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635" w:type="dxa"/>
        <w:jc w:val="center"/>
        <w:tblLayout w:type="fixed"/>
        <w:tblLook w:val="01E0" w:firstRow="1" w:lastRow="1" w:firstColumn="1" w:lastColumn="1" w:noHBand="0" w:noVBand="0"/>
      </w:tblPr>
      <w:tblGrid>
        <w:gridCol w:w="3741"/>
        <w:gridCol w:w="6894"/>
      </w:tblGrid>
      <w:tr w:rsidR="00732863" w:rsidRPr="00732863" w14:paraId="61E121A4" w14:textId="77777777" w:rsidTr="00F73E1A">
        <w:trPr>
          <w:jc w:val="center"/>
        </w:trPr>
        <w:tc>
          <w:tcPr>
            <w:tcW w:w="3740" w:type="dxa"/>
          </w:tcPr>
          <w:p w14:paraId="34177F97" w14:textId="77777777" w:rsidR="00732863" w:rsidRPr="00732863" w:rsidRDefault="00732863" w:rsidP="00732863">
            <w:pPr>
              <w:tabs>
                <w:tab w:val="left" w:pos="283"/>
                <w:tab w:val="left" w:pos="2835"/>
                <w:tab w:val="left" w:pos="5386"/>
                <w:tab w:val="left" w:pos="7937"/>
              </w:tabs>
              <w:spacing w:after="0" w:line="240" w:lineRule="atLeast"/>
              <w:jc w:val="center"/>
              <w:rPr>
                <w:rFonts w:eastAsia="Calibri" w:cs="Times New Roman"/>
                <w:color w:val="000000"/>
                <w:sz w:val="24"/>
              </w:rPr>
            </w:pPr>
            <w:r w:rsidRPr="00732863">
              <w:rPr>
                <w:rFonts w:eastAsia="Calibri" w:cs="Times New Roman"/>
                <w:b/>
                <w:color w:val="0D0D0D"/>
                <w:sz w:val="24"/>
              </w:rPr>
              <w:t>BỘ GIÁO DỤC VÀ ĐÀO TẠO</w:t>
            </w:r>
          </w:p>
          <w:p w14:paraId="0486942F" w14:textId="77777777" w:rsidR="00732863" w:rsidRPr="00732863" w:rsidRDefault="00732863" w:rsidP="00732863">
            <w:pPr>
              <w:tabs>
                <w:tab w:val="left" w:pos="283"/>
                <w:tab w:val="left" w:pos="2835"/>
                <w:tab w:val="left" w:pos="5386"/>
                <w:tab w:val="left" w:pos="7937"/>
              </w:tabs>
              <w:spacing w:after="0" w:line="240" w:lineRule="atLeast"/>
              <w:jc w:val="center"/>
              <w:rPr>
                <w:rFonts w:eastAsia="Calibri" w:cs="Times New Roman"/>
                <w:color w:val="000000"/>
                <w:sz w:val="24"/>
              </w:rPr>
            </w:pPr>
            <w:r w:rsidRPr="00732863">
              <w:rPr>
                <w:rFonts w:eastAsia="Calibri" w:cs="Times New Roman"/>
                <w:noProof/>
                <w:color w:val="0D0D0D"/>
                <w:sz w:val="24"/>
              </w:rPr>
              <mc:AlternateContent>
                <mc:Choice Requires="wps">
                  <w:drawing>
                    <wp:anchor distT="0" distB="0" distL="114300" distR="114300" simplePos="0" relativeHeight="251672576" behindDoc="0" locked="0" layoutInCell="1" allowOverlap="1" wp14:anchorId="73619E6E" wp14:editId="0307DFB2">
                      <wp:simplePos x="0" y="0"/>
                      <wp:positionH relativeFrom="column">
                        <wp:posOffset>569595</wp:posOffset>
                      </wp:positionH>
                      <wp:positionV relativeFrom="paragraph">
                        <wp:posOffset>21590</wp:posOffset>
                      </wp:positionV>
                      <wp:extent cx="1072515" cy="0"/>
                      <wp:effectExtent l="0" t="0" r="0" b="0"/>
                      <wp:wrapNone/>
                      <wp:docPr id="4"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25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5918541" id="Straight Connector 1"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85pt,1.7pt" to="129.3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"/>
                  </w:pict>
                </mc:Fallback>
              </mc:AlternateContent>
            </w:r>
          </w:p>
          <w:p w14:paraId="39EF77C3" w14:textId="77777777" w:rsidR="00732863" w:rsidRPr="00732863" w:rsidRDefault="00732863" w:rsidP="00732863">
            <w:pPr>
              <w:tabs>
                <w:tab w:val="left" w:pos="283"/>
                <w:tab w:val="left" w:pos="2835"/>
                <w:tab w:val="left" w:pos="5386"/>
                <w:tab w:val="left" w:pos="7937"/>
              </w:tabs>
              <w:spacing w:after="0" w:line="240" w:lineRule="atLeast"/>
              <w:jc w:val="center"/>
              <w:rPr>
                <w:rFonts w:eastAsia="Calibri" w:cs="Times New Roman"/>
                <w:color w:val="000000"/>
                <w:sz w:val="24"/>
              </w:rPr>
            </w:pPr>
            <w:r w:rsidRPr="00732863">
              <w:rPr>
                <w:rFonts w:eastAsia="Calibri" w:cs="Times New Roman"/>
                <w:color w:val="0D0D0D"/>
                <w:sz w:val="24"/>
              </w:rPr>
              <w:t>ĐỀ THI CHÍNH THỨC</w:t>
            </w:r>
          </w:p>
          <w:p w14:paraId="32D23F85" w14:textId="77777777" w:rsidR="00732863" w:rsidRPr="00732863" w:rsidRDefault="00732863" w:rsidP="00732863">
            <w:pPr>
              <w:tabs>
                <w:tab w:val="left" w:pos="283"/>
                <w:tab w:val="left" w:pos="2835"/>
                <w:tab w:val="left" w:pos="5386"/>
                <w:tab w:val="left" w:pos="7937"/>
              </w:tabs>
              <w:spacing w:after="0" w:line="240" w:lineRule="atLeast"/>
              <w:jc w:val="center"/>
              <w:rPr>
                <w:rFonts w:eastAsia="Calibri" w:cs="Times New Roman"/>
                <w:color w:val="0D0D0D"/>
                <w:sz w:val="24"/>
              </w:rPr>
            </w:pPr>
            <w:r w:rsidRPr="00732863">
              <w:rPr>
                <w:rFonts w:eastAsia="Calibri" w:cs="Times New Roman"/>
                <w:i/>
                <w:color w:val="0D0D0D"/>
                <w:sz w:val="24"/>
              </w:rPr>
              <w:t>(Đề thi có 04 trang)</w:t>
            </w:r>
          </w:p>
        </w:tc>
        <w:tc>
          <w:tcPr>
            <w:tcW w:w="6892" w:type="dxa"/>
            <w:hideMark/>
          </w:tcPr>
          <w:p w14:paraId="46DB9653" w14:textId="77777777" w:rsidR="00732863" w:rsidRPr="00732863" w:rsidRDefault="00732863" w:rsidP="00732863">
            <w:pPr>
              <w:tabs>
                <w:tab w:val="left" w:pos="283"/>
                <w:tab w:val="left" w:pos="2835"/>
                <w:tab w:val="left" w:pos="5386"/>
                <w:tab w:val="left" w:pos="7937"/>
              </w:tabs>
              <w:spacing w:after="0" w:line="240" w:lineRule="atLeast"/>
              <w:jc w:val="center"/>
              <w:rPr>
                <w:rFonts w:eastAsia="Calibri" w:cs="Times New Roman"/>
                <w:bCs/>
                <w:color w:val="000000"/>
                <w:sz w:val="24"/>
              </w:rPr>
            </w:pPr>
            <w:r w:rsidRPr="00732863">
              <w:rPr>
                <w:rFonts w:eastAsia="Calibri" w:cs="Times New Roman"/>
                <w:b/>
                <w:bCs/>
                <w:color w:val="0D0D0D"/>
                <w:sz w:val="24"/>
              </w:rPr>
              <w:t>KỲ THI TỐT NGHIỆP TRUNG HỌC PHỔ THÔNG NĂM 2023</w:t>
            </w:r>
          </w:p>
          <w:p w14:paraId="7122D327" w14:textId="77777777" w:rsidR="00732863" w:rsidRPr="00732863" w:rsidRDefault="00732863" w:rsidP="00732863">
            <w:pPr>
              <w:tabs>
                <w:tab w:val="left" w:pos="283"/>
                <w:tab w:val="left" w:pos="2835"/>
                <w:tab w:val="left" w:pos="5386"/>
                <w:tab w:val="left" w:pos="7937"/>
              </w:tabs>
              <w:spacing w:after="0" w:line="240" w:lineRule="atLeast"/>
              <w:jc w:val="center"/>
              <w:rPr>
                <w:rFonts w:eastAsia="Calibri" w:cs="Times New Roman"/>
                <w:bCs/>
                <w:color w:val="000000"/>
                <w:sz w:val="24"/>
              </w:rPr>
            </w:pPr>
            <w:r w:rsidRPr="00732863">
              <w:rPr>
                <w:rFonts w:eastAsia="Calibri" w:cs="Times New Roman"/>
                <w:b/>
                <w:bCs/>
                <w:color w:val="0D0D0D"/>
                <w:sz w:val="24"/>
              </w:rPr>
              <w:t>Bài thi: Khoa học tự nhiên; Môn: Vật lí</w:t>
            </w:r>
          </w:p>
          <w:p w14:paraId="600B79AD" w14:textId="77777777" w:rsidR="00732863" w:rsidRPr="00732863" w:rsidRDefault="00732863" w:rsidP="00732863">
            <w:pPr>
              <w:tabs>
                <w:tab w:val="left" w:pos="283"/>
                <w:tab w:val="left" w:pos="2835"/>
                <w:tab w:val="left" w:pos="5386"/>
                <w:tab w:val="left" w:pos="7937"/>
              </w:tabs>
              <w:spacing w:after="0" w:line="240" w:lineRule="atLeast"/>
              <w:jc w:val="center"/>
              <w:rPr>
                <w:rFonts w:eastAsia="Calibri" w:cs="Times New Roman"/>
                <w:i/>
                <w:iCs/>
                <w:color w:val="000000"/>
                <w:sz w:val="24"/>
              </w:rPr>
            </w:pPr>
            <w:r w:rsidRPr="00732863">
              <w:rPr>
                <w:rFonts w:eastAsia="Calibri" w:cs="Times New Roman"/>
                <w:i/>
                <w:iCs/>
                <w:color w:val="0D0D0D"/>
                <w:sz w:val="24"/>
              </w:rPr>
              <w:t>Thời gian làm bài: 50 phút, không kể thời gian phát đề</w:t>
            </w:r>
          </w:p>
          <w:p w14:paraId="3347BB17" w14:textId="77777777" w:rsidR="00732863" w:rsidRPr="00732863" w:rsidRDefault="00732863" w:rsidP="00732863">
            <w:pPr>
              <w:tabs>
                <w:tab w:val="left" w:pos="283"/>
                <w:tab w:val="left" w:pos="2835"/>
                <w:tab w:val="left" w:pos="5386"/>
                <w:tab w:val="left" w:pos="7937"/>
              </w:tabs>
              <w:spacing w:after="0" w:line="240" w:lineRule="atLeast"/>
              <w:jc w:val="center"/>
              <w:rPr>
                <w:rFonts w:eastAsia="Calibri" w:cs="Times New Roman"/>
                <w:i/>
                <w:iCs/>
                <w:color w:val="0D0D0D"/>
                <w:sz w:val="24"/>
              </w:rPr>
            </w:pPr>
            <w:r w:rsidRPr="00732863">
              <w:rPr>
                <w:rFonts w:eastAsia="Calibri" w:cs="Times New Roman"/>
                <w:noProof/>
                <w:color w:val="0D0D0D"/>
                <w:sz w:val="24"/>
              </w:rPr>
              <mc:AlternateContent>
                <mc:Choice Requires="wps">
                  <w:drawing>
                    <wp:anchor distT="0" distB="0" distL="114300" distR="114300" simplePos="0" relativeHeight="251673600" behindDoc="0" locked="0" layoutInCell="1" allowOverlap="1" wp14:anchorId="601D5B58" wp14:editId="61463B33">
                      <wp:simplePos x="0" y="0"/>
                      <wp:positionH relativeFrom="column">
                        <wp:posOffset>879475</wp:posOffset>
                      </wp:positionH>
                      <wp:positionV relativeFrom="paragraph">
                        <wp:posOffset>32385</wp:posOffset>
                      </wp:positionV>
                      <wp:extent cx="2354580" cy="0"/>
                      <wp:effectExtent l="0" t="0" r="0" b="0"/>
                      <wp:wrapNone/>
                      <wp:docPr id="3"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4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454BDE2" id="Straight Connector 1"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25pt,2.55pt" to="254.6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"/>
                  </w:pict>
                </mc:Fallback>
              </mc:AlternateContent>
            </w:r>
          </w:p>
        </w:tc>
      </w:tr>
    </w:tbl>
    <w:p w14:paraId="14D48AF0" w14:textId="77777777" w:rsidR="00732863" w:rsidRPr="00732863" w:rsidRDefault="00732863" w:rsidP="00732863">
      <w:pPr>
        <w:tabs>
          <w:tab w:val="left" w:pos="283"/>
          <w:tab w:val="left" w:pos="2835"/>
          <w:tab w:val="left" w:pos="5386"/>
          <w:tab w:val="left" w:pos="7937"/>
        </w:tabs>
        <w:spacing w:after="0" w:line="240" w:lineRule="atLeast"/>
        <w:ind w:firstLine="283"/>
        <w:jc w:val="both"/>
        <w:rPr>
          <w:rFonts w:eastAsia="Calibri" w:cs="Times New Roman"/>
          <w:color w:val="000000"/>
          <w:sz w:val="24"/>
        </w:rPr>
      </w:pPr>
      <w:r w:rsidRPr="00732863">
        <w:rPr>
          <w:rFonts w:eastAsia="Calibri" w:cs="Times New Roman"/>
          <w:noProof/>
          <w:color w:val="0D0D0D"/>
          <w:sz w:val="24"/>
        </w:rPr>
        <mc:AlternateContent>
          <mc:Choice Requires="wps">
            <w:drawing>
              <wp:anchor distT="0" distB="0" distL="114300" distR="114300" simplePos="0" relativeHeight="251671552" behindDoc="0" locked="0" layoutInCell="1" allowOverlap="1" wp14:anchorId="5E5A0A83" wp14:editId="3F522E83">
                <wp:simplePos x="0" y="0"/>
                <wp:positionH relativeFrom="column">
                  <wp:posOffset>5111115</wp:posOffset>
                </wp:positionH>
                <wp:positionV relativeFrom="paragraph">
                  <wp:posOffset>19050</wp:posOffset>
                </wp:positionV>
                <wp:extent cx="1372235" cy="342900"/>
                <wp:effectExtent l="0" t="0" r="18415" b="19050"/>
                <wp:wrapNone/>
                <wp:docPr id="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2235" cy="342900"/>
                        </a:xfrm>
                        <a:prstGeom prst="rect">
                          <a:avLst/>
                        </a:prstGeom>
                        <a:solidFill>
                          <a:srgbClr val="FFFFFF"/>
                        </a:solidFill>
                        <a:ln w="12700">
                          <a:solidFill>
                            <a:srgbClr val="000000"/>
                          </a:solidFill>
                          <a:miter lim="800000"/>
                          <a:headEnd/>
                          <a:tailEnd/>
                        </a:ln>
                      </wps:spPr>
                      <wps:txbx>
                        <w:txbxContent>
                          <w:p w14:paraId="7373EEE7" w14:textId="3E5DDB2C" w:rsidR="00F73E1A" w:rsidRPr="00FA36F2" w:rsidRDefault="00F73E1A" w:rsidP="00732863">
                            <w:pPr>
                              <w:jc w:val="center"/>
                              <w:rPr>
                                <w:rFonts w:ascii="Palatino Linotype" w:hAnsi="Palatino Linotype" w:cs="Times New Roman"/>
                                <w:b/>
                                <w:szCs w:val="24"/>
                                <w:u w:val="single"/>
                              </w:rPr>
                            </w:pPr>
                            <w:r w:rsidRPr="00FA36F2">
                              <w:rPr>
                                <w:rFonts w:ascii="Palatino Linotype" w:hAnsi="Palatino Linotype" w:cs="Times New Roman"/>
                                <w:b/>
                                <w:szCs w:val="24"/>
                              </w:rPr>
                              <w:t>Mã đề thi 20</w:t>
                            </w:r>
                            <w:r>
                              <w:rPr>
                                <w:rFonts w:ascii="Palatino Linotype" w:hAnsi="Palatino Linotype" w:cs="Times New Roman"/>
                                <w:b/>
                                <w:szCs w:val="24"/>
                              </w:rPr>
                              <w:t>9</w:t>
                            </w:r>
                          </w:p>
                          <w:p w14:paraId="41A0FB8B" w14:textId="77777777" w:rsidR="00F73E1A" w:rsidRPr="00FA36F2" w:rsidRDefault="00F73E1A" w:rsidP="00732863">
                            <w:pPr>
                              <w:jc w:val="center"/>
                              <w:rPr>
                                <w:rFonts w:ascii="Palatino Linotype" w:hAnsi="Palatino Linotype"/>
                                <w:b/>
                                <w:sz w:val="2"/>
                              </w:rPr>
                            </w:pPr>
                          </w:p>
                          <w:p w14:paraId="57DEE56D" w14:textId="77777777" w:rsidR="00F73E1A" w:rsidRPr="00FA36F2" w:rsidRDefault="00F73E1A" w:rsidP="00732863">
                            <w:pPr>
                              <w:jc w:val="center"/>
                              <w:rPr>
                                <w:rFonts w:ascii="Palatino Linotype" w:hAnsi="Palatino Linotype"/>
                                <w:b/>
                                <w:sz w:val="4"/>
                              </w:rPr>
                            </w:pPr>
                          </w:p>
                          <w:p w14:paraId="1D146FF3" w14:textId="77777777" w:rsidR="00F73E1A" w:rsidRPr="00FA36F2" w:rsidRDefault="00F73E1A" w:rsidP="00732863">
                            <w:pPr>
                              <w:jc w:val="center"/>
                              <w:rPr>
                                <w:rFonts w:ascii="Palatino Linotype" w:hAnsi="Palatino Linotype"/>
                                <w:b/>
                                <w:u w:val="single"/>
                              </w:rPr>
                            </w:pPr>
                            <w:r w:rsidRPr="00FA36F2">
                              <w:rPr>
                                <w:rFonts w:ascii="Palatino Linotype" w:hAnsi="Palatino Linotype"/>
                                <w:b/>
                              </w:rPr>
                              <w:t>Mã đề thi 223</w:t>
                            </w:r>
                          </w:p>
                        </w:txbxContent>
                      </wps:txbx>
                      <wps:bodyPr rot="0" vertOverflow="clip" horzOverflow="clip"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5E5A0A83" id="_x0000_t202" coordsize="21600,21600" o:spt="202" path="m,l,21600r21600,l21600,xe">
                <v:stroke joinstyle="miter"/>
                <v:path gradientshapeok="t" o:connecttype="rect"/>
              </v:shapetype>
              <v:shape id="Text Box 3" o:spid="_x0000_s1026" type="#_x0000_t202" style="position:absolute;left:0;text-align:left;margin-left:402.45pt;margin-top:1.5pt;width:108.05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" strokeweight="1pt">
                <v:textbox>
                  <w:txbxContent>
                    <w:p w14:paraId="7373EEE7" w14:textId="3E5DDB2C" w:rsidR="00F73E1A" w:rsidRPr="00FA36F2" w:rsidRDefault="00F73E1A" w:rsidP="00732863">
                      <w:pPr>
                        <w:jc w:val="center"/>
                        <w:rPr>
                          <w:rFonts w:ascii="Palatino Linotype" w:hAnsi="Palatino Linotype" w:cs="Times New Roman"/>
                          <w:b/>
                          <w:szCs w:val="24"/>
                          <w:u w:val="single"/>
                        </w:rPr>
                      </w:pPr>
                      <w:r w:rsidRPr="00FA36F2">
                        <w:rPr>
                          <w:rFonts w:ascii="Palatino Linotype" w:hAnsi="Palatino Linotype" w:cs="Times New Roman"/>
                          <w:b/>
                          <w:szCs w:val="24"/>
                        </w:rPr>
                        <w:t>Mã đề thi 20</w:t>
                      </w:r>
                      <w:r>
                        <w:rPr>
                          <w:rFonts w:ascii="Palatino Linotype" w:hAnsi="Palatino Linotype" w:cs="Times New Roman"/>
                          <w:b/>
                          <w:szCs w:val="24"/>
                        </w:rPr>
                        <w:t>9</w:t>
                      </w:r>
                    </w:p>
                    <w:p w14:paraId="41A0FB8B" w14:textId="77777777" w:rsidR="00F73E1A" w:rsidRPr="00FA36F2" w:rsidRDefault="00F73E1A" w:rsidP="00732863">
                      <w:pPr>
                        <w:jc w:val="center"/>
                        <w:rPr>
                          <w:rFonts w:ascii="Palatino Linotype" w:hAnsi="Palatino Linotype"/>
                          <w:b/>
                          <w:sz w:val="2"/>
                        </w:rPr>
                      </w:pPr>
                    </w:p>
                    <w:p w14:paraId="57DEE56D" w14:textId="77777777" w:rsidR="00F73E1A" w:rsidRPr="00FA36F2" w:rsidRDefault="00F73E1A" w:rsidP="00732863">
                      <w:pPr>
                        <w:jc w:val="center"/>
                        <w:rPr>
                          <w:rFonts w:ascii="Palatino Linotype" w:hAnsi="Palatino Linotype"/>
                          <w:b/>
                          <w:sz w:val="4"/>
                        </w:rPr>
                      </w:pPr>
                    </w:p>
                    <w:p w14:paraId="1D146FF3" w14:textId="77777777" w:rsidR="00F73E1A" w:rsidRPr="00FA36F2" w:rsidRDefault="00F73E1A" w:rsidP="00732863">
                      <w:pPr>
                        <w:jc w:val="center"/>
                        <w:rPr>
                          <w:rFonts w:ascii="Palatino Linotype" w:hAnsi="Palatino Linotype"/>
                          <w:b/>
                          <w:u w:val="single"/>
                        </w:rPr>
                      </w:pPr>
                      <w:r w:rsidRPr="00FA36F2">
                        <w:rPr>
                          <w:rFonts w:ascii="Palatino Linotype" w:hAnsi="Palatino Linotype"/>
                          <w:b/>
                        </w:rPr>
                        <w:t>Mã đề thi 223</w:t>
                      </w:r>
                    </w:p>
                  </w:txbxContent>
                </v:textbox>
              </v:shape>
            </w:pict>
          </mc:Fallback>
        </mc:AlternateContent>
      </w:r>
    </w:p>
    <w:p w14:paraId="38E2E46B" w14:textId="77777777" w:rsidR="00732863" w:rsidRPr="00732863" w:rsidRDefault="00732863" w:rsidP="00732863">
      <w:pPr>
        <w:tabs>
          <w:tab w:val="left" w:pos="283"/>
          <w:tab w:val="left" w:pos="2835"/>
          <w:tab w:val="left" w:pos="5386"/>
          <w:tab w:val="left" w:pos="7937"/>
        </w:tabs>
        <w:spacing w:after="0" w:line="240" w:lineRule="atLeast"/>
        <w:ind w:firstLine="283"/>
        <w:jc w:val="both"/>
        <w:rPr>
          <w:rFonts w:eastAsia="Calibri" w:cs="Times New Roman"/>
          <w:color w:val="000000"/>
          <w:sz w:val="24"/>
        </w:rPr>
      </w:pPr>
      <w:r w:rsidRPr="00732863">
        <w:rPr>
          <w:rFonts w:eastAsia="Calibri" w:cs="Times New Roman"/>
          <w:b/>
          <w:color w:val="0D0D0D"/>
          <w:sz w:val="24"/>
        </w:rPr>
        <w:t>Họ, tên thí sinh:</w:t>
      </w:r>
      <w:r w:rsidRPr="00732863">
        <w:rPr>
          <w:rFonts w:eastAsia="Calibri" w:cs="Times New Roman"/>
          <w:b/>
          <w:color w:val="0000FF"/>
          <w:sz w:val="24"/>
        </w:rPr>
        <w:t>………………………………………………..</w:t>
      </w:r>
    </w:p>
    <w:p w14:paraId="4A76798D" w14:textId="77777777" w:rsidR="009533EC" w:rsidRPr="00E43E58" w:rsidRDefault="009533EC" w:rsidP="009533EC">
      <w:pPr>
        <w:spacing w:after="0" w:line="240" w:lineRule="atLeast"/>
        <w:jc w:val="both"/>
        <w:rPr>
          <w:rFonts w:eastAsia="Times New Roman" w:cs="Times New Roman"/>
          <w:b/>
          <w:color w:val="0000FF"/>
          <w:sz w:val="24"/>
          <w:szCs w:val="24"/>
        </w:rPr>
      </w:pPr>
      <w:r w:rsidRPr="00E43E58">
        <w:rPr>
          <w:rFonts w:ascii="Palatino Linotype" w:eastAsia="Times New Roman" w:hAnsi="Palatino Linotype" w:cs="Times New Roman"/>
          <w:b/>
          <w:color w:val="0000FF"/>
          <w:sz w:val="24"/>
          <w:szCs w:val="24"/>
        </w:rPr>
        <w:t>Câu 1.</w:t>
      </w:r>
      <w:r w:rsidRPr="00E43E58">
        <w:rPr>
          <w:rFonts w:eastAsia="Times New Roman" w:cs="Times New Roman"/>
          <w:b/>
          <w:color w:val="0000FF"/>
          <w:sz w:val="24"/>
          <w:szCs w:val="24"/>
        </w:rPr>
        <w:tab/>
      </w:r>
      <w:r w:rsidRPr="00E43E58">
        <w:rPr>
          <w:rFonts w:eastAsia="Times New Roman" w:cs="Times New Roman"/>
          <w:sz w:val="24"/>
          <w:szCs w:val="24"/>
        </w:rPr>
        <w:t xml:space="preserve">Trong thí nghiệm Y-âng về giao thoa với ánh sáng đơn sắc có bước sóng </w:t>
      </w:r>
      <w:r w:rsidRPr="00E43E58">
        <w:rPr>
          <w:rFonts w:cs="Times New Roman"/>
          <w:position w:val="-6"/>
          <w:sz w:val="24"/>
        </w:rPr>
        <w:object w:dxaOrig="200" w:dyaOrig="279" w14:anchorId="05C485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4.4pt" o:ole="">
            <v:imagedata r:id="rId7" o:title=""/>
          </v:shape>
          <o:OLEObject Type="Embed" ProgID="Equation.DSMT4" ShapeID="_x0000_i1025" DrawAspect="Content" ObjectID="_1750280282" r:id="rId8"/>
        </w:object>
      </w:r>
      <w:r w:rsidRPr="00E43E58">
        <w:rPr>
          <w:rFonts w:eastAsia="Times New Roman" w:cs="Times New Roman"/>
          <w:sz w:val="24"/>
          <w:szCs w:val="24"/>
        </w:rPr>
        <w:t xml:space="preserve">, khoảng cách giữa hai khe hẹp là </w:t>
      </w:r>
      <w:r w:rsidRPr="00E43E58">
        <w:rPr>
          <w:rFonts w:cs="Times New Roman"/>
          <w:position w:val="-4"/>
          <w:sz w:val="24"/>
        </w:rPr>
        <w:object w:dxaOrig="200" w:dyaOrig="200" w14:anchorId="5F4B5363">
          <v:shape id="_x0000_i1026" type="#_x0000_t75" style="width:10.8pt;height:10.8pt" o:ole="">
            <v:imagedata r:id="rId9" o:title=""/>
          </v:shape>
          <o:OLEObject Type="Embed" ProgID="Equation.DSMT4" ShapeID="_x0000_i1026" DrawAspect="Content" ObjectID="_1750280283" r:id="rId10"/>
        </w:object>
      </w:r>
      <w:r w:rsidRPr="00E43E58">
        <w:rPr>
          <w:rFonts w:eastAsia="Times New Roman" w:cs="Times New Roman"/>
          <w:sz w:val="24"/>
          <w:szCs w:val="24"/>
        </w:rPr>
        <w:t xml:space="preserve">, khoảng cách từ hai khe đến màn quan sát là </w:t>
      </w:r>
      <w:r w:rsidRPr="00E43E58">
        <w:rPr>
          <w:rFonts w:cs="Times New Roman"/>
          <w:position w:val="-4"/>
          <w:sz w:val="24"/>
        </w:rPr>
        <w:object w:dxaOrig="260" w:dyaOrig="260" w14:anchorId="67CAF1DA">
          <v:shape id="_x0000_i1027" type="#_x0000_t75" style="width:12pt;height:12pt" o:ole="">
            <v:imagedata r:id="rId11" o:title=""/>
          </v:shape>
          <o:OLEObject Type="Embed" ProgID="Equation.DSMT4" ShapeID="_x0000_i1027" DrawAspect="Content" ObjectID="_1750280284" r:id="rId12"/>
        </w:object>
      </w:r>
      <w:r w:rsidRPr="00E43E58">
        <w:rPr>
          <w:rFonts w:eastAsia="Times New Roman" w:cs="Times New Roman"/>
          <w:sz w:val="24"/>
          <w:szCs w:val="24"/>
        </w:rPr>
        <w:t xml:space="preserve">. Trên màn tính từ vị trí vân sáng trung tâm, vị trí vân tối </w:t>
      </w:r>
      <w:r w:rsidRPr="00E43E58">
        <w:rPr>
          <w:rFonts w:cs="Times New Roman"/>
          <w:position w:val="-14"/>
          <w:sz w:val="24"/>
        </w:rPr>
        <w:object w:dxaOrig="499" w:dyaOrig="400" w14:anchorId="6FAD1FD2">
          <v:shape id="_x0000_i1028" type="#_x0000_t75" style="width:25.2pt;height:20.4pt" o:ole="">
            <v:imagedata r:id="rId13" o:title=""/>
          </v:shape>
          <o:OLEObject Type="Embed" ProgID="Equation.DSMT4" ShapeID="_x0000_i1028" DrawAspect="Content" ObjectID="_1750280285" r:id="rId14"/>
        </w:object>
      </w:r>
      <w:r w:rsidRPr="00E43E58">
        <w:rPr>
          <w:rFonts w:eastAsia="Times New Roman" w:cs="Times New Roman"/>
          <w:sz w:val="24"/>
          <w:szCs w:val="24"/>
        </w:rPr>
        <w:t xml:space="preserve"> được xác định bằng công thức nào sau đây?</w:t>
      </w:r>
    </w:p>
    <w:p w14:paraId="3E21F515"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b/>
          <w:color w:val="0000FF"/>
          <w:sz w:val="24"/>
          <w:szCs w:val="24"/>
        </w:rPr>
      </w:pPr>
      <w:r w:rsidRPr="00E43E58">
        <w:rPr>
          <w:rFonts w:ascii="Palatino Linotype" w:eastAsia="Times New Roman" w:hAnsi="Palatino Linotype" w:cs="Times New Roman"/>
          <w:b/>
          <w:bCs/>
          <w:color w:val="0000FF"/>
          <w:sz w:val="24"/>
          <w:szCs w:val="24"/>
        </w:rPr>
        <w:t>A.</w:t>
      </w:r>
      <w:r w:rsidRPr="00E43E58">
        <w:rPr>
          <w:rFonts w:eastAsia="Times New Roman" w:cs="Times New Roman"/>
          <w:b/>
          <w:bCs/>
          <w:sz w:val="24"/>
          <w:szCs w:val="24"/>
        </w:rPr>
        <w:t xml:space="preserve"> </w:t>
      </w:r>
      <w:r w:rsidRPr="00E43E58">
        <w:rPr>
          <w:rFonts w:eastAsia="Times New Roman" w:cs="Times New Roman"/>
          <w:position w:val="-30"/>
          <w:sz w:val="24"/>
          <w:szCs w:val="24"/>
        </w:rPr>
        <w:object w:dxaOrig="3739" w:dyaOrig="720" w14:anchorId="5FAA9D25">
          <v:shape id="_x0000_i1029" type="#_x0000_t75" style="width:188.4pt;height:36pt" o:ole="">
            <v:imagedata r:id="rId15" o:title=""/>
          </v:shape>
          <o:OLEObject Type="Embed" ProgID="Equation.DSMT4" ShapeID="_x0000_i1029" DrawAspect="Content" ObjectID="_1750280286" r:id="rId16"/>
        </w:object>
      </w:r>
      <w:r w:rsidRPr="00E43E58">
        <w:rPr>
          <w:rFonts w:eastAsia="Times New Roman" w:cs="Times New Roman"/>
          <w:sz w:val="24"/>
          <w:szCs w:val="24"/>
        </w:rPr>
        <w:t>.</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B.</w:t>
      </w:r>
      <w:r w:rsidRPr="00E43E58">
        <w:rPr>
          <w:rFonts w:eastAsia="Times New Roman" w:cs="Times New Roman"/>
          <w:b/>
          <w:bCs/>
          <w:sz w:val="24"/>
          <w:szCs w:val="24"/>
        </w:rPr>
        <w:t xml:space="preserve"> </w:t>
      </w:r>
      <w:r w:rsidRPr="00E43E58">
        <w:rPr>
          <w:rFonts w:eastAsia="Times New Roman" w:cs="Times New Roman"/>
          <w:position w:val="-30"/>
          <w:sz w:val="24"/>
          <w:szCs w:val="24"/>
        </w:rPr>
        <w:object w:dxaOrig="3739" w:dyaOrig="720" w14:anchorId="2F5B76F9">
          <v:shape id="_x0000_i1030" type="#_x0000_t75" style="width:188.4pt;height:36pt" o:ole="">
            <v:imagedata r:id="rId17" o:title=""/>
          </v:shape>
          <o:OLEObject Type="Embed" ProgID="Equation.DSMT4" ShapeID="_x0000_i1030" DrawAspect="Content" ObjectID="_1750280287" r:id="rId18"/>
        </w:object>
      </w:r>
      <w:r w:rsidRPr="00E43E58">
        <w:rPr>
          <w:rFonts w:eastAsia="Times New Roman" w:cs="Times New Roman"/>
          <w:sz w:val="24"/>
          <w:szCs w:val="24"/>
        </w:rPr>
        <w:t>.</w:t>
      </w:r>
    </w:p>
    <w:p w14:paraId="37C3FED2"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rPr>
      </w:pPr>
      <w:r w:rsidRPr="00E43E58">
        <w:rPr>
          <w:rFonts w:ascii="Palatino Linotype" w:eastAsia="Times New Roman" w:hAnsi="Palatino Linotype" w:cs="Times New Roman"/>
          <w:b/>
          <w:bCs/>
          <w:color w:val="0000FF"/>
          <w:sz w:val="24"/>
          <w:szCs w:val="24"/>
        </w:rPr>
        <w:t>C.</w:t>
      </w:r>
      <w:r w:rsidRPr="00E43E58">
        <w:rPr>
          <w:rFonts w:eastAsia="Times New Roman" w:cs="Times New Roman"/>
          <w:b/>
          <w:bCs/>
          <w:sz w:val="24"/>
          <w:szCs w:val="24"/>
        </w:rPr>
        <w:t xml:space="preserve"> </w:t>
      </w:r>
      <w:r w:rsidRPr="00E43E58">
        <w:rPr>
          <w:rFonts w:eastAsia="Times New Roman" w:cs="Times New Roman"/>
          <w:position w:val="-24"/>
          <w:sz w:val="24"/>
          <w:szCs w:val="24"/>
        </w:rPr>
        <w:object w:dxaOrig="3080" w:dyaOrig="660" w14:anchorId="62F002D3">
          <v:shape id="_x0000_i1031" type="#_x0000_t75" style="width:155.4pt;height:33pt" o:ole="">
            <v:imagedata r:id="rId19" o:title=""/>
          </v:shape>
          <o:OLEObject Type="Embed" ProgID="Equation.DSMT4" ShapeID="_x0000_i1031" DrawAspect="Content" ObjectID="_1750280288" r:id="rId20"/>
        </w:object>
      </w:r>
      <w:r w:rsidRPr="00E43E58">
        <w:rPr>
          <w:rFonts w:eastAsia="Times New Roman" w:cs="Times New Roman"/>
          <w:sz w:val="24"/>
          <w:szCs w:val="24"/>
        </w:rPr>
        <w:t>.</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D.</w:t>
      </w:r>
      <w:r w:rsidRPr="00E43E58">
        <w:rPr>
          <w:rFonts w:eastAsia="Times New Roman" w:cs="Times New Roman"/>
          <w:b/>
          <w:bCs/>
          <w:sz w:val="24"/>
          <w:szCs w:val="24"/>
        </w:rPr>
        <w:t xml:space="preserve"> </w:t>
      </w:r>
      <w:r w:rsidRPr="00E43E58">
        <w:rPr>
          <w:rFonts w:eastAsia="Times New Roman" w:cs="Times New Roman"/>
          <w:position w:val="-30"/>
          <w:sz w:val="24"/>
          <w:szCs w:val="24"/>
        </w:rPr>
        <w:object w:dxaOrig="3739" w:dyaOrig="720" w14:anchorId="2CA946B9">
          <v:shape id="_x0000_i1032" type="#_x0000_t75" style="width:188.4pt;height:36pt" o:ole="">
            <v:imagedata r:id="rId21" o:title=""/>
          </v:shape>
          <o:OLEObject Type="Embed" ProgID="Equation.DSMT4" ShapeID="_x0000_i1032" DrawAspect="Content" ObjectID="_1750280289" r:id="rId22"/>
        </w:object>
      </w:r>
      <w:r w:rsidRPr="00E43E58">
        <w:rPr>
          <w:rFonts w:eastAsia="Times New Roman" w:cs="Times New Roman"/>
          <w:sz w:val="24"/>
          <w:szCs w:val="24"/>
        </w:rPr>
        <w:t>.</w:t>
      </w:r>
    </w:p>
    <w:p w14:paraId="7513901C" w14:textId="199AF32E" w:rsidR="009533EC" w:rsidRPr="00E43E58" w:rsidRDefault="009533EC" w:rsidP="009533EC">
      <w:pPr>
        <w:spacing w:after="0" w:line="240" w:lineRule="atLeast"/>
        <w:jc w:val="both"/>
        <w:rPr>
          <w:rFonts w:eastAsia="Times New Roman" w:cs="Times New Roman"/>
          <w:b/>
          <w:color w:val="0000FF"/>
          <w:sz w:val="24"/>
          <w:szCs w:val="24"/>
        </w:rPr>
      </w:pPr>
      <w:r w:rsidRPr="00E43E58">
        <w:rPr>
          <w:rFonts w:ascii="Palatino Linotype" w:eastAsia="Times New Roman" w:hAnsi="Palatino Linotype" w:cs="Times New Roman"/>
          <w:b/>
          <w:color w:val="0000FF"/>
          <w:sz w:val="24"/>
          <w:szCs w:val="24"/>
        </w:rPr>
        <w:t>Câu 2.</w:t>
      </w:r>
      <w:r w:rsidRPr="00E43E58">
        <w:rPr>
          <w:rFonts w:eastAsia="Times New Roman" w:cs="Times New Roman"/>
          <w:b/>
          <w:color w:val="0000FF"/>
          <w:sz w:val="24"/>
          <w:szCs w:val="24"/>
        </w:rPr>
        <w:tab/>
      </w:r>
      <w:r w:rsidR="000B6024" w:rsidRPr="000B6024">
        <w:rPr>
          <w:rFonts w:eastAsia="Times New Roman" w:cs="Times New Roman"/>
          <w:color w:val="000000" w:themeColor="text1"/>
          <w:sz w:val="24"/>
          <w:szCs w:val="24"/>
          <w:lang w:val="vi-VN"/>
        </w:rPr>
        <w:t xml:space="preserve">Đặt điện áp xoay chiều vào hai đầu đoạn mạch gồm điện trở </w:t>
      </w:r>
      <w:r w:rsidR="000B6024" w:rsidRPr="000B6024">
        <w:rPr>
          <w:rFonts w:cs="Times New Roman"/>
          <w:position w:val="-6"/>
          <w:sz w:val="24"/>
        </w:rPr>
        <w:object w:dxaOrig="240" w:dyaOrig="279" w14:anchorId="6739AF2F">
          <v:shape id="_x0000_i1033" type="#_x0000_t75" style="width:12pt;height:14.4pt" o:ole="">
            <v:imagedata r:id="rId23" o:title=""/>
          </v:shape>
          <o:OLEObject Type="Embed" ProgID="Equation.DSMT4" ShapeID="_x0000_i1033" DrawAspect="Content" ObjectID="_1750280290" r:id="rId24"/>
        </w:object>
      </w:r>
      <w:r w:rsidR="000B6024" w:rsidRPr="000B6024">
        <w:rPr>
          <w:rFonts w:eastAsia="Times New Roman" w:cs="Times New Roman"/>
          <w:color w:val="000000" w:themeColor="text1"/>
          <w:sz w:val="24"/>
          <w:szCs w:val="24"/>
          <w:lang w:val="vi-VN"/>
        </w:rPr>
        <w:t>, cuộn cảm thuần và tụ điện mắc nối tiếp thì cảm kháng và dung kháng của đoạn mạch lần lượt là</w:t>
      </w:r>
      <w:r w:rsidR="000B6024" w:rsidRPr="000B6024">
        <w:rPr>
          <w:rFonts w:eastAsia="Times New Roman" w:cs="Times New Roman"/>
          <w:color w:val="FF0000"/>
          <w:sz w:val="24"/>
          <w:szCs w:val="24"/>
          <w:lang w:val="vi-VN"/>
        </w:rPr>
        <w:t xml:space="preserve"> </w:t>
      </w:r>
      <w:r w:rsidR="000B6024" w:rsidRPr="000B6024">
        <w:rPr>
          <w:position w:val="-12"/>
          <w:sz w:val="24"/>
          <w:szCs w:val="24"/>
        </w:rPr>
        <w:object w:dxaOrig="340" w:dyaOrig="380" w14:anchorId="2B0294FD">
          <v:shape id="_x0000_i1034" type="#_x0000_t75" style="width:16.8pt;height:19.2pt" o:ole="">
            <v:imagedata r:id="rId25" o:title=""/>
          </v:shape>
          <o:OLEObject Type="Embed" ProgID="Equation.DSMT4" ShapeID="_x0000_i1034" DrawAspect="Content" ObjectID="_1750280291" r:id="rId26"/>
        </w:object>
      </w:r>
      <w:r w:rsidR="000B6024" w:rsidRPr="000B6024">
        <w:rPr>
          <w:sz w:val="24"/>
          <w:szCs w:val="24"/>
          <w:lang w:val="vi-VN"/>
        </w:rPr>
        <w:t xml:space="preserve"> và </w:t>
      </w:r>
      <w:r w:rsidR="000B6024" w:rsidRPr="000B6024">
        <w:rPr>
          <w:position w:val="-12"/>
          <w:sz w:val="24"/>
          <w:szCs w:val="24"/>
        </w:rPr>
        <w:object w:dxaOrig="420" w:dyaOrig="380" w14:anchorId="1D1A6B81">
          <v:shape id="_x0000_i1035" type="#_x0000_t75" style="width:21pt;height:19.2pt" o:ole="">
            <v:imagedata r:id="rId27" o:title=""/>
          </v:shape>
          <o:OLEObject Type="Embed" ProgID="Equation.DSMT4" ShapeID="_x0000_i1035" DrawAspect="Content" ObjectID="_1750280292" r:id="rId28"/>
        </w:object>
      </w:r>
      <w:r w:rsidR="000B6024" w:rsidRPr="000B6024">
        <w:rPr>
          <w:sz w:val="24"/>
          <w:szCs w:val="24"/>
          <w:lang w:val="vi-VN"/>
        </w:rPr>
        <w:t xml:space="preserve"> Tổng trở Z của đoạn mạch được tính bằng công thức nào sau đây?</w:t>
      </w:r>
    </w:p>
    <w:p w14:paraId="0A8C6980" w14:textId="2F31232C"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b/>
          <w:color w:val="0000FF"/>
          <w:sz w:val="24"/>
          <w:szCs w:val="24"/>
        </w:rPr>
      </w:pPr>
      <w:r w:rsidRPr="00E43E58">
        <w:rPr>
          <w:rFonts w:ascii="Palatino Linotype" w:eastAsia="Times New Roman" w:hAnsi="Palatino Linotype" w:cs="Times New Roman"/>
          <w:b/>
          <w:bCs/>
          <w:color w:val="0000FF"/>
          <w:sz w:val="24"/>
          <w:szCs w:val="24"/>
        </w:rPr>
        <w:t>A.</w:t>
      </w:r>
      <w:r w:rsidRPr="00E43E58">
        <w:rPr>
          <w:rFonts w:eastAsia="Times New Roman" w:cs="Times New Roman"/>
          <w:b/>
          <w:bCs/>
          <w:sz w:val="24"/>
          <w:szCs w:val="24"/>
        </w:rPr>
        <w:t xml:space="preserve"> </w:t>
      </w:r>
      <w:r w:rsidRPr="00E43E58">
        <w:rPr>
          <w:rFonts w:eastAsia="Times New Roman" w:cs="Times New Roman"/>
          <w:position w:val="-14"/>
          <w:sz w:val="24"/>
          <w:szCs w:val="24"/>
        </w:rPr>
        <w:object w:dxaOrig="2580" w:dyaOrig="540" w14:anchorId="4139E648">
          <v:shape id="_x0000_i1036" type="#_x0000_t75" style="width:128.4pt;height:26.4pt" o:ole="">
            <v:imagedata r:id="rId29" o:title=""/>
          </v:shape>
          <o:OLEObject Type="Embed" ProgID="Equation.DSMT4" ShapeID="_x0000_i1036" DrawAspect="Content" ObjectID="_1750280293" r:id="rId30"/>
        </w:object>
      </w:r>
      <w:r w:rsidRPr="00E43E58">
        <w:rPr>
          <w:rFonts w:eastAsia="Times New Roman" w:cs="Times New Roman"/>
          <w:sz w:val="24"/>
          <w:szCs w:val="24"/>
        </w:rPr>
        <w:t>.</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B.</w:t>
      </w:r>
      <w:r w:rsidRPr="00E43E58">
        <w:rPr>
          <w:rFonts w:eastAsia="Times New Roman" w:cs="Times New Roman"/>
          <w:b/>
          <w:bCs/>
          <w:sz w:val="24"/>
          <w:szCs w:val="24"/>
        </w:rPr>
        <w:t xml:space="preserve"> </w:t>
      </w:r>
      <w:r w:rsidR="00A61A5B" w:rsidRPr="00E43E58">
        <w:rPr>
          <w:rFonts w:eastAsia="Times New Roman" w:cs="Times New Roman"/>
          <w:position w:val="-14"/>
          <w:sz w:val="24"/>
          <w:szCs w:val="24"/>
        </w:rPr>
        <w:object w:dxaOrig="2580" w:dyaOrig="540" w14:anchorId="65443EE2">
          <v:shape id="_x0000_i1037" type="#_x0000_t75" style="width:128.4pt;height:26.4pt" o:ole="">
            <v:imagedata r:id="rId31" o:title=""/>
          </v:shape>
          <o:OLEObject Type="Embed" ProgID="Equation.DSMT4" ShapeID="_x0000_i1037" DrawAspect="Content" ObjectID="_1750280294" r:id="rId32"/>
        </w:object>
      </w:r>
      <w:r w:rsidRPr="00E43E58">
        <w:rPr>
          <w:rFonts w:eastAsia="Times New Roman" w:cs="Times New Roman"/>
          <w:sz w:val="24"/>
          <w:szCs w:val="24"/>
        </w:rPr>
        <w:t>.</w:t>
      </w:r>
    </w:p>
    <w:p w14:paraId="47B8198F" w14:textId="6113E258"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rPr>
      </w:pPr>
      <w:r w:rsidRPr="00E43E58">
        <w:rPr>
          <w:rFonts w:ascii="Palatino Linotype" w:eastAsia="Times New Roman" w:hAnsi="Palatino Linotype" w:cs="Times New Roman"/>
          <w:b/>
          <w:bCs/>
          <w:color w:val="0000FF"/>
          <w:sz w:val="24"/>
          <w:szCs w:val="24"/>
        </w:rPr>
        <w:t>C.</w:t>
      </w:r>
      <w:r w:rsidRPr="00E43E58">
        <w:rPr>
          <w:rFonts w:eastAsia="Times New Roman" w:cs="Times New Roman"/>
          <w:b/>
          <w:bCs/>
          <w:sz w:val="24"/>
          <w:szCs w:val="24"/>
        </w:rPr>
        <w:t xml:space="preserve"> </w:t>
      </w:r>
      <w:r w:rsidR="00A61A5B" w:rsidRPr="00E43E58">
        <w:rPr>
          <w:rFonts w:eastAsia="Times New Roman" w:cs="Times New Roman"/>
          <w:position w:val="-14"/>
          <w:sz w:val="24"/>
          <w:szCs w:val="24"/>
        </w:rPr>
        <w:object w:dxaOrig="2560" w:dyaOrig="540" w14:anchorId="062D3F12">
          <v:shape id="_x0000_i1038" type="#_x0000_t75" style="width:128.4pt;height:26.4pt" o:ole="">
            <v:imagedata r:id="rId33" o:title=""/>
          </v:shape>
          <o:OLEObject Type="Embed" ProgID="Equation.DSMT4" ShapeID="_x0000_i1038" DrawAspect="Content" ObjectID="_1750280295" r:id="rId34"/>
        </w:object>
      </w:r>
      <w:r w:rsidRPr="00E43E58">
        <w:rPr>
          <w:rFonts w:eastAsia="Times New Roman" w:cs="Times New Roman"/>
          <w:sz w:val="24"/>
          <w:szCs w:val="24"/>
        </w:rPr>
        <w:t>.</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D.</w:t>
      </w:r>
      <w:r w:rsidRPr="00E43E58">
        <w:rPr>
          <w:rFonts w:eastAsia="Times New Roman" w:cs="Times New Roman"/>
          <w:b/>
          <w:bCs/>
          <w:sz w:val="24"/>
          <w:szCs w:val="24"/>
        </w:rPr>
        <w:t xml:space="preserve"> </w:t>
      </w:r>
      <w:r w:rsidRPr="00E43E58">
        <w:rPr>
          <w:rFonts w:eastAsia="Times New Roman" w:cs="Times New Roman"/>
          <w:position w:val="-14"/>
          <w:sz w:val="24"/>
          <w:szCs w:val="24"/>
        </w:rPr>
        <w:object w:dxaOrig="2580" w:dyaOrig="540" w14:anchorId="10D93649">
          <v:shape id="_x0000_i1039" type="#_x0000_t75" style="width:128.4pt;height:26.4pt" o:ole="">
            <v:imagedata r:id="rId35" o:title=""/>
          </v:shape>
          <o:OLEObject Type="Embed" ProgID="Equation.DSMT4" ShapeID="_x0000_i1039" DrawAspect="Content" ObjectID="_1750280296" r:id="rId36"/>
        </w:object>
      </w:r>
      <w:r w:rsidRPr="00E43E58">
        <w:rPr>
          <w:rFonts w:eastAsia="Times New Roman" w:cs="Times New Roman"/>
          <w:sz w:val="24"/>
          <w:szCs w:val="24"/>
        </w:rPr>
        <w:t>.</w:t>
      </w:r>
    </w:p>
    <w:p w14:paraId="7CB9566A" w14:textId="77777777" w:rsidR="009533EC" w:rsidRPr="00E43E58" w:rsidRDefault="009533EC" w:rsidP="009533EC">
      <w:pPr>
        <w:spacing w:after="0" w:line="240" w:lineRule="atLeast"/>
        <w:jc w:val="both"/>
        <w:rPr>
          <w:rFonts w:eastAsia="Times New Roman" w:cs="Times New Roman"/>
          <w:b/>
          <w:color w:val="0000FF"/>
          <w:sz w:val="24"/>
          <w:szCs w:val="24"/>
        </w:rPr>
      </w:pPr>
      <w:r w:rsidRPr="00E43E58">
        <w:rPr>
          <w:rFonts w:ascii="Palatino Linotype" w:eastAsia="Times New Roman" w:hAnsi="Palatino Linotype" w:cs="Times New Roman"/>
          <w:b/>
          <w:color w:val="0000FF"/>
          <w:sz w:val="24"/>
          <w:szCs w:val="24"/>
        </w:rPr>
        <w:t>Câu 3.</w:t>
      </w:r>
      <w:r w:rsidRPr="00E43E58">
        <w:rPr>
          <w:rFonts w:eastAsia="Times New Roman" w:cs="Times New Roman"/>
          <w:b/>
          <w:color w:val="0000FF"/>
          <w:sz w:val="24"/>
          <w:szCs w:val="24"/>
        </w:rPr>
        <w:tab/>
      </w:r>
      <w:r w:rsidRPr="00E43E58">
        <w:rPr>
          <w:rFonts w:eastAsia="Times New Roman" w:cs="Times New Roman"/>
          <w:sz w:val="24"/>
          <w:szCs w:val="24"/>
        </w:rPr>
        <w:t xml:space="preserve">Một con lắc đơn đang dao động điều hòa với tần số góc </w:t>
      </w:r>
      <w:r w:rsidRPr="00E43E58">
        <w:rPr>
          <w:rFonts w:cs="Times New Roman"/>
          <w:position w:val="-4"/>
          <w:sz w:val="24"/>
        </w:rPr>
        <w:object w:dxaOrig="240" w:dyaOrig="200" w14:anchorId="78045074">
          <v:shape id="_x0000_i1040" type="#_x0000_t75" style="width:12.6pt;height:10.8pt" o:ole="">
            <v:imagedata r:id="rId37" o:title=""/>
          </v:shape>
          <o:OLEObject Type="Embed" ProgID="Equation.DSMT4" ShapeID="_x0000_i1040" DrawAspect="Content" ObjectID="_1750280297" r:id="rId38"/>
        </w:object>
      </w:r>
      <w:r w:rsidRPr="00E43E58">
        <w:rPr>
          <w:rFonts w:eastAsia="Times New Roman" w:cs="Times New Roman"/>
          <w:sz w:val="24"/>
          <w:szCs w:val="24"/>
        </w:rPr>
        <w:t xml:space="preserve">, biên độ </w:t>
      </w:r>
      <w:r w:rsidRPr="00E43E58">
        <w:rPr>
          <w:rFonts w:cs="Times New Roman"/>
          <w:position w:val="-12"/>
          <w:sz w:val="24"/>
        </w:rPr>
        <w:object w:dxaOrig="240" w:dyaOrig="380" w14:anchorId="588F6C59">
          <v:shape id="_x0000_i1041" type="#_x0000_t75" style="width:12.6pt;height:19.2pt" o:ole="">
            <v:imagedata r:id="rId39" o:title=""/>
          </v:shape>
          <o:OLEObject Type="Embed" ProgID="Equation.DSMT4" ShapeID="_x0000_i1041" DrawAspect="Content" ObjectID="_1750280298" r:id="rId40"/>
        </w:object>
      </w:r>
      <w:r w:rsidRPr="00E43E58">
        <w:rPr>
          <w:rFonts w:eastAsia="Times New Roman" w:cs="Times New Roman"/>
          <w:sz w:val="24"/>
          <w:szCs w:val="24"/>
        </w:rPr>
        <w:t xml:space="preserve"> và pha ban đầu là </w:t>
      </w:r>
      <w:r w:rsidRPr="00E43E58">
        <w:rPr>
          <w:rFonts w:cs="Times New Roman"/>
          <w:position w:val="-10"/>
          <w:sz w:val="24"/>
        </w:rPr>
        <w:object w:dxaOrig="220" w:dyaOrig="260" w14:anchorId="113C7611">
          <v:shape id="_x0000_i1042" type="#_x0000_t75" style="width:11.4pt;height:12pt" o:ole="">
            <v:imagedata r:id="rId41" o:title=""/>
          </v:shape>
          <o:OLEObject Type="Embed" ProgID="Equation.DSMT4" ShapeID="_x0000_i1042" DrawAspect="Content" ObjectID="_1750280299" r:id="rId42"/>
        </w:object>
      </w:r>
      <w:r w:rsidRPr="00E43E58">
        <w:rPr>
          <w:rFonts w:eastAsia="Times New Roman" w:cs="Times New Roman"/>
          <w:sz w:val="24"/>
          <w:szCs w:val="24"/>
        </w:rPr>
        <w:t>. Phương trình dao động của con lắc là</w:t>
      </w:r>
    </w:p>
    <w:p w14:paraId="6D352E0C"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rPr>
      </w:pPr>
      <w:r w:rsidRPr="00E43E58">
        <w:rPr>
          <w:rFonts w:ascii="Palatino Linotype" w:eastAsia="Times New Roman" w:hAnsi="Palatino Linotype" w:cs="Times New Roman"/>
          <w:b/>
          <w:bCs/>
          <w:color w:val="0000FF"/>
          <w:sz w:val="24"/>
          <w:szCs w:val="24"/>
        </w:rPr>
        <w:t>A.</w:t>
      </w:r>
      <w:r w:rsidRPr="00E43E58">
        <w:rPr>
          <w:rFonts w:eastAsia="Times New Roman" w:cs="Times New Roman"/>
          <w:b/>
          <w:bCs/>
          <w:sz w:val="24"/>
          <w:szCs w:val="24"/>
        </w:rPr>
        <w:t xml:space="preserve"> </w:t>
      </w:r>
      <w:r w:rsidRPr="00E43E58">
        <w:rPr>
          <w:rFonts w:eastAsia="Times New Roman" w:cs="Times New Roman"/>
          <w:position w:val="-14"/>
          <w:sz w:val="24"/>
          <w:szCs w:val="24"/>
        </w:rPr>
        <w:object w:dxaOrig="2040" w:dyaOrig="400" w14:anchorId="578A1496">
          <v:shape id="_x0000_i1043" type="#_x0000_t75" style="width:102pt;height:20.4pt" o:ole="">
            <v:imagedata r:id="rId43" o:title=""/>
          </v:shape>
          <o:OLEObject Type="Embed" ProgID="Equation.DSMT4" ShapeID="_x0000_i1043" DrawAspect="Content" ObjectID="_1750280300" r:id="rId44"/>
        </w:object>
      </w:r>
      <w:r w:rsidRPr="00E43E58">
        <w:rPr>
          <w:rFonts w:eastAsia="Times New Roman" w:cs="Times New Roman"/>
          <w:sz w:val="24"/>
          <w:szCs w:val="24"/>
        </w:rPr>
        <w:t>.</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B.</w:t>
      </w:r>
      <w:r w:rsidRPr="00E43E58">
        <w:rPr>
          <w:rFonts w:eastAsia="Times New Roman" w:cs="Times New Roman"/>
          <w:b/>
          <w:bCs/>
          <w:sz w:val="24"/>
          <w:szCs w:val="24"/>
        </w:rPr>
        <w:t xml:space="preserve"> </w:t>
      </w:r>
      <w:r w:rsidRPr="00E43E58">
        <w:rPr>
          <w:rFonts w:eastAsia="Times New Roman" w:cs="Times New Roman"/>
          <w:position w:val="-14"/>
          <w:sz w:val="24"/>
          <w:szCs w:val="24"/>
        </w:rPr>
        <w:object w:dxaOrig="2040" w:dyaOrig="400" w14:anchorId="674490FC">
          <v:shape id="_x0000_i1044" type="#_x0000_t75" style="width:102pt;height:20.4pt" o:ole="">
            <v:imagedata r:id="rId45" o:title=""/>
          </v:shape>
          <o:OLEObject Type="Embed" ProgID="Equation.DSMT4" ShapeID="_x0000_i1044" DrawAspect="Content" ObjectID="_1750280301" r:id="rId46"/>
        </w:object>
      </w:r>
      <w:r w:rsidRPr="00E43E58">
        <w:rPr>
          <w:rFonts w:eastAsia="Times New Roman" w:cs="Times New Roman"/>
          <w:sz w:val="24"/>
          <w:szCs w:val="24"/>
        </w:rPr>
        <w:t>.</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C.</w:t>
      </w:r>
      <w:r w:rsidRPr="00E43E58">
        <w:rPr>
          <w:rFonts w:eastAsia="Times New Roman" w:cs="Times New Roman"/>
          <w:b/>
          <w:bCs/>
          <w:sz w:val="24"/>
          <w:szCs w:val="24"/>
        </w:rPr>
        <w:t xml:space="preserve"> </w:t>
      </w:r>
      <w:r w:rsidRPr="00E43E58">
        <w:rPr>
          <w:rFonts w:eastAsia="Times New Roman" w:cs="Times New Roman"/>
          <w:position w:val="-14"/>
          <w:sz w:val="24"/>
          <w:szCs w:val="24"/>
        </w:rPr>
        <w:object w:dxaOrig="2020" w:dyaOrig="400" w14:anchorId="4C7B1339">
          <v:shape id="_x0000_i1045" type="#_x0000_t75" style="width:101.4pt;height:20.4pt" o:ole="">
            <v:imagedata r:id="rId47" o:title=""/>
          </v:shape>
          <o:OLEObject Type="Embed" ProgID="Equation.DSMT4" ShapeID="_x0000_i1045" DrawAspect="Content" ObjectID="_1750280302" r:id="rId48"/>
        </w:object>
      </w:r>
      <w:r w:rsidRPr="00E43E58">
        <w:rPr>
          <w:rFonts w:eastAsia="Times New Roman" w:cs="Times New Roman"/>
          <w:sz w:val="24"/>
          <w:szCs w:val="24"/>
        </w:rPr>
        <w:t>.</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D.</w:t>
      </w:r>
      <w:r w:rsidRPr="00E43E58">
        <w:rPr>
          <w:rFonts w:eastAsia="Times New Roman" w:cs="Times New Roman"/>
          <w:b/>
          <w:bCs/>
          <w:sz w:val="24"/>
          <w:szCs w:val="24"/>
        </w:rPr>
        <w:t xml:space="preserve"> </w:t>
      </w:r>
      <w:r w:rsidRPr="00E43E58">
        <w:rPr>
          <w:rFonts w:eastAsia="Times New Roman" w:cs="Times New Roman"/>
          <w:position w:val="-14"/>
          <w:sz w:val="24"/>
          <w:szCs w:val="24"/>
        </w:rPr>
        <w:object w:dxaOrig="2040" w:dyaOrig="400" w14:anchorId="289D5F54">
          <v:shape id="_x0000_i1046" type="#_x0000_t75" style="width:102pt;height:20.4pt" o:ole="">
            <v:imagedata r:id="rId49" o:title=""/>
          </v:shape>
          <o:OLEObject Type="Embed" ProgID="Equation.DSMT4" ShapeID="_x0000_i1046" DrawAspect="Content" ObjectID="_1750280303" r:id="rId50"/>
        </w:object>
      </w:r>
      <w:r w:rsidRPr="00E43E58">
        <w:rPr>
          <w:rFonts w:eastAsia="Times New Roman" w:cs="Times New Roman"/>
          <w:sz w:val="24"/>
          <w:szCs w:val="24"/>
        </w:rPr>
        <w:t>.</w:t>
      </w:r>
    </w:p>
    <w:p w14:paraId="2C3460D8" w14:textId="77777777" w:rsidR="009533EC" w:rsidRPr="00E43E58" w:rsidRDefault="009533EC" w:rsidP="009533EC">
      <w:pPr>
        <w:spacing w:after="0" w:line="240" w:lineRule="atLeast"/>
        <w:jc w:val="both"/>
        <w:rPr>
          <w:rFonts w:eastAsia="Times New Roman" w:cs="Times New Roman"/>
          <w:b/>
          <w:bCs/>
          <w:color w:val="0000FF"/>
          <w:sz w:val="24"/>
          <w:szCs w:val="24"/>
        </w:rPr>
      </w:pPr>
      <w:r w:rsidRPr="00E43E58">
        <w:rPr>
          <w:rFonts w:ascii="Palatino Linotype" w:eastAsia="Times New Roman" w:hAnsi="Palatino Linotype" w:cs="Times New Roman"/>
          <w:b/>
          <w:bCs/>
          <w:color w:val="0000FF"/>
          <w:sz w:val="24"/>
          <w:szCs w:val="24"/>
        </w:rPr>
        <w:t>Câu 4.</w:t>
      </w:r>
      <w:r w:rsidRPr="00E43E58">
        <w:rPr>
          <w:rFonts w:eastAsia="Times New Roman" w:cs="Times New Roman"/>
          <w:b/>
          <w:bCs/>
          <w:color w:val="0000FF"/>
          <w:sz w:val="24"/>
          <w:szCs w:val="24"/>
        </w:rPr>
        <w:tab/>
      </w:r>
      <w:r w:rsidRPr="00E43E58">
        <w:rPr>
          <w:rFonts w:eastAsia="Times New Roman" w:cs="Times New Roman"/>
          <w:sz w:val="24"/>
          <w:szCs w:val="24"/>
        </w:rPr>
        <w:t xml:space="preserve">Một máy biến áp lí tưởng có số vòng dây của cuộn sơ cấp và số vòng dây cuộn thứ cấp lần lượt là </w:t>
      </w:r>
      <w:r w:rsidRPr="00E43E58">
        <w:rPr>
          <w:rFonts w:cs="Times New Roman"/>
          <w:position w:val="-12"/>
          <w:sz w:val="24"/>
        </w:rPr>
        <w:object w:dxaOrig="340" w:dyaOrig="380" w14:anchorId="385EE964">
          <v:shape id="_x0000_i1047" type="#_x0000_t75" style="width:16.8pt;height:19.2pt" o:ole="">
            <v:imagedata r:id="rId51" o:title=""/>
          </v:shape>
          <o:OLEObject Type="Embed" ProgID="Equation.DSMT4" ShapeID="_x0000_i1047" DrawAspect="Content" ObjectID="_1750280304" r:id="rId52"/>
        </w:object>
      </w:r>
      <w:r w:rsidRPr="00E43E58">
        <w:rPr>
          <w:rFonts w:eastAsia="Times New Roman" w:cs="Times New Roman"/>
          <w:sz w:val="24"/>
          <w:szCs w:val="24"/>
        </w:rPr>
        <w:t xml:space="preserve"> và </w:t>
      </w:r>
      <w:r w:rsidRPr="00E43E58">
        <w:rPr>
          <w:rFonts w:cs="Times New Roman"/>
          <w:position w:val="-12"/>
          <w:sz w:val="24"/>
        </w:rPr>
        <w:object w:dxaOrig="340" w:dyaOrig="380" w14:anchorId="2C2C6CEF">
          <v:shape id="_x0000_i1048" type="#_x0000_t75" style="width:16.8pt;height:19.2pt" o:ole="">
            <v:imagedata r:id="rId53" o:title=""/>
          </v:shape>
          <o:OLEObject Type="Embed" ProgID="Equation.DSMT4" ShapeID="_x0000_i1048" DrawAspect="Content" ObjectID="_1750280305" r:id="rId54"/>
        </w:object>
      </w:r>
      <w:r w:rsidRPr="00E43E58">
        <w:rPr>
          <w:rFonts w:eastAsia="Times New Roman" w:cs="Times New Roman"/>
          <w:sz w:val="24"/>
          <w:szCs w:val="24"/>
        </w:rPr>
        <w:t xml:space="preserve">. Đặt điện áp xoay chiều có giá trị hiệu dụng </w:t>
      </w:r>
      <w:r w:rsidRPr="00E43E58">
        <w:rPr>
          <w:rFonts w:cs="Times New Roman"/>
          <w:position w:val="-12"/>
          <w:sz w:val="24"/>
        </w:rPr>
        <w:object w:dxaOrig="300" w:dyaOrig="380" w14:anchorId="3F5BCADD">
          <v:shape id="_x0000_i1049" type="#_x0000_t75" style="width:15.6pt;height:19.2pt" o:ole="">
            <v:imagedata r:id="rId55" o:title=""/>
          </v:shape>
          <o:OLEObject Type="Embed" ProgID="Equation.DSMT4" ShapeID="_x0000_i1049" DrawAspect="Content" ObjectID="_1750280306" r:id="rId56"/>
        </w:object>
      </w:r>
      <w:r w:rsidRPr="00E43E58">
        <w:rPr>
          <w:rFonts w:eastAsia="Times New Roman" w:cs="Times New Roman"/>
          <w:sz w:val="24"/>
          <w:szCs w:val="24"/>
        </w:rPr>
        <w:t xml:space="preserve"> vào hai đầu cuộn sơ cấp thì điện áp hiệu dụng giữa hai đầu cuộn thứ cấp ở chế độ không tải là </w:t>
      </w:r>
      <w:r w:rsidRPr="00E43E58">
        <w:rPr>
          <w:rFonts w:cs="Times New Roman"/>
          <w:position w:val="-12"/>
          <w:sz w:val="24"/>
        </w:rPr>
        <w:object w:dxaOrig="320" w:dyaOrig="380" w14:anchorId="3F826969">
          <v:shape id="_x0000_i1050" type="#_x0000_t75" style="width:16.2pt;height:19.2pt" o:ole="">
            <v:imagedata r:id="rId57" o:title=""/>
          </v:shape>
          <o:OLEObject Type="Embed" ProgID="Equation.DSMT4" ShapeID="_x0000_i1050" DrawAspect="Content" ObjectID="_1750280307" r:id="rId58"/>
        </w:object>
      </w:r>
      <w:r w:rsidRPr="00E43E58">
        <w:rPr>
          <w:rFonts w:eastAsia="Times New Roman" w:cs="Times New Roman"/>
          <w:sz w:val="24"/>
          <w:szCs w:val="24"/>
        </w:rPr>
        <w:t xml:space="preserve">. Công thức nào sau đây </w:t>
      </w:r>
      <w:r w:rsidRPr="00E43E58">
        <w:rPr>
          <w:rFonts w:eastAsia="Times New Roman" w:cs="Times New Roman"/>
          <w:b/>
          <w:bCs/>
          <w:sz w:val="24"/>
          <w:szCs w:val="24"/>
        </w:rPr>
        <w:t>đúng</w:t>
      </w:r>
      <w:r w:rsidRPr="00E43E58">
        <w:rPr>
          <w:rFonts w:eastAsia="Times New Roman" w:cs="Times New Roman"/>
          <w:sz w:val="24"/>
          <w:szCs w:val="24"/>
        </w:rPr>
        <w:t>?</w:t>
      </w:r>
    </w:p>
    <w:p w14:paraId="70741A41"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rPr>
      </w:pPr>
      <w:r w:rsidRPr="00E43E58">
        <w:rPr>
          <w:rFonts w:ascii="Palatino Linotype" w:eastAsia="Times New Roman" w:hAnsi="Palatino Linotype" w:cs="Times New Roman"/>
          <w:b/>
          <w:bCs/>
          <w:color w:val="0000FF"/>
          <w:sz w:val="24"/>
          <w:szCs w:val="24"/>
        </w:rPr>
        <w:t>A.</w:t>
      </w:r>
      <w:r w:rsidRPr="00E43E58">
        <w:rPr>
          <w:rFonts w:eastAsia="Times New Roman" w:cs="Times New Roman"/>
          <w:sz w:val="24"/>
          <w:szCs w:val="24"/>
        </w:rPr>
        <w:t xml:space="preserve"> </w:t>
      </w:r>
      <w:r w:rsidRPr="00E43E58">
        <w:rPr>
          <w:rFonts w:eastAsia="Times New Roman" w:cs="Times New Roman"/>
          <w:position w:val="-32"/>
          <w:sz w:val="24"/>
          <w:szCs w:val="24"/>
        </w:rPr>
        <w:object w:dxaOrig="1120" w:dyaOrig="760" w14:anchorId="0912B4EB">
          <v:shape id="_x0000_i1051" type="#_x0000_t75" style="width:55.2pt;height:38.4pt" o:ole="">
            <v:imagedata r:id="rId59" o:title=""/>
          </v:shape>
          <o:OLEObject Type="Embed" ProgID="Equation.DSMT4" ShapeID="_x0000_i1051" DrawAspect="Content" ObjectID="_1750280308" r:id="rId60"/>
        </w:object>
      </w:r>
      <w:r w:rsidRPr="00E43E58">
        <w:rPr>
          <w:rFonts w:eastAsia="Times New Roman" w:cs="Times New Roman"/>
          <w:sz w:val="24"/>
          <w:szCs w:val="24"/>
        </w:rPr>
        <w:t>.</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B.</w:t>
      </w:r>
      <w:r w:rsidRPr="00E43E58">
        <w:rPr>
          <w:rFonts w:eastAsia="Times New Roman" w:cs="Times New Roman"/>
          <w:sz w:val="24"/>
          <w:szCs w:val="24"/>
        </w:rPr>
        <w:t xml:space="preserve"> </w:t>
      </w:r>
      <w:r w:rsidRPr="00E43E58">
        <w:rPr>
          <w:rFonts w:eastAsia="Times New Roman" w:cs="Times New Roman"/>
          <w:position w:val="-32"/>
          <w:sz w:val="24"/>
          <w:szCs w:val="24"/>
        </w:rPr>
        <w:object w:dxaOrig="1140" w:dyaOrig="760" w14:anchorId="2DB351B2">
          <v:shape id="_x0000_i1052" type="#_x0000_t75" style="width:56.4pt;height:38.4pt" o:ole="">
            <v:imagedata r:id="rId61" o:title=""/>
          </v:shape>
          <o:OLEObject Type="Embed" ProgID="Equation.DSMT4" ShapeID="_x0000_i1052" DrawAspect="Content" ObjectID="_1750280309" r:id="rId62"/>
        </w:object>
      </w:r>
      <w:r w:rsidRPr="00E43E58">
        <w:rPr>
          <w:rFonts w:eastAsia="Times New Roman" w:cs="Times New Roman"/>
          <w:sz w:val="24"/>
          <w:szCs w:val="24"/>
        </w:rPr>
        <w:t>.</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C.</w:t>
      </w:r>
      <w:r w:rsidRPr="00E43E58">
        <w:rPr>
          <w:rFonts w:eastAsia="Times New Roman" w:cs="Times New Roman"/>
          <w:sz w:val="24"/>
          <w:szCs w:val="24"/>
        </w:rPr>
        <w:t xml:space="preserve"> </w:t>
      </w:r>
      <w:r w:rsidRPr="00E43E58">
        <w:rPr>
          <w:rFonts w:eastAsia="Times New Roman" w:cs="Times New Roman"/>
          <w:position w:val="-32"/>
          <w:sz w:val="24"/>
          <w:szCs w:val="24"/>
        </w:rPr>
        <w:object w:dxaOrig="1040" w:dyaOrig="760" w14:anchorId="5351E797">
          <v:shape id="_x0000_i1053" type="#_x0000_t75" style="width:51.6pt;height:38.4pt" o:ole="">
            <v:imagedata r:id="rId63" o:title=""/>
          </v:shape>
          <o:OLEObject Type="Embed" ProgID="Equation.DSMT4" ShapeID="_x0000_i1053" DrawAspect="Content" ObjectID="_1750280310" r:id="rId64"/>
        </w:object>
      </w:r>
      <w:r w:rsidRPr="00E43E58">
        <w:rPr>
          <w:rFonts w:eastAsia="Times New Roman" w:cs="Times New Roman"/>
          <w:sz w:val="24"/>
          <w:szCs w:val="24"/>
        </w:rPr>
        <w:t>.</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D.</w:t>
      </w:r>
      <w:r w:rsidRPr="00E43E58">
        <w:rPr>
          <w:rFonts w:eastAsia="Times New Roman" w:cs="Times New Roman"/>
          <w:sz w:val="24"/>
          <w:szCs w:val="24"/>
        </w:rPr>
        <w:t xml:space="preserve"> </w:t>
      </w:r>
      <w:r w:rsidRPr="00E43E58">
        <w:rPr>
          <w:rFonts w:eastAsia="Times New Roman" w:cs="Times New Roman"/>
          <w:position w:val="-32"/>
          <w:sz w:val="24"/>
          <w:szCs w:val="24"/>
        </w:rPr>
        <w:object w:dxaOrig="1040" w:dyaOrig="760" w14:anchorId="082E621A">
          <v:shape id="_x0000_i1054" type="#_x0000_t75" style="width:51.6pt;height:38.4pt" o:ole="">
            <v:imagedata r:id="rId65" o:title=""/>
          </v:shape>
          <o:OLEObject Type="Embed" ProgID="Equation.DSMT4" ShapeID="_x0000_i1054" DrawAspect="Content" ObjectID="_1750280311" r:id="rId66"/>
        </w:object>
      </w:r>
      <w:r w:rsidRPr="00E43E58">
        <w:rPr>
          <w:rFonts w:eastAsia="Times New Roman" w:cs="Times New Roman"/>
          <w:sz w:val="24"/>
          <w:szCs w:val="24"/>
        </w:rPr>
        <w:t>.</w:t>
      </w:r>
    </w:p>
    <w:p w14:paraId="31201D03" w14:textId="77777777" w:rsidR="009533EC" w:rsidRPr="00E43E58" w:rsidRDefault="009533EC" w:rsidP="009533EC">
      <w:pPr>
        <w:spacing w:after="0" w:line="240" w:lineRule="atLeast"/>
        <w:jc w:val="both"/>
        <w:rPr>
          <w:rFonts w:eastAsia="Times New Roman" w:cs="Times New Roman"/>
          <w:b/>
          <w:color w:val="0000FF"/>
          <w:sz w:val="24"/>
          <w:szCs w:val="24"/>
        </w:rPr>
      </w:pPr>
      <w:r w:rsidRPr="00E43E58">
        <w:rPr>
          <w:rFonts w:ascii="Palatino Linotype" w:eastAsia="Times New Roman" w:hAnsi="Palatino Linotype" w:cs="Times New Roman"/>
          <w:b/>
          <w:color w:val="0000FF"/>
          <w:sz w:val="24"/>
          <w:szCs w:val="24"/>
        </w:rPr>
        <w:t>Câu 5.</w:t>
      </w:r>
      <w:r w:rsidRPr="00E43E58">
        <w:rPr>
          <w:rFonts w:eastAsia="Times New Roman" w:cs="Times New Roman"/>
          <w:b/>
          <w:color w:val="0000FF"/>
          <w:sz w:val="24"/>
          <w:szCs w:val="24"/>
        </w:rPr>
        <w:tab/>
      </w:r>
      <w:r w:rsidRPr="00E43E58">
        <w:rPr>
          <w:rFonts w:eastAsia="Times New Roman" w:cs="Times New Roman"/>
          <w:sz w:val="24"/>
          <w:szCs w:val="24"/>
        </w:rPr>
        <w:t xml:space="preserve">Vật (chất) nào sau đây </w:t>
      </w:r>
      <w:r w:rsidRPr="00E43E58">
        <w:rPr>
          <w:rFonts w:eastAsia="Times New Roman" w:cs="Times New Roman"/>
          <w:b/>
          <w:bCs/>
          <w:sz w:val="24"/>
          <w:szCs w:val="24"/>
        </w:rPr>
        <w:t>không</w:t>
      </w:r>
      <w:r w:rsidRPr="00E43E58">
        <w:rPr>
          <w:rFonts w:eastAsia="Times New Roman" w:cs="Times New Roman"/>
          <w:sz w:val="24"/>
          <w:szCs w:val="24"/>
        </w:rPr>
        <w:t xml:space="preserve"> dẫn điện</w:t>
      </w:r>
    </w:p>
    <w:p w14:paraId="3805B70F"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b/>
          <w:color w:val="0000FF"/>
          <w:sz w:val="24"/>
          <w:szCs w:val="24"/>
        </w:rPr>
      </w:pPr>
      <w:r w:rsidRPr="00E43E58">
        <w:rPr>
          <w:rFonts w:ascii="Palatino Linotype" w:eastAsia="Times New Roman" w:hAnsi="Palatino Linotype" w:cs="Times New Roman"/>
          <w:b/>
          <w:bCs/>
          <w:color w:val="0000FF"/>
          <w:sz w:val="24"/>
          <w:szCs w:val="24"/>
        </w:rPr>
        <w:t>A.</w:t>
      </w:r>
      <w:r w:rsidRPr="00E43E58">
        <w:rPr>
          <w:rFonts w:eastAsia="Times New Roman" w:cs="Times New Roman"/>
          <w:sz w:val="24"/>
          <w:szCs w:val="24"/>
        </w:rPr>
        <w:t xml:space="preserve"> Cao su.</w:t>
      </w:r>
      <w:r w:rsidRPr="00E43E58">
        <w:rPr>
          <w:rFonts w:eastAsia="Times New Roman" w:cs="Times New Roman"/>
          <w:b/>
          <w:color w:val="0000FF"/>
          <w:sz w:val="24"/>
          <w:szCs w:val="24"/>
        </w:rPr>
        <w:tab/>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B.</w:t>
      </w:r>
      <w:r w:rsidRPr="00E43E58">
        <w:rPr>
          <w:rFonts w:eastAsia="Times New Roman" w:cs="Times New Roman"/>
          <w:b/>
          <w:bCs/>
          <w:sz w:val="24"/>
          <w:szCs w:val="24"/>
        </w:rPr>
        <w:t xml:space="preserve"> </w:t>
      </w:r>
      <w:r w:rsidRPr="00E43E58">
        <w:rPr>
          <w:rFonts w:eastAsia="Times New Roman" w:cs="Times New Roman"/>
          <w:sz w:val="24"/>
          <w:szCs w:val="24"/>
        </w:rPr>
        <w:t>Dung dịch muối NaCl trong nước.</w:t>
      </w:r>
    </w:p>
    <w:p w14:paraId="4E4C926A"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rPr>
      </w:pPr>
      <w:r w:rsidRPr="00E43E58">
        <w:rPr>
          <w:rFonts w:ascii="Palatino Linotype" w:eastAsia="Times New Roman" w:hAnsi="Palatino Linotype" w:cs="Times New Roman"/>
          <w:b/>
          <w:bCs/>
          <w:color w:val="0000FF"/>
          <w:sz w:val="24"/>
          <w:szCs w:val="24"/>
        </w:rPr>
        <w:t>C.</w:t>
      </w:r>
      <w:r w:rsidRPr="00E43E58">
        <w:rPr>
          <w:rFonts w:eastAsia="Times New Roman" w:cs="Times New Roman"/>
          <w:sz w:val="24"/>
          <w:szCs w:val="24"/>
        </w:rPr>
        <w:t xml:space="preserve"> Kim loại đồng.</w:t>
      </w:r>
      <w:r w:rsidRPr="00E43E58">
        <w:rPr>
          <w:rFonts w:eastAsia="Times New Roman" w:cs="Times New Roman"/>
          <w:b/>
          <w:color w:val="0000FF"/>
          <w:sz w:val="24"/>
          <w:szCs w:val="24"/>
        </w:rPr>
        <w:tab/>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D.</w:t>
      </w:r>
      <w:r w:rsidRPr="00E43E58">
        <w:rPr>
          <w:rFonts w:eastAsia="Times New Roman" w:cs="Times New Roman"/>
          <w:sz w:val="24"/>
          <w:szCs w:val="24"/>
        </w:rPr>
        <w:t xml:space="preserve"> Dung dịch HCl trong nước.</w:t>
      </w:r>
    </w:p>
    <w:p w14:paraId="6A99CFC9" w14:textId="77777777" w:rsidR="009533EC" w:rsidRPr="00E43E58" w:rsidRDefault="009533EC" w:rsidP="009533EC">
      <w:pPr>
        <w:spacing w:after="0" w:line="240" w:lineRule="atLeast"/>
        <w:jc w:val="both"/>
        <w:rPr>
          <w:rFonts w:eastAsia="Times New Roman" w:cs="Times New Roman"/>
          <w:b/>
          <w:color w:val="0000FF"/>
          <w:sz w:val="24"/>
          <w:szCs w:val="24"/>
        </w:rPr>
      </w:pPr>
      <w:r w:rsidRPr="00E43E58">
        <w:rPr>
          <w:rFonts w:ascii="Palatino Linotype" w:eastAsia="Times New Roman" w:hAnsi="Palatino Linotype" w:cs="Times New Roman"/>
          <w:b/>
          <w:color w:val="0000FF"/>
          <w:sz w:val="24"/>
          <w:szCs w:val="24"/>
        </w:rPr>
        <w:t>Câu 6.</w:t>
      </w:r>
      <w:r w:rsidRPr="00E43E58">
        <w:rPr>
          <w:rFonts w:eastAsia="Times New Roman" w:cs="Times New Roman"/>
          <w:b/>
          <w:color w:val="0000FF"/>
          <w:sz w:val="24"/>
          <w:szCs w:val="24"/>
        </w:rPr>
        <w:tab/>
      </w:r>
      <w:r w:rsidRPr="00E43E58">
        <w:rPr>
          <w:rFonts w:eastAsia="Times New Roman" w:cs="Times New Roman"/>
          <w:sz w:val="24"/>
          <w:szCs w:val="24"/>
        </w:rPr>
        <w:t>Quang phổ liên tục</w:t>
      </w:r>
    </w:p>
    <w:p w14:paraId="29C545B6"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b/>
          <w:color w:val="0000FF"/>
          <w:sz w:val="24"/>
          <w:szCs w:val="24"/>
        </w:rPr>
      </w:pPr>
      <w:r w:rsidRPr="00E43E58">
        <w:rPr>
          <w:rFonts w:ascii="Palatino Linotype" w:eastAsia="Times New Roman" w:hAnsi="Palatino Linotype" w:cs="Times New Roman"/>
          <w:b/>
          <w:bCs/>
          <w:color w:val="0000FF"/>
          <w:sz w:val="24"/>
          <w:szCs w:val="24"/>
        </w:rPr>
        <w:t>A.</w:t>
      </w:r>
      <w:r w:rsidRPr="00E43E58">
        <w:rPr>
          <w:rFonts w:eastAsia="Times New Roman" w:cs="Times New Roman"/>
          <w:b/>
          <w:bCs/>
          <w:sz w:val="24"/>
          <w:szCs w:val="24"/>
        </w:rPr>
        <w:t xml:space="preserve"> </w:t>
      </w:r>
      <w:r w:rsidRPr="00E43E58">
        <w:rPr>
          <w:rFonts w:eastAsia="Times New Roman" w:cs="Times New Roman"/>
          <w:sz w:val="24"/>
          <w:szCs w:val="24"/>
        </w:rPr>
        <w:t>gồm các vạch màu riêng lẻ, ngăn cách nhau bằng những khoảng tối.</w:t>
      </w:r>
    </w:p>
    <w:p w14:paraId="10101BFB"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b/>
          <w:color w:val="0000FF"/>
          <w:sz w:val="24"/>
          <w:szCs w:val="24"/>
        </w:rPr>
      </w:pPr>
      <w:r w:rsidRPr="00E43E58">
        <w:rPr>
          <w:rFonts w:ascii="Palatino Linotype" w:eastAsia="Times New Roman" w:hAnsi="Palatino Linotype" w:cs="Times New Roman"/>
          <w:b/>
          <w:bCs/>
          <w:color w:val="0000FF"/>
          <w:sz w:val="24"/>
          <w:szCs w:val="24"/>
        </w:rPr>
        <w:t>B.</w:t>
      </w:r>
      <w:r w:rsidRPr="00E43E58">
        <w:rPr>
          <w:rFonts w:eastAsia="Times New Roman" w:cs="Times New Roman"/>
          <w:b/>
          <w:bCs/>
          <w:sz w:val="24"/>
          <w:szCs w:val="24"/>
        </w:rPr>
        <w:t xml:space="preserve"> </w:t>
      </w:r>
      <w:r w:rsidRPr="00E43E58">
        <w:rPr>
          <w:rFonts w:eastAsia="Times New Roman" w:cs="Times New Roman"/>
          <w:sz w:val="24"/>
          <w:szCs w:val="24"/>
        </w:rPr>
        <w:t>gồm các vân sáng và vân tối xen kẽ, song song và cách đều nhau.</w:t>
      </w:r>
    </w:p>
    <w:p w14:paraId="550E1CE3"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b/>
          <w:color w:val="0000FF"/>
          <w:sz w:val="24"/>
          <w:szCs w:val="24"/>
        </w:rPr>
      </w:pPr>
      <w:r w:rsidRPr="00E43E58">
        <w:rPr>
          <w:rFonts w:ascii="Palatino Linotype" w:eastAsia="Times New Roman" w:hAnsi="Palatino Linotype" w:cs="Times New Roman"/>
          <w:b/>
          <w:bCs/>
          <w:color w:val="0000FF"/>
          <w:sz w:val="24"/>
          <w:szCs w:val="24"/>
        </w:rPr>
        <w:t>C.</w:t>
      </w:r>
      <w:r w:rsidRPr="00E43E58">
        <w:rPr>
          <w:rFonts w:eastAsia="Times New Roman" w:cs="Times New Roman"/>
          <w:b/>
          <w:bCs/>
          <w:sz w:val="24"/>
          <w:szCs w:val="24"/>
        </w:rPr>
        <w:t xml:space="preserve"> </w:t>
      </w:r>
      <w:r w:rsidRPr="00E43E58">
        <w:rPr>
          <w:rFonts w:eastAsia="Times New Roman" w:cs="Times New Roman"/>
          <w:sz w:val="24"/>
          <w:szCs w:val="24"/>
        </w:rPr>
        <w:t>do các chất rắn, chất lỏng hoặc chất khí có áp suất lớn, phát ra khi bị nung nóng.</w:t>
      </w:r>
    </w:p>
    <w:p w14:paraId="19770CDB"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rPr>
      </w:pPr>
      <w:r w:rsidRPr="00E43E58">
        <w:rPr>
          <w:rFonts w:ascii="Palatino Linotype" w:eastAsia="Times New Roman" w:hAnsi="Palatino Linotype" w:cs="Times New Roman"/>
          <w:b/>
          <w:bCs/>
          <w:color w:val="0000FF"/>
          <w:sz w:val="24"/>
          <w:szCs w:val="24"/>
        </w:rPr>
        <w:t>D.</w:t>
      </w:r>
      <w:r w:rsidRPr="00E43E58">
        <w:rPr>
          <w:rFonts w:eastAsia="Times New Roman" w:cs="Times New Roman"/>
          <w:b/>
          <w:bCs/>
          <w:sz w:val="24"/>
          <w:szCs w:val="24"/>
        </w:rPr>
        <w:t xml:space="preserve"> </w:t>
      </w:r>
      <w:r w:rsidRPr="00E43E58">
        <w:rPr>
          <w:rFonts w:eastAsia="Times New Roman" w:cs="Times New Roman"/>
          <w:sz w:val="24"/>
          <w:szCs w:val="24"/>
        </w:rPr>
        <w:t>do các chất khí hoặc hơi ở áp suất thấp phát ra khi bị kích thích.</w:t>
      </w:r>
    </w:p>
    <w:p w14:paraId="0734DF9D" w14:textId="77777777" w:rsidR="009533EC" w:rsidRPr="00E43E58" w:rsidRDefault="009533EC" w:rsidP="009533EC">
      <w:pPr>
        <w:spacing w:after="0" w:line="240" w:lineRule="atLeast"/>
        <w:jc w:val="both"/>
        <w:rPr>
          <w:rFonts w:eastAsia="Times New Roman" w:cs="Times New Roman"/>
          <w:b/>
          <w:color w:val="0000FF"/>
          <w:sz w:val="24"/>
          <w:szCs w:val="24"/>
        </w:rPr>
      </w:pPr>
      <w:r w:rsidRPr="00E43E58">
        <w:rPr>
          <w:rFonts w:ascii="Palatino Linotype" w:eastAsia="Times New Roman" w:hAnsi="Palatino Linotype" w:cs="Times New Roman"/>
          <w:b/>
          <w:color w:val="0000FF"/>
          <w:sz w:val="24"/>
          <w:szCs w:val="24"/>
        </w:rPr>
        <w:t>Câu 7.</w:t>
      </w:r>
      <w:r w:rsidRPr="00E43E58">
        <w:rPr>
          <w:rFonts w:eastAsia="Times New Roman" w:cs="Times New Roman"/>
          <w:b/>
          <w:color w:val="0000FF"/>
          <w:sz w:val="24"/>
          <w:szCs w:val="24"/>
        </w:rPr>
        <w:tab/>
      </w:r>
      <w:r w:rsidRPr="00E43E58">
        <w:rPr>
          <w:rFonts w:eastAsia="Times New Roman" w:cs="Times New Roman"/>
          <w:sz w:val="24"/>
          <w:szCs w:val="24"/>
        </w:rPr>
        <w:t xml:space="preserve">Một sóng âm có chu kì </w:t>
      </w:r>
      <w:r w:rsidRPr="00E43E58">
        <w:rPr>
          <w:rFonts w:cs="Times New Roman"/>
          <w:position w:val="-4"/>
          <w:sz w:val="24"/>
        </w:rPr>
        <w:object w:dxaOrig="240" w:dyaOrig="260" w14:anchorId="7676358A">
          <v:shape id="_x0000_i1055" type="#_x0000_t75" style="width:12.6pt;height:12pt" o:ole="">
            <v:imagedata r:id="rId67" o:title=""/>
          </v:shape>
          <o:OLEObject Type="Embed" ProgID="Equation.DSMT4" ShapeID="_x0000_i1055" DrawAspect="Content" ObjectID="_1750280312" r:id="rId68"/>
        </w:object>
      </w:r>
      <w:r w:rsidRPr="00E43E58">
        <w:rPr>
          <w:rFonts w:eastAsia="Times New Roman" w:cs="Times New Roman"/>
          <w:sz w:val="24"/>
          <w:szCs w:val="24"/>
        </w:rPr>
        <w:t xml:space="preserve">. Tần số </w:t>
      </w:r>
      <w:r w:rsidRPr="00E43E58">
        <w:rPr>
          <w:rFonts w:cs="Times New Roman"/>
          <w:position w:val="-10"/>
          <w:sz w:val="24"/>
        </w:rPr>
        <w:object w:dxaOrig="200" w:dyaOrig="320" w14:anchorId="2FF0F4E2">
          <v:shape id="_x0000_i1056" type="#_x0000_t75" style="width:10.8pt;height:16.2pt" o:ole="">
            <v:imagedata r:id="rId69" o:title=""/>
          </v:shape>
          <o:OLEObject Type="Embed" ProgID="Equation.DSMT4" ShapeID="_x0000_i1056" DrawAspect="Content" ObjectID="_1750280313" r:id="rId70"/>
        </w:object>
      </w:r>
      <w:r w:rsidRPr="00E43E58">
        <w:rPr>
          <w:rFonts w:eastAsia="Times New Roman" w:cs="Times New Roman"/>
          <w:sz w:val="24"/>
          <w:szCs w:val="24"/>
        </w:rPr>
        <w:t xml:space="preserve"> của sóng được tính bằng công thức nào sau đây?</w:t>
      </w:r>
    </w:p>
    <w:p w14:paraId="12734A67"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rPr>
      </w:pPr>
      <w:r w:rsidRPr="00E43E58">
        <w:rPr>
          <w:rFonts w:ascii="Palatino Linotype" w:eastAsia="Times New Roman" w:hAnsi="Palatino Linotype" w:cs="Times New Roman"/>
          <w:b/>
          <w:bCs/>
          <w:color w:val="0000FF"/>
          <w:sz w:val="24"/>
          <w:szCs w:val="24"/>
        </w:rPr>
        <w:t>A.</w:t>
      </w:r>
      <w:r w:rsidRPr="00E43E58">
        <w:rPr>
          <w:rFonts w:eastAsia="Times New Roman" w:cs="Times New Roman"/>
          <w:sz w:val="24"/>
          <w:szCs w:val="24"/>
        </w:rPr>
        <w:t xml:space="preserve"> </w:t>
      </w:r>
      <w:r w:rsidRPr="00E43E58">
        <w:rPr>
          <w:rFonts w:eastAsia="Times New Roman" w:cs="Times New Roman"/>
          <w:position w:val="-24"/>
          <w:sz w:val="24"/>
          <w:szCs w:val="24"/>
          <w:lang w:val="nl-NL"/>
        </w:rPr>
        <w:object w:dxaOrig="760" w:dyaOrig="660" w14:anchorId="49EF3E6B">
          <v:shape id="_x0000_i1057" type="#_x0000_t75" style="width:38.4pt;height:32.4pt" o:ole="">
            <v:imagedata r:id="rId71" o:title=""/>
          </v:shape>
          <o:OLEObject Type="Embed" ProgID="Equation.DSMT4" ShapeID="_x0000_i1057" DrawAspect="Content" ObjectID="_1750280314" r:id="rId72"/>
        </w:object>
      </w:r>
      <w:r w:rsidRPr="00E43E58">
        <w:rPr>
          <w:rFonts w:eastAsia="Times New Roman" w:cs="Times New Roman"/>
          <w:sz w:val="24"/>
          <w:szCs w:val="24"/>
        </w:rPr>
        <w:t>.</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B.</w:t>
      </w:r>
      <w:r w:rsidRPr="00E43E58">
        <w:rPr>
          <w:rFonts w:eastAsia="Times New Roman" w:cs="Times New Roman"/>
          <w:sz w:val="24"/>
          <w:szCs w:val="24"/>
        </w:rPr>
        <w:t xml:space="preserve"> </w:t>
      </w:r>
      <w:r w:rsidRPr="00E43E58">
        <w:rPr>
          <w:rFonts w:eastAsia="Times New Roman" w:cs="Times New Roman"/>
          <w:position w:val="-24"/>
          <w:sz w:val="24"/>
          <w:szCs w:val="24"/>
          <w:lang w:val="nl-NL"/>
        </w:rPr>
        <w:object w:dxaOrig="840" w:dyaOrig="660" w14:anchorId="7A3A712C">
          <v:shape id="_x0000_i1058" type="#_x0000_t75" style="width:42pt;height:32.4pt" o:ole="">
            <v:imagedata r:id="rId73" o:title=""/>
          </v:shape>
          <o:OLEObject Type="Embed" ProgID="Equation.DSMT4" ShapeID="_x0000_i1058" DrawAspect="Content" ObjectID="_1750280315" r:id="rId74"/>
        </w:object>
      </w:r>
      <w:r w:rsidRPr="00E43E58">
        <w:rPr>
          <w:rFonts w:eastAsia="Times New Roman" w:cs="Times New Roman"/>
          <w:sz w:val="24"/>
          <w:szCs w:val="24"/>
        </w:rPr>
        <w:t>.</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C.</w:t>
      </w:r>
      <w:r w:rsidRPr="00E43E58">
        <w:rPr>
          <w:rFonts w:eastAsia="Times New Roman" w:cs="Times New Roman"/>
          <w:sz w:val="24"/>
          <w:szCs w:val="24"/>
        </w:rPr>
        <w:t xml:space="preserve"> </w:t>
      </w:r>
      <w:r w:rsidRPr="00E43E58">
        <w:rPr>
          <w:rFonts w:eastAsia="Times New Roman" w:cs="Times New Roman"/>
          <w:position w:val="-24"/>
          <w:sz w:val="24"/>
          <w:szCs w:val="24"/>
          <w:lang w:val="nl-NL"/>
        </w:rPr>
        <w:object w:dxaOrig="760" w:dyaOrig="660" w14:anchorId="2F14B12D">
          <v:shape id="_x0000_i1059" type="#_x0000_t75" style="width:38.4pt;height:32.4pt" o:ole="">
            <v:imagedata r:id="rId75" o:title=""/>
          </v:shape>
          <o:OLEObject Type="Embed" ProgID="Equation.DSMT4" ShapeID="_x0000_i1059" DrawAspect="Content" ObjectID="_1750280316" r:id="rId76"/>
        </w:object>
      </w:r>
      <w:r w:rsidRPr="00E43E58">
        <w:rPr>
          <w:rFonts w:eastAsia="Times New Roman" w:cs="Times New Roman"/>
          <w:sz w:val="24"/>
          <w:szCs w:val="24"/>
        </w:rPr>
        <w:t>.</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D.</w:t>
      </w:r>
      <w:r w:rsidRPr="00E43E58">
        <w:rPr>
          <w:rFonts w:eastAsia="Times New Roman" w:cs="Times New Roman"/>
          <w:sz w:val="24"/>
          <w:szCs w:val="24"/>
        </w:rPr>
        <w:t xml:space="preserve"> </w:t>
      </w:r>
      <w:r w:rsidRPr="00E43E58">
        <w:rPr>
          <w:rFonts w:eastAsia="Times New Roman" w:cs="Times New Roman"/>
          <w:position w:val="-24"/>
          <w:sz w:val="24"/>
          <w:szCs w:val="24"/>
          <w:lang w:val="nl-NL"/>
        </w:rPr>
        <w:object w:dxaOrig="760" w:dyaOrig="660" w14:anchorId="47DDDF7E">
          <v:shape id="_x0000_i1060" type="#_x0000_t75" style="width:38.4pt;height:32.4pt" o:ole="">
            <v:imagedata r:id="rId77" o:title=""/>
          </v:shape>
          <o:OLEObject Type="Embed" ProgID="Equation.DSMT4" ShapeID="_x0000_i1060" DrawAspect="Content" ObjectID="_1750280317" r:id="rId78"/>
        </w:object>
      </w:r>
      <w:r w:rsidRPr="00E43E58">
        <w:rPr>
          <w:rFonts w:eastAsia="Times New Roman" w:cs="Times New Roman"/>
          <w:sz w:val="24"/>
          <w:szCs w:val="24"/>
        </w:rPr>
        <w:t>.</w:t>
      </w:r>
    </w:p>
    <w:p w14:paraId="6BFA0604" w14:textId="77777777" w:rsidR="009533EC" w:rsidRPr="00E43E58" w:rsidRDefault="009533EC" w:rsidP="009533EC">
      <w:pPr>
        <w:spacing w:after="0" w:line="240" w:lineRule="atLeast"/>
        <w:jc w:val="both"/>
        <w:rPr>
          <w:rFonts w:eastAsia="Times New Roman" w:cs="Times New Roman"/>
          <w:b/>
          <w:color w:val="0000FF"/>
          <w:sz w:val="24"/>
          <w:szCs w:val="24"/>
        </w:rPr>
      </w:pPr>
      <w:r w:rsidRPr="00E43E58">
        <w:rPr>
          <w:rFonts w:ascii="Palatino Linotype" w:eastAsia="Times New Roman" w:hAnsi="Palatino Linotype" w:cs="Times New Roman"/>
          <w:b/>
          <w:color w:val="0000FF"/>
          <w:sz w:val="24"/>
          <w:szCs w:val="24"/>
        </w:rPr>
        <w:t>Câu 8.</w:t>
      </w:r>
      <w:r w:rsidRPr="00E43E58">
        <w:rPr>
          <w:rFonts w:eastAsia="Times New Roman" w:cs="Times New Roman"/>
          <w:b/>
          <w:color w:val="0000FF"/>
          <w:sz w:val="24"/>
          <w:szCs w:val="24"/>
        </w:rPr>
        <w:tab/>
      </w:r>
      <w:r w:rsidRPr="00E43E58">
        <w:rPr>
          <w:rFonts w:eastAsia="Times New Roman" w:cs="Times New Roman"/>
          <w:sz w:val="24"/>
          <w:szCs w:val="24"/>
        </w:rPr>
        <w:t>Trong mọi phản ứng hạt nhân luôn có bảo toàn</w:t>
      </w:r>
    </w:p>
    <w:p w14:paraId="71C5B4EC"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rPr>
      </w:pPr>
      <w:r w:rsidRPr="00E43E58">
        <w:rPr>
          <w:rFonts w:ascii="Palatino Linotype" w:eastAsia="Times New Roman" w:hAnsi="Palatino Linotype" w:cs="Times New Roman"/>
          <w:b/>
          <w:bCs/>
          <w:color w:val="0000FF"/>
          <w:sz w:val="24"/>
          <w:szCs w:val="24"/>
        </w:rPr>
        <w:t>A.</w:t>
      </w:r>
      <w:r w:rsidRPr="00E43E58">
        <w:rPr>
          <w:rFonts w:eastAsia="Times New Roman" w:cs="Times New Roman"/>
          <w:b/>
          <w:bCs/>
          <w:sz w:val="24"/>
          <w:szCs w:val="24"/>
        </w:rPr>
        <w:t xml:space="preserve"> </w:t>
      </w:r>
      <w:r w:rsidRPr="00E43E58">
        <w:rPr>
          <w:rFonts w:eastAsia="Times New Roman" w:cs="Times New Roman"/>
          <w:sz w:val="24"/>
          <w:szCs w:val="24"/>
        </w:rPr>
        <w:t>số nucleon.</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B.</w:t>
      </w:r>
      <w:r w:rsidRPr="00E43E58">
        <w:rPr>
          <w:rFonts w:eastAsia="Times New Roman" w:cs="Times New Roman"/>
          <w:b/>
          <w:bCs/>
          <w:sz w:val="24"/>
          <w:szCs w:val="24"/>
        </w:rPr>
        <w:t xml:space="preserve"> </w:t>
      </w:r>
      <w:r w:rsidRPr="00E43E58">
        <w:rPr>
          <w:rFonts w:eastAsia="Times New Roman" w:cs="Times New Roman"/>
          <w:sz w:val="24"/>
          <w:szCs w:val="24"/>
        </w:rPr>
        <w:t>khối lượng nghỉ.</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C.</w:t>
      </w:r>
      <w:r w:rsidRPr="00E43E58">
        <w:rPr>
          <w:rFonts w:eastAsia="Times New Roman" w:cs="Times New Roman"/>
          <w:sz w:val="24"/>
          <w:szCs w:val="24"/>
        </w:rPr>
        <w:t xml:space="preserve"> động năng.</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D.</w:t>
      </w:r>
      <w:r w:rsidRPr="00E43E58">
        <w:rPr>
          <w:rFonts w:eastAsia="Times New Roman" w:cs="Times New Roman"/>
          <w:b/>
          <w:bCs/>
          <w:sz w:val="24"/>
          <w:szCs w:val="24"/>
        </w:rPr>
        <w:t xml:space="preserve"> </w:t>
      </w:r>
      <w:r w:rsidRPr="00E43E58">
        <w:rPr>
          <w:rFonts w:eastAsia="Times New Roman" w:cs="Times New Roman"/>
          <w:sz w:val="24"/>
          <w:szCs w:val="24"/>
        </w:rPr>
        <w:t>số notron.</w:t>
      </w:r>
    </w:p>
    <w:p w14:paraId="48BAAA1C" w14:textId="77777777" w:rsidR="009533EC" w:rsidRPr="00E43E58" w:rsidRDefault="009533EC" w:rsidP="009533EC">
      <w:pPr>
        <w:spacing w:after="0" w:line="240" w:lineRule="atLeast"/>
        <w:jc w:val="both"/>
        <w:rPr>
          <w:rFonts w:eastAsia="Times New Roman" w:cs="Times New Roman"/>
          <w:b/>
          <w:color w:val="0000FF"/>
          <w:sz w:val="24"/>
          <w:szCs w:val="24"/>
        </w:rPr>
      </w:pPr>
      <w:r w:rsidRPr="00E43E58">
        <w:rPr>
          <w:rFonts w:ascii="Palatino Linotype" w:eastAsia="Times New Roman" w:hAnsi="Palatino Linotype" w:cs="Times New Roman"/>
          <w:b/>
          <w:color w:val="0000FF"/>
          <w:sz w:val="24"/>
          <w:szCs w:val="24"/>
        </w:rPr>
        <w:t>Câu 9.</w:t>
      </w:r>
      <w:r w:rsidRPr="00E43E58">
        <w:rPr>
          <w:rFonts w:eastAsia="Times New Roman" w:cs="Times New Roman"/>
          <w:b/>
          <w:color w:val="0000FF"/>
          <w:sz w:val="24"/>
          <w:szCs w:val="24"/>
        </w:rPr>
        <w:tab/>
      </w:r>
      <w:r w:rsidRPr="00E43E58">
        <w:rPr>
          <w:rFonts w:eastAsia="Times New Roman" w:cs="Times New Roman"/>
          <w:sz w:val="24"/>
          <w:szCs w:val="24"/>
        </w:rPr>
        <w:t>Đại lượng nào sau đây của sóng luôn có giá trị bằng quãng đường mà sóng truyền được trong một chu kì?</w:t>
      </w:r>
    </w:p>
    <w:p w14:paraId="3C1CCF0F"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rPr>
      </w:pPr>
      <w:r w:rsidRPr="00E43E58">
        <w:rPr>
          <w:rFonts w:ascii="Palatino Linotype" w:eastAsia="Times New Roman" w:hAnsi="Palatino Linotype" w:cs="Times New Roman"/>
          <w:b/>
          <w:bCs/>
          <w:color w:val="0000FF"/>
          <w:sz w:val="24"/>
          <w:szCs w:val="24"/>
        </w:rPr>
        <w:t>A.</w:t>
      </w:r>
      <w:r w:rsidRPr="00E43E58">
        <w:rPr>
          <w:rFonts w:eastAsia="Times New Roman" w:cs="Times New Roman"/>
          <w:sz w:val="24"/>
          <w:szCs w:val="24"/>
        </w:rPr>
        <w:t xml:space="preserve"> Biên độ của sóng.</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B.</w:t>
      </w:r>
      <w:r w:rsidRPr="00E43E58">
        <w:rPr>
          <w:rFonts w:eastAsia="Times New Roman" w:cs="Times New Roman"/>
          <w:b/>
          <w:bCs/>
          <w:sz w:val="24"/>
          <w:szCs w:val="24"/>
        </w:rPr>
        <w:t xml:space="preserve"> </w:t>
      </w:r>
      <w:r w:rsidRPr="00E43E58">
        <w:rPr>
          <w:rFonts w:eastAsia="Times New Roman" w:cs="Times New Roman"/>
          <w:sz w:val="24"/>
          <w:szCs w:val="24"/>
        </w:rPr>
        <w:t>Tần số của sóng.</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C.</w:t>
      </w:r>
      <w:r w:rsidRPr="00E43E58">
        <w:rPr>
          <w:rFonts w:eastAsia="Times New Roman" w:cs="Times New Roman"/>
          <w:b/>
          <w:bCs/>
          <w:sz w:val="24"/>
          <w:szCs w:val="24"/>
        </w:rPr>
        <w:t xml:space="preserve"> </w:t>
      </w:r>
      <w:r w:rsidRPr="00E43E58">
        <w:rPr>
          <w:rFonts w:eastAsia="Times New Roman" w:cs="Times New Roman"/>
          <w:sz w:val="24"/>
          <w:szCs w:val="24"/>
        </w:rPr>
        <w:t>Tốc độ truyền sóng.</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D.</w:t>
      </w:r>
      <w:r w:rsidRPr="00E43E58">
        <w:rPr>
          <w:rFonts w:eastAsia="Times New Roman" w:cs="Times New Roman"/>
          <w:b/>
          <w:bCs/>
          <w:sz w:val="24"/>
          <w:szCs w:val="24"/>
        </w:rPr>
        <w:t xml:space="preserve"> </w:t>
      </w:r>
      <w:r w:rsidRPr="00E43E58">
        <w:rPr>
          <w:rFonts w:eastAsia="Times New Roman" w:cs="Times New Roman"/>
          <w:sz w:val="24"/>
          <w:szCs w:val="24"/>
        </w:rPr>
        <w:t>Bước sóng.</w:t>
      </w:r>
    </w:p>
    <w:p w14:paraId="384058F4" w14:textId="77777777" w:rsidR="009533EC" w:rsidRPr="00E43E58" w:rsidRDefault="009533EC" w:rsidP="009533EC">
      <w:pPr>
        <w:spacing w:after="0" w:line="240" w:lineRule="atLeast"/>
        <w:jc w:val="both"/>
        <w:rPr>
          <w:rFonts w:eastAsia="Times New Roman" w:cs="Times New Roman"/>
          <w:b/>
          <w:color w:val="0000FF"/>
          <w:sz w:val="24"/>
          <w:szCs w:val="24"/>
        </w:rPr>
      </w:pPr>
      <w:r w:rsidRPr="00E43E58">
        <w:rPr>
          <w:rFonts w:ascii="Palatino Linotype" w:eastAsia="Times New Roman" w:hAnsi="Palatino Linotype" w:cs="Times New Roman"/>
          <w:b/>
          <w:color w:val="0000FF"/>
          <w:sz w:val="24"/>
          <w:szCs w:val="24"/>
        </w:rPr>
        <w:t>Câu 10.</w:t>
      </w:r>
      <w:r w:rsidRPr="00E43E58">
        <w:rPr>
          <w:rFonts w:eastAsia="Times New Roman" w:cs="Times New Roman"/>
          <w:b/>
          <w:color w:val="0000FF"/>
          <w:sz w:val="24"/>
          <w:szCs w:val="24"/>
        </w:rPr>
        <w:tab/>
      </w:r>
      <w:r w:rsidRPr="00E43E58">
        <w:rPr>
          <w:rFonts w:eastAsia="Times New Roman" w:cs="Times New Roman"/>
          <w:sz w:val="24"/>
          <w:szCs w:val="24"/>
        </w:rPr>
        <w:t>Tia tử ngoại có cùng bản chất với</w:t>
      </w:r>
    </w:p>
    <w:p w14:paraId="17A14EB4"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rPr>
      </w:pPr>
      <w:r w:rsidRPr="00E43E58">
        <w:rPr>
          <w:rFonts w:ascii="Palatino Linotype" w:eastAsia="Times New Roman" w:hAnsi="Palatino Linotype" w:cs="Times New Roman"/>
          <w:b/>
          <w:bCs/>
          <w:color w:val="0000FF"/>
          <w:sz w:val="24"/>
          <w:szCs w:val="24"/>
        </w:rPr>
        <w:t>A.</w:t>
      </w:r>
      <w:r w:rsidRPr="00E43E58">
        <w:rPr>
          <w:rFonts w:eastAsia="Times New Roman" w:cs="Times New Roman"/>
          <w:b/>
          <w:bCs/>
          <w:sz w:val="24"/>
          <w:szCs w:val="24"/>
        </w:rPr>
        <w:t xml:space="preserve"> </w:t>
      </w:r>
      <w:r w:rsidRPr="00E43E58">
        <w:rPr>
          <w:rFonts w:eastAsia="Times New Roman" w:cs="Times New Roman"/>
          <w:sz w:val="24"/>
          <w:szCs w:val="24"/>
        </w:rPr>
        <w:t xml:space="preserve">tia </w:t>
      </w:r>
      <w:r w:rsidRPr="00E43E58">
        <w:rPr>
          <w:rFonts w:eastAsia="Times New Roman" w:cs="Times New Roman"/>
          <w:position w:val="-4"/>
          <w:sz w:val="24"/>
          <w:szCs w:val="24"/>
          <w:lang w:val="nl-NL"/>
        </w:rPr>
        <w:object w:dxaOrig="220" w:dyaOrig="200" w14:anchorId="25D3BDF1">
          <v:shape id="_x0000_i1061" type="#_x0000_t75" style="width:11.4pt;height:10.8pt" o:ole="">
            <v:imagedata r:id="rId79" o:title=""/>
          </v:shape>
          <o:OLEObject Type="Embed" ProgID="Equation.DSMT4" ShapeID="_x0000_i1061" DrawAspect="Content" ObjectID="_1750280318" r:id="rId80"/>
        </w:object>
      </w:r>
      <w:r w:rsidRPr="00E43E58">
        <w:rPr>
          <w:rFonts w:eastAsia="Times New Roman" w:cs="Times New Roman"/>
          <w:sz w:val="24"/>
          <w:szCs w:val="24"/>
        </w:rPr>
        <w:t>.</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B.</w:t>
      </w:r>
      <w:r w:rsidRPr="00E43E58">
        <w:rPr>
          <w:rFonts w:eastAsia="Times New Roman" w:cs="Times New Roman"/>
          <w:sz w:val="24"/>
          <w:szCs w:val="24"/>
        </w:rPr>
        <w:t xml:space="preserve"> tia </w:t>
      </w:r>
      <w:r w:rsidRPr="00E43E58">
        <w:rPr>
          <w:rFonts w:eastAsia="Times New Roman" w:cs="Times New Roman"/>
          <w:position w:val="-10"/>
          <w:sz w:val="24"/>
          <w:szCs w:val="24"/>
        </w:rPr>
        <w:object w:dxaOrig="340" w:dyaOrig="400" w14:anchorId="472A7FDF">
          <v:shape id="_x0000_i1062" type="#_x0000_t75" style="width:16.8pt;height:20.4pt" o:ole="">
            <v:imagedata r:id="rId81" o:title=""/>
          </v:shape>
          <o:OLEObject Type="Embed" ProgID="Equation.DSMT4" ShapeID="_x0000_i1062" DrawAspect="Content" ObjectID="_1750280319" r:id="rId82"/>
        </w:object>
      </w:r>
      <w:r w:rsidRPr="00E43E58">
        <w:rPr>
          <w:rFonts w:eastAsia="Times New Roman" w:cs="Times New Roman"/>
          <w:sz w:val="24"/>
          <w:szCs w:val="24"/>
        </w:rPr>
        <w:t>.</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C.</w:t>
      </w:r>
      <w:r w:rsidRPr="00E43E58">
        <w:rPr>
          <w:rFonts w:eastAsia="Times New Roman" w:cs="Times New Roman"/>
          <w:b/>
          <w:bCs/>
          <w:sz w:val="24"/>
          <w:szCs w:val="24"/>
        </w:rPr>
        <w:t xml:space="preserve"> </w:t>
      </w:r>
      <w:r w:rsidRPr="00E43E58">
        <w:rPr>
          <w:rFonts w:eastAsia="Times New Roman" w:cs="Times New Roman"/>
          <w:sz w:val="24"/>
          <w:szCs w:val="24"/>
        </w:rPr>
        <w:t xml:space="preserve">tia </w:t>
      </w:r>
      <w:r w:rsidRPr="00E43E58">
        <w:rPr>
          <w:rFonts w:eastAsia="Times New Roman" w:cs="Times New Roman"/>
          <w:position w:val="-4"/>
          <w:sz w:val="24"/>
          <w:szCs w:val="24"/>
        </w:rPr>
        <w:object w:dxaOrig="279" w:dyaOrig="260" w14:anchorId="44786621">
          <v:shape id="_x0000_i1063" type="#_x0000_t75" style="width:14.4pt;height:12pt" o:ole="">
            <v:imagedata r:id="rId83" o:title=""/>
          </v:shape>
          <o:OLEObject Type="Embed" ProgID="Equation.DSMT4" ShapeID="_x0000_i1063" DrawAspect="Content" ObjectID="_1750280320" r:id="rId84"/>
        </w:object>
      </w:r>
      <w:r w:rsidRPr="00E43E58">
        <w:rPr>
          <w:rFonts w:eastAsia="Times New Roman" w:cs="Times New Roman"/>
          <w:sz w:val="24"/>
          <w:szCs w:val="24"/>
        </w:rPr>
        <w:t>.</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D.</w:t>
      </w:r>
      <w:r w:rsidRPr="00E43E58">
        <w:rPr>
          <w:rFonts w:eastAsia="Times New Roman" w:cs="Times New Roman"/>
          <w:b/>
          <w:bCs/>
          <w:sz w:val="24"/>
          <w:szCs w:val="24"/>
        </w:rPr>
        <w:t xml:space="preserve"> </w:t>
      </w:r>
      <w:r w:rsidRPr="00E43E58">
        <w:rPr>
          <w:rFonts w:eastAsia="Times New Roman" w:cs="Times New Roman"/>
          <w:sz w:val="24"/>
          <w:szCs w:val="24"/>
        </w:rPr>
        <w:t xml:space="preserve">tia </w:t>
      </w:r>
      <w:r w:rsidRPr="00E43E58">
        <w:rPr>
          <w:rFonts w:eastAsia="Times New Roman" w:cs="Times New Roman"/>
          <w:position w:val="-10"/>
          <w:sz w:val="24"/>
          <w:szCs w:val="24"/>
        </w:rPr>
        <w:object w:dxaOrig="360" w:dyaOrig="400" w14:anchorId="59F2CAD7">
          <v:shape id="_x0000_i1064" type="#_x0000_t75" style="width:18.6pt;height:20.4pt" o:ole="">
            <v:imagedata r:id="rId85" o:title=""/>
          </v:shape>
          <o:OLEObject Type="Embed" ProgID="Equation.DSMT4" ShapeID="_x0000_i1064" DrawAspect="Content" ObjectID="_1750280321" r:id="rId86"/>
        </w:object>
      </w:r>
      <w:r w:rsidRPr="00E43E58">
        <w:rPr>
          <w:rFonts w:eastAsia="Times New Roman" w:cs="Times New Roman"/>
          <w:sz w:val="24"/>
          <w:szCs w:val="24"/>
        </w:rPr>
        <w:t>.</w:t>
      </w:r>
    </w:p>
    <w:p w14:paraId="2254FC80" w14:textId="77777777" w:rsidR="009533EC" w:rsidRPr="00E43E58" w:rsidRDefault="009533EC" w:rsidP="009533EC">
      <w:pPr>
        <w:spacing w:after="0" w:line="240" w:lineRule="atLeast"/>
        <w:jc w:val="both"/>
        <w:rPr>
          <w:rFonts w:eastAsia="Times New Roman" w:cs="Times New Roman"/>
          <w:b/>
          <w:i/>
          <w:iCs/>
          <w:color w:val="0000FF"/>
          <w:sz w:val="24"/>
          <w:szCs w:val="24"/>
        </w:rPr>
      </w:pPr>
      <w:r w:rsidRPr="00E43E58">
        <w:rPr>
          <w:rFonts w:ascii="Palatino Linotype" w:eastAsia="Times New Roman" w:hAnsi="Palatino Linotype" w:cs="Times New Roman"/>
          <w:b/>
          <w:iCs/>
          <w:color w:val="0000FF"/>
          <w:sz w:val="24"/>
          <w:szCs w:val="24"/>
        </w:rPr>
        <w:t>Câu 11.</w:t>
      </w:r>
      <w:r w:rsidRPr="00E43E58">
        <w:rPr>
          <w:rFonts w:eastAsia="Times New Roman" w:cs="Times New Roman"/>
          <w:b/>
          <w:iCs/>
          <w:color w:val="0000FF"/>
          <w:sz w:val="24"/>
          <w:szCs w:val="24"/>
        </w:rPr>
        <w:tab/>
      </w:r>
      <w:r w:rsidRPr="00E43E58">
        <w:rPr>
          <w:rFonts w:eastAsia="Times New Roman" w:cs="Times New Roman"/>
          <w:sz w:val="24"/>
          <w:szCs w:val="24"/>
        </w:rPr>
        <w:t>Trên một sợi dây đàn hồi đang có sóng dừng, bụng sóng là các điểm trên dây mà phần tử ở đó luôn dao động với biên độ</w:t>
      </w:r>
    </w:p>
    <w:p w14:paraId="31677B50"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b/>
          <w:color w:val="0000FF"/>
          <w:sz w:val="24"/>
          <w:szCs w:val="24"/>
        </w:rPr>
      </w:pPr>
      <w:r w:rsidRPr="00E43E58">
        <w:rPr>
          <w:rFonts w:ascii="Palatino Linotype" w:eastAsia="Times New Roman" w:hAnsi="Palatino Linotype" w:cs="Times New Roman"/>
          <w:b/>
          <w:bCs/>
          <w:color w:val="0000FF"/>
          <w:sz w:val="24"/>
          <w:szCs w:val="24"/>
        </w:rPr>
        <w:lastRenderedPageBreak/>
        <w:t>A.</w:t>
      </w:r>
      <w:r w:rsidRPr="00E43E58">
        <w:rPr>
          <w:rFonts w:eastAsia="Times New Roman" w:cs="Times New Roman"/>
          <w:b/>
          <w:bCs/>
          <w:sz w:val="24"/>
          <w:szCs w:val="24"/>
        </w:rPr>
        <w:t xml:space="preserve"> </w:t>
      </w:r>
      <w:r w:rsidRPr="00E43E58">
        <w:rPr>
          <w:rFonts w:eastAsia="Times New Roman" w:cs="Times New Roman"/>
          <w:sz w:val="24"/>
          <w:szCs w:val="24"/>
        </w:rPr>
        <w:t>nhỏ nhất.</w:t>
      </w:r>
      <w:r w:rsidRPr="00E43E58">
        <w:rPr>
          <w:rFonts w:eastAsia="Times New Roman" w:cs="Times New Roman"/>
          <w:b/>
          <w:color w:val="0000FF"/>
          <w:sz w:val="24"/>
          <w:szCs w:val="24"/>
        </w:rPr>
        <w:tab/>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B.</w:t>
      </w:r>
      <w:r w:rsidRPr="00E43E58">
        <w:rPr>
          <w:rFonts w:eastAsia="Times New Roman" w:cs="Times New Roman"/>
          <w:b/>
          <w:bCs/>
          <w:sz w:val="24"/>
          <w:szCs w:val="24"/>
        </w:rPr>
        <w:t xml:space="preserve"> </w:t>
      </w:r>
      <w:r w:rsidRPr="00E43E58">
        <w:rPr>
          <w:rFonts w:eastAsia="Times New Roman" w:cs="Times New Roman"/>
          <w:sz w:val="24"/>
          <w:szCs w:val="24"/>
        </w:rPr>
        <w:t>lớn nhất.</w:t>
      </w:r>
    </w:p>
    <w:p w14:paraId="69F28A78"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rPr>
      </w:pPr>
      <w:r w:rsidRPr="00E43E58">
        <w:rPr>
          <w:rFonts w:ascii="Palatino Linotype" w:eastAsia="Times New Roman" w:hAnsi="Palatino Linotype" w:cs="Times New Roman"/>
          <w:b/>
          <w:bCs/>
          <w:color w:val="0000FF"/>
          <w:sz w:val="24"/>
          <w:szCs w:val="24"/>
        </w:rPr>
        <w:t>C.</w:t>
      </w:r>
      <w:r w:rsidRPr="00E43E58">
        <w:rPr>
          <w:rFonts w:eastAsia="Times New Roman" w:cs="Times New Roman"/>
          <w:b/>
          <w:bCs/>
          <w:sz w:val="24"/>
          <w:szCs w:val="24"/>
        </w:rPr>
        <w:t xml:space="preserve"> </w:t>
      </w:r>
      <w:r w:rsidRPr="00E43E58">
        <w:rPr>
          <w:rFonts w:eastAsia="Times New Roman" w:cs="Times New Roman"/>
          <w:sz w:val="24"/>
          <w:szCs w:val="24"/>
        </w:rPr>
        <w:t>bằng một bước sóng.</w:t>
      </w:r>
      <w:r w:rsidRPr="00E43E58">
        <w:rPr>
          <w:rFonts w:eastAsia="Times New Roman" w:cs="Times New Roman"/>
          <w:b/>
          <w:color w:val="0000FF"/>
          <w:sz w:val="24"/>
          <w:szCs w:val="24"/>
        </w:rPr>
        <w:tab/>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D.</w:t>
      </w:r>
      <w:r w:rsidRPr="00E43E58">
        <w:rPr>
          <w:rFonts w:eastAsia="Times New Roman" w:cs="Times New Roman"/>
          <w:b/>
          <w:bCs/>
          <w:sz w:val="24"/>
          <w:szCs w:val="24"/>
        </w:rPr>
        <w:t xml:space="preserve"> </w:t>
      </w:r>
      <w:r w:rsidRPr="00E43E58">
        <w:rPr>
          <w:rFonts w:eastAsia="Times New Roman" w:cs="Times New Roman"/>
          <w:sz w:val="24"/>
          <w:szCs w:val="24"/>
        </w:rPr>
        <w:t>bằng nửa bước sóng</w:t>
      </w:r>
    </w:p>
    <w:p w14:paraId="18B718B4" w14:textId="77777777" w:rsidR="009533EC" w:rsidRPr="00E43E58" w:rsidRDefault="009533EC" w:rsidP="009533EC">
      <w:pPr>
        <w:spacing w:after="0" w:line="240" w:lineRule="atLeast"/>
        <w:jc w:val="both"/>
        <w:rPr>
          <w:rFonts w:eastAsia="Times New Roman" w:cs="Times New Roman"/>
          <w:b/>
          <w:color w:val="0000FF"/>
          <w:sz w:val="24"/>
          <w:szCs w:val="24"/>
        </w:rPr>
      </w:pPr>
      <w:r w:rsidRPr="00E43E58">
        <w:rPr>
          <w:rFonts w:ascii="Palatino Linotype" w:eastAsia="Times New Roman" w:hAnsi="Palatino Linotype" w:cs="Times New Roman"/>
          <w:b/>
          <w:color w:val="0000FF"/>
          <w:sz w:val="24"/>
          <w:szCs w:val="24"/>
        </w:rPr>
        <w:t>Câu 12.</w:t>
      </w:r>
      <w:r w:rsidRPr="00E43E58">
        <w:rPr>
          <w:rFonts w:eastAsia="Times New Roman" w:cs="Times New Roman"/>
          <w:b/>
          <w:color w:val="0000FF"/>
          <w:sz w:val="24"/>
          <w:szCs w:val="24"/>
        </w:rPr>
        <w:tab/>
      </w:r>
      <w:r w:rsidRPr="00E43E58">
        <w:rPr>
          <w:rFonts w:eastAsia="Times New Roman" w:cs="Times New Roman"/>
          <w:sz w:val="24"/>
          <w:szCs w:val="24"/>
        </w:rPr>
        <w:t xml:space="preserve">Trong sơ đồ khối của máy thu thanh đơn giản </w:t>
      </w:r>
      <w:r w:rsidRPr="00E43E58">
        <w:rPr>
          <w:rFonts w:eastAsia="Times New Roman" w:cs="Times New Roman"/>
          <w:b/>
          <w:bCs/>
          <w:sz w:val="24"/>
          <w:szCs w:val="24"/>
        </w:rPr>
        <w:t xml:space="preserve">không </w:t>
      </w:r>
      <w:r w:rsidRPr="00E43E58">
        <w:rPr>
          <w:rFonts w:eastAsia="Times New Roman" w:cs="Times New Roman"/>
          <w:sz w:val="24"/>
          <w:szCs w:val="24"/>
        </w:rPr>
        <w:t>có bộ phận nào sau đây?</w:t>
      </w:r>
    </w:p>
    <w:p w14:paraId="433B7593"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rPr>
      </w:pPr>
      <w:r w:rsidRPr="00E43E58">
        <w:rPr>
          <w:rFonts w:ascii="Palatino Linotype" w:eastAsia="Times New Roman" w:hAnsi="Palatino Linotype" w:cs="Times New Roman"/>
          <w:b/>
          <w:bCs/>
          <w:color w:val="0000FF"/>
          <w:sz w:val="24"/>
          <w:szCs w:val="24"/>
        </w:rPr>
        <w:t>A.</w:t>
      </w:r>
      <w:r w:rsidRPr="00E43E58">
        <w:rPr>
          <w:rFonts w:eastAsia="Times New Roman" w:cs="Times New Roman"/>
          <w:b/>
          <w:bCs/>
          <w:sz w:val="24"/>
          <w:szCs w:val="24"/>
        </w:rPr>
        <w:t xml:space="preserve"> </w:t>
      </w:r>
      <w:r w:rsidRPr="00E43E58">
        <w:rPr>
          <w:rFonts w:eastAsia="Times New Roman" w:cs="Times New Roman"/>
          <w:sz w:val="24"/>
          <w:szCs w:val="24"/>
        </w:rPr>
        <w:t>Ăng ten thu.</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B.</w:t>
      </w:r>
      <w:r w:rsidRPr="00E43E58">
        <w:rPr>
          <w:rFonts w:eastAsia="Times New Roman" w:cs="Times New Roman"/>
          <w:sz w:val="24"/>
          <w:szCs w:val="24"/>
        </w:rPr>
        <w:t xml:space="preserve"> Loa.</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C.</w:t>
      </w:r>
      <w:r w:rsidRPr="00E43E58">
        <w:rPr>
          <w:rFonts w:eastAsia="Times New Roman" w:cs="Times New Roman"/>
          <w:b/>
          <w:bCs/>
          <w:sz w:val="24"/>
          <w:szCs w:val="24"/>
        </w:rPr>
        <w:t xml:space="preserve"> </w:t>
      </w:r>
      <w:r w:rsidRPr="00E43E58">
        <w:rPr>
          <w:rFonts w:eastAsia="Times New Roman" w:cs="Times New Roman"/>
          <w:sz w:val="24"/>
          <w:szCs w:val="24"/>
        </w:rPr>
        <w:t>Mạch tách sóng.</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D.</w:t>
      </w:r>
      <w:r w:rsidRPr="00E43E58">
        <w:rPr>
          <w:rFonts w:eastAsia="Times New Roman" w:cs="Times New Roman"/>
          <w:b/>
          <w:bCs/>
          <w:sz w:val="24"/>
          <w:szCs w:val="24"/>
        </w:rPr>
        <w:t xml:space="preserve"> </w:t>
      </w:r>
      <w:r w:rsidRPr="00E43E58">
        <w:rPr>
          <w:rFonts w:eastAsia="Times New Roman" w:cs="Times New Roman"/>
          <w:sz w:val="24"/>
          <w:szCs w:val="24"/>
        </w:rPr>
        <w:t>Mạch biến điệu.</w:t>
      </w:r>
    </w:p>
    <w:p w14:paraId="5B1A6D7B" w14:textId="77777777" w:rsidR="009533EC" w:rsidRPr="00E43E58" w:rsidRDefault="009533EC" w:rsidP="009533EC">
      <w:pPr>
        <w:spacing w:after="0" w:line="240" w:lineRule="atLeast"/>
        <w:jc w:val="both"/>
        <w:rPr>
          <w:rFonts w:eastAsia="Times New Roman" w:cs="Times New Roman"/>
          <w:b/>
          <w:bCs/>
          <w:color w:val="0000FF"/>
          <w:sz w:val="24"/>
          <w:szCs w:val="24"/>
        </w:rPr>
      </w:pPr>
      <w:r w:rsidRPr="00E43E58">
        <w:rPr>
          <w:rFonts w:ascii="Palatino Linotype" w:eastAsia="Times New Roman" w:hAnsi="Palatino Linotype" w:cs="Times New Roman"/>
          <w:b/>
          <w:bCs/>
          <w:color w:val="0000FF"/>
          <w:sz w:val="24"/>
          <w:szCs w:val="24"/>
        </w:rPr>
        <w:t>Câu 13.</w:t>
      </w:r>
      <w:r w:rsidRPr="00E43E58">
        <w:rPr>
          <w:rFonts w:eastAsia="Times New Roman" w:cs="Times New Roman"/>
          <w:b/>
          <w:bCs/>
          <w:color w:val="0000FF"/>
          <w:sz w:val="24"/>
          <w:szCs w:val="24"/>
        </w:rPr>
        <w:tab/>
      </w:r>
      <w:r w:rsidRPr="00E43E58">
        <w:rPr>
          <w:rFonts w:eastAsia="Times New Roman" w:cs="Times New Roman"/>
          <w:sz w:val="24"/>
          <w:szCs w:val="24"/>
        </w:rPr>
        <w:t xml:space="preserve">Dòng điện không đổi có cường độ </w:t>
      </w:r>
      <w:r w:rsidRPr="00E43E58">
        <w:rPr>
          <w:rFonts w:cs="Times New Roman"/>
          <w:position w:val="-4"/>
          <w:sz w:val="24"/>
          <w:lang w:val="nl-NL"/>
        </w:rPr>
        <w:object w:dxaOrig="200" w:dyaOrig="260" w14:anchorId="525C858D">
          <v:shape id="_x0000_i1065" type="#_x0000_t75" style="width:10.8pt;height:12pt" o:ole="">
            <v:imagedata r:id="rId87" o:title=""/>
          </v:shape>
          <o:OLEObject Type="Embed" ProgID="Equation.DSMT4" ShapeID="_x0000_i1065" DrawAspect="Content" ObjectID="_1750280322" r:id="rId88"/>
        </w:object>
      </w:r>
      <w:r w:rsidRPr="00E43E58">
        <w:rPr>
          <w:rFonts w:eastAsia="Times New Roman" w:cs="Times New Roman"/>
          <w:sz w:val="24"/>
          <w:szCs w:val="24"/>
        </w:rPr>
        <w:t xml:space="preserve"> chạy qua điện trở </w:t>
      </w:r>
      <w:r w:rsidRPr="00E43E58">
        <w:rPr>
          <w:rFonts w:cs="Times New Roman"/>
          <w:position w:val="-6"/>
          <w:sz w:val="24"/>
          <w:lang w:val="nl-NL"/>
        </w:rPr>
        <w:object w:dxaOrig="240" w:dyaOrig="279" w14:anchorId="427C5E32">
          <v:shape id="_x0000_i1066" type="#_x0000_t75" style="width:12.6pt;height:14.4pt" o:ole="">
            <v:imagedata r:id="rId89" o:title=""/>
          </v:shape>
          <o:OLEObject Type="Embed" ProgID="Equation.DSMT4" ShapeID="_x0000_i1066" DrawAspect="Content" ObjectID="_1750280323" r:id="rId90"/>
        </w:object>
      </w:r>
      <w:r w:rsidRPr="00E43E58">
        <w:rPr>
          <w:rFonts w:eastAsia="Times New Roman" w:cs="Times New Roman"/>
          <w:sz w:val="24"/>
          <w:szCs w:val="24"/>
        </w:rPr>
        <w:t xml:space="preserve">. Công suất tỏa nhiệt trên </w:t>
      </w:r>
      <w:r w:rsidRPr="00E43E58">
        <w:rPr>
          <w:rFonts w:cs="Times New Roman"/>
          <w:position w:val="-6"/>
          <w:sz w:val="24"/>
          <w:lang w:val="nl-NL"/>
        </w:rPr>
        <w:object w:dxaOrig="240" w:dyaOrig="279" w14:anchorId="38367430">
          <v:shape id="_x0000_i1067" type="#_x0000_t75" style="width:12.6pt;height:14.4pt" o:ole="">
            <v:imagedata r:id="rId89" o:title=""/>
          </v:shape>
          <o:OLEObject Type="Embed" ProgID="Equation.DSMT4" ShapeID="_x0000_i1067" DrawAspect="Content" ObjectID="_1750280324" r:id="rId91"/>
        </w:object>
      </w:r>
      <w:r w:rsidRPr="00E43E58">
        <w:rPr>
          <w:rFonts w:eastAsia="Times New Roman" w:cs="Times New Roman"/>
          <w:sz w:val="24"/>
          <w:szCs w:val="24"/>
        </w:rPr>
        <w:t xml:space="preserve"> là</w:t>
      </w:r>
    </w:p>
    <w:p w14:paraId="1FE6E2CC"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lang w:val="nl-NL"/>
        </w:rPr>
      </w:pPr>
      <w:r w:rsidRPr="00E43E58">
        <w:rPr>
          <w:rFonts w:ascii="Palatino Linotype" w:eastAsia="Times New Roman" w:hAnsi="Palatino Linotype" w:cs="Times New Roman"/>
          <w:b/>
          <w:bCs/>
          <w:color w:val="0000FF"/>
          <w:sz w:val="24"/>
          <w:szCs w:val="24"/>
        </w:rPr>
        <w:t>A.</w:t>
      </w:r>
      <w:r w:rsidRPr="00E43E58">
        <w:rPr>
          <w:rFonts w:eastAsia="Times New Roman" w:cs="Times New Roman"/>
          <w:sz w:val="24"/>
          <w:szCs w:val="24"/>
        </w:rPr>
        <w:t xml:space="preserve"> </w:t>
      </w:r>
      <w:r w:rsidRPr="00E43E58">
        <w:rPr>
          <w:rFonts w:eastAsia="Times New Roman" w:cs="Times New Roman"/>
          <w:position w:val="-6"/>
          <w:sz w:val="24"/>
          <w:szCs w:val="24"/>
          <w:lang w:val="nl-NL"/>
        </w:rPr>
        <w:object w:dxaOrig="999" w:dyaOrig="360" w14:anchorId="1C142EFB">
          <v:shape id="_x0000_i1068" type="#_x0000_t75" style="width:49.8pt;height:18.6pt" o:ole="">
            <v:imagedata r:id="rId92" o:title=""/>
          </v:shape>
          <o:OLEObject Type="Embed" ProgID="Equation.DSMT4" ShapeID="_x0000_i1068" DrawAspect="Content" ObjectID="_1750280325" r:id="rId93"/>
        </w:object>
      </w:r>
      <w:r w:rsidRPr="00E43E58">
        <w:rPr>
          <w:rFonts w:eastAsia="Times New Roman" w:cs="Times New Roman"/>
          <w:sz w:val="24"/>
          <w:szCs w:val="24"/>
        </w:rPr>
        <w:t>.</w:t>
      </w:r>
      <w:r w:rsidRPr="00E43E58">
        <w:rPr>
          <w:rFonts w:eastAsia="Times New Roman" w:cs="Times New Roman"/>
          <w:sz w:val="24"/>
          <w:szCs w:val="24"/>
        </w:rPr>
        <w:tab/>
      </w:r>
      <w:r w:rsidRPr="00E43E58">
        <w:rPr>
          <w:rFonts w:ascii="Palatino Linotype" w:eastAsia="Times New Roman" w:hAnsi="Palatino Linotype" w:cs="Times New Roman"/>
          <w:b/>
          <w:bCs/>
          <w:color w:val="0000FF"/>
          <w:sz w:val="24"/>
          <w:szCs w:val="24"/>
        </w:rPr>
        <w:t>B.</w:t>
      </w:r>
      <w:r w:rsidRPr="00E43E58">
        <w:rPr>
          <w:rFonts w:eastAsia="Times New Roman" w:cs="Times New Roman"/>
          <w:sz w:val="24"/>
          <w:szCs w:val="24"/>
        </w:rPr>
        <w:t xml:space="preserve"> </w:t>
      </w:r>
      <w:r w:rsidRPr="00E43E58">
        <w:rPr>
          <w:rFonts w:eastAsia="Times New Roman" w:cs="Times New Roman"/>
          <w:position w:val="-6"/>
          <w:sz w:val="24"/>
          <w:szCs w:val="24"/>
          <w:lang w:val="nl-NL"/>
        </w:rPr>
        <w:object w:dxaOrig="900" w:dyaOrig="279" w14:anchorId="4D5B08FB">
          <v:shape id="_x0000_i1069" type="#_x0000_t75" style="width:45.6pt;height:14.4pt" o:ole="">
            <v:imagedata r:id="rId94" o:title=""/>
          </v:shape>
          <o:OLEObject Type="Embed" ProgID="Equation.DSMT4" ShapeID="_x0000_i1069" DrawAspect="Content" ObjectID="_1750280326" r:id="rId95"/>
        </w:object>
      </w:r>
      <w:r w:rsidRPr="00E43E58">
        <w:rPr>
          <w:rFonts w:eastAsia="Times New Roman" w:cs="Times New Roman"/>
          <w:sz w:val="24"/>
          <w:szCs w:val="24"/>
        </w:rPr>
        <w:t>.</w:t>
      </w:r>
      <w:r w:rsidRPr="00E43E58">
        <w:rPr>
          <w:rFonts w:eastAsia="Times New Roman" w:cs="Times New Roman"/>
          <w:sz w:val="24"/>
          <w:szCs w:val="24"/>
        </w:rPr>
        <w:tab/>
      </w:r>
      <w:r w:rsidRPr="00E43E58">
        <w:rPr>
          <w:rFonts w:ascii="Palatino Linotype" w:eastAsia="Times New Roman" w:hAnsi="Palatino Linotype" w:cs="Times New Roman"/>
          <w:b/>
          <w:bCs/>
          <w:color w:val="0000FF"/>
          <w:sz w:val="24"/>
          <w:szCs w:val="24"/>
        </w:rPr>
        <w:t>C.</w:t>
      </w:r>
      <w:r w:rsidRPr="00E43E58">
        <w:rPr>
          <w:rFonts w:eastAsia="Times New Roman" w:cs="Times New Roman"/>
          <w:b/>
          <w:bCs/>
          <w:sz w:val="24"/>
          <w:szCs w:val="24"/>
        </w:rPr>
        <w:t xml:space="preserve"> </w:t>
      </w:r>
      <w:r w:rsidRPr="00E43E58">
        <w:rPr>
          <w:rFonts w:eastAsia="Times New Roman" w:cs="Times New Roman"/>
          <w:position w:val="-24"/>
          <w:sz w:val="24"/>
          <w:szCs w:val="24"/>
          <w:lang w:val="nl-NL"/>
        </w:rPr>
        <w:object w:dxaOrig="800" w:dyaOrig="660" w14:anchorId="38746F0F">
          <v:shape id="_x0000_i1070" type="#_x0000_t75" style="width:40.8pt;height:32.4pt" o:ole="">
            <v:imagedata r:id="rId96" o:title=""/>
          </v:shape>
          <o:OLEObject Type="Embed" ProgID="Equation.DSMT4" ShapeID="_x0000_i1070" DrawAspect="Content" ObjectID="_1750280327" r:id="rId97"/>
        </w:object>
      </w:r>
      <w:r w:rsidRPr="00E43E58">
        <w:rPr>
          <w:rFonts w:eastAsia="Times New Roman" w:cs="Times New Roman"/>
          <w:sz w:val="24"/>
          <w:szCs w:val="24"/>
          <w:lang w:val="nl-NL"/>
        </w:rPr>
        <w:t>.</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D.</w:t>
      </w:r>
      <w:r w:rsidRPr="00E43E58">
        <w:rPr>
          <w:rFonts w:eastAsia="Times New Roman" w:cs="Times New Roman"/>
          <w:b/>
          <w:bCs/>
          <w:sz w:val="24"/>
          <w:szCs w:val="24"/>
          <w:lang w:val="nl-NL"/>
        </w:rPr>
        <w:t xml:space="preserve"> </w:t>
      </w:r>
      <w:r w:rsidRPr="00E43E58">
        <w:rPr>
          <w:rFonts w:eastAsia="Times New Roman" w:cs="Times New Roman"/>
          <w:position w:val="-6"/>
          <w:sz w:val="24"/>
          <w:szCs w:val="24"/>
          <w:lang w:val="nl-NL"/>
        </w:rPr>
        <w:object w:dxaOrig="999" w:dyaOrig="360" w14:anchorId="65D55F2C">
          <v:shape id="_x0000_i1071" type="#_x0000_t75" style="width:49.8pt;height:18.6pt" o:ole="">
            <v:imagedata r:id="rId98" o:title=""/>
          </v:shape>
          <o:OLEObject Type="Embed" ProgID="Equation.DSMT4" ShapeID="_x0000_i1071" DrawAspect="Content" ObjectID="_1750280328" r:id="rId99"/>
        </w:object>
      </w:r>
      <w:r w:rsidRPr="00E43E58">
        <w:rPr>
          <w:rFonts w:eastAsia="Times New Roman" w:cs="Times New Roman"/>
          <w:sz w:val="24"/>
          <w:szCs w:val="24"/>
          <w:lang w:val="nl-NL"/>
        </w:rPr>
        <w:t>.</w:t>
      </w:r>
    </w:p>
    <w:p w14:paraId="77978126" w14:textId="77777777" w:rsidR="009533EC" w:rsidRPr="00E43E58" w:rsidRDefault="009533EC" w:rsidP="009533EC">
      <w:pPr>
        <w:spacing w:after="0" w:line="240" w:lineRule="atLeast"/>
        <w:jc w:val="both"/>
        <w:rPr>
          <w:rFonts w:eastAsia="Times New Roman" w:cs="Times New Roman"/>
          <w:b/>
          <w:color w:val="0000FF"/>
          <w:sz w:val="24"/>
          <w:szCs w:val="24"/>
          <w:lang w:val="nl-NL"/>
        </w:rPr>
      </w:pPr>
      <w:r w:rsidRPr="00E43E58">
        <w:rPr>
          <w:rFonts w:ascii="Palatino Linotype" w:eastAsia="Times New Roman" w:hAnsi="Palatino Linotype" w:cs="Times New Roman"/>
          <w:b/>
          <w:color w:val="0000FF"/>
          <w:sz w:val="24"/>
          <w:szCs w:val="24"/>
          <w:lang w:val="nl-NL"/>
        </w:rPr>
        <w:t>Câu 14.</w:t>
      </w:r>
      <w:r w:rsidRPr="00E43E58">
        <w:rPr>
          <w:rFonts w:eastAsia="Times New Roman" w:cs="Times New Roman"/>
          <w:b/>
          <w:color w:val="0000FF"/>
          <w:sz w:val="24"/>
          <w:szCs w:val="24"/>
          <w:lang w:val="nl-NL"/>
        </w:rPr>
        <w:tab/>
      </w:r>
      <w:r w:rsidRPr="00E43E58">
        <w:rPr>
          <w:rFonts w:eastAsia="Times New Roman" w:cs="Times New Roman"/>
          <w:sz w:val="24"/>
          <w:szCs w:val="24"/>
          <w:lang w:val="nl-NL"/>
        </w:rPr>
        <w:t xml:space="preserve">Biết </w:t>
      </w:r>
      <w:r w:rsidRPr="00E43E58">
        <w:rPr>
          <w:rFonts w:cs="Times New Roman"/>
          <w:position w:val="-4"/>
          <w:sz w:val="24"/>
          <w:lang w:val="nl-NL"/>
        </w:rPr>
        <w:object w:dxaOrig="200" w:dyaOrig="260" w14:anchorId="45B11B30">
          <v:shape id="_x0000_i1072" type="#_x0000_t75" style="width:10.8pt;height:12pt" o:ole="">
            <v:imagedata r:id="rId100" o:title=""/>
          </v:shape>
          <o:OLEObject Type="Embed" ProgID="Equation.DSMT4" ShapeID="_x0000_i1072" DrawAspect="Content" ObjectID="_1750280329" r:id="rId101"/>
        </w:object>
      </w:r>
      <w:r w:rsidRPr="00E43E58">
        <w:rPr>
          <w:rFonts w:eastAsia="Times New Roman" w:cs="Times New Roman"/>
          <w:sz w:val="24"/>
          <w:szCs w:val="24"/>
          <w:lang w:val="nl-NL"/>
        </w:rPr>
        <w:t xml:space="preserve"> là hằng số Plăng. Theo giả thuyết Plăng thì lượng năng lượng mà mỗi lần nguyên tử hay phân tử hấp thụ hay phát xạ ánh sáng đơn sắc có tần số </w:t>
      </w:r>
      <w:r w:rsidRPr="00E43E58">
        <w:rPr>
          <w:rFonts w:cs="Times New Roman"/>
          <w:position w:val="-10"/>
          <w:sz w:val="24"/>
          <w:lang w:val="nl-NL"/>
        </w:rPr>
        <w:object w:dxaOrig="200" w:dyaOrig="320" w14:anchorId="366CD21C">
          <v:shape id="_x0000_i1073" type="#_x0000_t75" style="width:10.8pt;height:16.2pt" o:ole="">
            <v:imagedata r:id="rId102" o:title=""/>
          </v:shape>
          <o:OLEObject Type="Embed" ProgID="Equation.DSMT4" ShapeID="_x0000_i1073" DrawAspect="Content" ObjectID="_1750280330" r:id="rId103"/>
        </w:object>
      </w:r>
      <w:r w:rsidRPr="00E43E58">
        <w:rPr>
          <w:rFonts w:eastAsia="Times New Roman" w:cs="Times New Roman"/>
          <w:sz w:val="24"/>
          <w:szCs w:val="24"/>
          <w:lang w:val="nl-NL"/>
        </w:rPr>
        <w:t xml:space="preserve"> là</w:t>
      </w:r>
    </w:p>
    <w:p w14:paraId="0A42953B"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lang w:val="nl-NL"/>
        </w:rPr>
      </w:pPr>
      <w:r w:rsidRPr="00E43E58">
        <w:rPr>
          <w:rFonts w:ascii="Palatino Linotype" w:eastAsia="Times New Roman" w:hAnsi="Palatino Linotype" w:cs="Times New Roman"/>
          <w:b/>
          <w:bCs/>
          <w:color w:val="0000FF"/>
          <w:sz w:val="24"/>
          <w:szCs w:val="24"/>
          <w:lang w:val="nl-NL"/>
        </w:rPr>
        <w:t>A.</w:t>
      </w:r>
      <w:r w:rsidRPr="00E43E58">
        <w:rPr>
          <w:rFonts w:eastAsia="Times New Roman" w:cs="Times New Roman"/>
          <w:sz w:val="24"/>
          <w:szCs w:val="24"/>
          <w:lang w:val="nl-NL"/>
        </w:rPr>
        <w:t xml:space="preserve"> </w:t>
      </w:r>
      <w:r w:rsidRPr="00E43E58">
        <w:rPr>
          <w:rFonts w:eastAsia="Times New Roman" w:cs="Times New Roman"/>
          <w:position w:val="-10"/>
          <w:sz w:val="24"/>
          <w:szCs w:val="24"/>
          <w:lang w:val="nl-NL"/>
        </w:rPr>
        <w:object w:dxaOrig="420" w:dyaOrig="320" w14:anchorId="07C55591">
          <v:shape id="_x0000_i1074" type="#_x0000_t75" style="width:21pt;height:16.2pt" o:ole="">
            <v:imagedata r:id="rId104" o:title=""/>
          </v:shape>
          <o:OLEObject Type="Embed" ProgID="Equation.DSMT4" ShapeID="_x0000_i1074" DrawAspect="Content" ObjectID="_1750280331" r:id="rId105"/>
        </w:object>
      </w:r>
      <w:r w:rsidRPr="00E43E58">
        <w:rPr>
          <w:rFonts w:eastAsia="Times New Roman" w:cs="Times New Roman"/>
          <w:sz w:val="24"/>
          <w:szCs w:val="24"/>
          <w:lang w:val="nl-NL"/>
        </w:rPr>
        <w:t>.</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B.</w:t>
      </w:r>
      <w:r w:rsidRPr="00E43E58">
        <w:rPr>
          <w:rFonts w:eastAsia="Times New Roman" w:cs="Times New Roman"/>
          <w:b/>
          <w:bCs/>
          <w:sz w:val="24"/>
          <w:szCs w:val="24"/>
          <w:lang w:val="nl-NL"/>
        </w:rPr>
        <w:t xml:space="preserve"> </w:t>
      </w:r>
      <w:r w:rsidRPr="00E43E58">
        <w:rPr>
          <w:rFonts w:eastAsia="Times New Roman" w:cs="Times New Roman"/>
          <w:b/>
          <w:bCs/>
          <w:position w:val="-10"/>
          <w:sz w:val="24"/>
          <w:szCs w:val="24"/>
          <w:lang w:val="nl-NL"/>
        </w:rPr>
        <w:object w:dxaOrig="300" w:dyaOrig="320" w14:anchorId="3870438A">
          <v:shape id="_x0000_i1075" type="#_x0000_t75" style="width:15.6pt;height:16.2pt" o:ole="">
            <v:imagedata r:id="rId106" o:title=""/>
          </v:shape>
          <o:OLEObject Type="Embed" ProgID="Equation.DSMT4" ShapeID="_x0000_i1075" DrawAspect="Content" ObjectID="_1750280332" r:id="rId107"/>
        </w:object>
      </w:r>
      <w:r w:rsidRPr="00E43E58">
        <w:rPr>
          <w:rFonts w:eastAsia="Times New Roman" w:cs="Times New Roman"/>
          <w:sz w:val="24"/>
          <w:szCs w:val="24"/>
          <w:lang w:val="nl-NL"/>
        </w:rPr>
        <w:t>.</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C.</w:t>
      </w:r>
      <w:r w:rsidRPr="00E43E58">
        <w:rPr>
          <w:rFonts w:eastAsia="Times New Roman" w:cs="Times New Roman"/>
          <w:b/>
          <w:bCs/>
          <w:sz w:val="24"/>
          <w:szCs w:val="24"/>
          <w:lang w:val="nl-NL"/>
        </w:rPr>
        <w:t xml:space="preserve"> </w:t>
      </w:r>
      <w:r w:rsidRPr="00E43E58">
        <w:rPr>
          <w:rFonts w:eastAsia="Times New Roman" w:cs="Times New Roman"/>
          <w:position w:val="-10"/>
          <w:sz w:val="24"/>
          <w:szCs w:val="24"/>
          <w:lang w:val="nl-NL"/>
        </w:rPr>
        <w:object w:dxaOrig="300" w:dyaOrig="320" w14:anchorId="45DBD0E3">
          <v:shape id="_x0000_i1076" type="#_x0000_t75" style="width:15.6pt;height:16.2pt" o:ole="">
            <v:imagedata r:id="rId108" o:title=""/>
          </v:shape>
          <o:OLEObject Type="Embed" ProgID="Equation.DSMT4" ShapeID="_x0000_i1076" DrawAspect="Content" ObjectID="_1750280333" r:id="rId109"/>
        </w:object>
      </w:r>
      <w:r w:rsidRPr="00E43E58">
        <w:rPr>
          <w:rFonts w:eastAsia="Times New Roman" w:cs="Times New Roman"/>
          <w:sz w:val="24"/>
          <w:szCs w:val="24"/>
          <w:lang w:val="nl-NL"/>
        </w:rPr>
        <w:t>.</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D.</w:t>
      </w:r>
      <w:r w:rsidRPr="00E43E58">
        <w:rPr>
          <w:rFonts w:eastAsia="Times New Roman" w:cs="Times New Roman"/>
          <w:b/>
          <w:bCs/>
          <w:sz w:val="24"/>
          <w:szCs w:val="24"/>
          <w:lang w:val="nl-NL"/>
        </w:rPr>
        <w:t xml:space="preserve"> </w:t>
      </w:r>
      <w:r w:rsidRPr="00E43E58">
        <w:rPr>
          <w:rFonts w:eastAsia="Times New Roman" w:cs="Times New Roman"/>
          <w:b/>
          <w:bCs/>
          <w:position w:val="-10"/>
          <w:sz w:val="24"/>
          <w:szCs w:val="24"/>
          <w:lang w:val="nl-NL"/>
        </w:rPr>
        <w:object w:dxaOrig="420" w:dyaOrig="320" w14:anchorId="1CE96072">
          <v:shape id="_x0000_i1077" type="#_x0000_t75" style="width:21pt;height:16.2pt" o:ole="">
            <v:imagedata r:id="rId110" o:title=""/>
          </v:shape>
          <o:OLEObject Type="Embed" ProgID="Equation.DSMT4" ShapeID="_x0000_i1077" DrawAspect="Content" ObjectID="_1750280334" r:id="rId111"/>
        </w:object>
      </w:r>
      <w:r w:rsidRPr="00E43E58">
        <w:rPr>
          <w:rFonts w:eastAsia="Times New Roman" w:cs="Times New Roman"/>
          <w:sz w:val="24"/>
          <w:szCs w:val="24"/>
          <w:lang w:val="nl-NL"/>
        </w:rPr>
        <w:t>.</w:t>
      </w:r>
    </w:p>
    <w:p w14:paraId="3763A6D1" w14:textId="77777777" w:rsidR="009533EC" w:rsidRPr="00E43E58" w:rsidRDefault="009533EC" w:rsidP="009533EC">
      <w:pPr>
        <w:spacing w:after="0" w:line="240" w:lineRule="atLeast"/>
        <w:jc w:val="both"/>
        <w:rPr>
          <w:rFonts w:eastAsia="Times New Roman" w:cs="Times New Roman"/>
          <w:b/>
          <w:color w:val="0000FF"/>
          <w:sz w:val="24"/>
          <w:szCs w:val="24"/>
          <w:lang w:val="nl-NL"/>
        </w:rPr>
      </w:pPr>
      <w:r w:rsidRPr="00E43E58">
        <w:rPr>
          <w:rFonts w:ascii="Palatino Linotype" w:eastAsia="Times New Roman" w:hAnsi="Palatino Linotype" w:cs="Times New Roman"/>
          <w:b/>
          <w:color w:val="0000FF"/>
          <w:sz w:val="24"/>
          <w:szCs w:val="24"/>
          <w:lang w:val="nl-NL"/>
        </w:rPr>
        <w:t>Câu 15.</w:t>
      </w:r>
      <w:r w:rsidRPr="00E43E58">
        <w:rPr>
          <w:rFonts w:eastAsia="Times New Roman" w:cs="Times New Roman"/>
          <w:b/>
          <w:color w:val="0000FF"/>
          <w:sz w:val="24"/>
          <w:szCs w:val="24"/>
          <w:lang w:val="nl-NL"/>
        </w:rPr>
        <w:tab/>
      </w:r>
      <w:r w:rsidRPr="00E43E58">
        <w:rPr>
          <w:rFonts w:eastAsia="Times New Roman" w:cs="Times New Roman"/>
          <w:sz w:val="24"/>
          <w:szCs w:val="24"/>
          <w:lang w:val="nl-NL"/>
        </w:rPr>
        <w:t>Dao động cưỡng bức có</w:t>
      </w:r>
    </w:p>
    <w:p w14:paraId="0503641D"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b/>
          <w:color w:val="0000FF"/>
          <w:sz w:val="24"/>
          <w:szCs w:val="24"/>
          <w:lang w:val="nl-NL"/>
        </w:rPr>
      </w:pPr>
      <w:r w:rsidRPr="00E43E58">
        <w:rPr>
          <w:rFonts w:ascii="Palatino Linotype" w:eastAsia="Times New Roman" w:hAnsi="Palatino Linotype" w:cs="Times New Roman"/>
          <w:b/>
          <w:bCs/>
          <w:color w:val="0000FF"/>
          <w:sz w:val="24"/>
          <w:szCs w:val="24"/>
          <w:lang w:val="nl-NL"/>
        </w:rPr>
        <w:t>A.</w:t>
      </w:r>
      <w:r w:rsidRPr="00E43E58">
        <w:rPr>
          <w:rFonts w:eastAsia="Times New Roman" w:cs="Times New Roman"/>
          <w:b/>
          <w:bCs/>
          <w:sz w:val="24"/>
          <w:szCs w:val="24"/>
          <w:lang w:val="nl-NL"/>
        </w:rPr>
        <w:t xml:space="preserve"> </w:t>
      </w:r>
      <w:r w:rsidRPr="00E43E58">
        <w:rPr>
          <w:rFonts w:eastAsia="Times New Roman" w:cs="Times New Roman"/>
          <w:sz w:val="24"/>
          <w:szCs w:val="24"/>
          <w:lang w:val="nl-NL"/>
        </w:rPr>
        <w:t>tần số nhỏ hơn tần số của lực cưỡng bức.</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B.</w:t>
      </w:r>
      <w:r w:rsidRPr="00E43E58">
        <w:rPr>
          <w:rFonts w:eastAsia="Times New Roman" w:cs="Times New Roman"/>
          <w:sz w:val="24"/>
          <w:szCs w:val="24"/>
          <w:lang w:val="nl-NL"/>
        </w:rPr>
        <w:t xml:space="preserve"> biên độ giảm dần theo thời gian.</w:t>
      </w:r>
    </w:p>
    <w:p w14:paraId="6E246B3F"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lang w:val="nl-NL"/>
        </w:rPr>
      </w:pPr>
      <w:r w:rsidRPr="00E43E58">
        <w:rPr>
          <w:rFonts w:ascii="Palatino Linotype" w:eastAsia="Times New Roman" w:hAnsi="Palatino Linotype" w:cs="Times New Roman"/>
          <w:b/>
          <w:bCs/>
          <w:color w:val="0000FF"/>
          <w:sz w:val="24"/>
          <w:szCs w:val="24"/>
          <w:lang w:val="nl-NL"/>
        </w:rPr>
        <w:t>C.</w:t>
      </w:r>
      <w:r w:rsidRPr="00E43E58">
        <w:rPr>
          <w:rFonts w:eastAsia="Times New Roman" w:cs="Times New Roman"/>
          <w:b/>
          <w:bCs/>
          <w:sz w:val="24"/>
          <w:szCs w:val="24"/>
          <w:lang w:val="nl-NL"/>
        </w:rPr>
        <w:t xml:space="preserve"> </w:t>
      </w:r>
      <w:r w:rsidRPr="00E43E58">
        <w:rPr>
          <w:rFonts w:eastAsia="Times New Roman" w:cs="Times New Roman"/>
          <w:sz w:val="24"/>
          <w:szCs w:val="24"/>
          <w:lang w:val="nl-NL"/>
        </w:rPr>
        <w:t>biên độ không đổi theo thời gian.</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D.</w:t>
      </w:r>
      <w:r w:rsidRPr="00E43E58">
        <w:rPr>
          <w:rFonts w:eastAsia="Times New Roman" w:cs="Times New Roman"/>
          <w:b/>
          <w:bCs/>
          <w:sz w:val="24"/>
          <w:szCs w:val="24"/>
          <w:lang w:val="nl-NL"/>
        </w:rPr>
        <w:t xml:space="preserve"> </w:t>
      </w:r>
      <w:r w:rsidRPr="00E43E58">
        <w:rPr>
          <w:rFonts w:eastAsia="Times New Roman" w:cs="Times New Roman"/>
          <w:sz w:val="24"/>
          <w:szCs w:val="24"/>
          <w:lang w:val="nl-NL"/>
        </w:rPr>
        <w:t>tần số lớn hơn tần số của lực cưỡng bức.</w:t>
      </w:r>
    </w:p>
    <w:p w14:paraId="0633515E" w14:textId="77777777" w:rsidR="009533EC" w:rsidRPr="00E43E58" w:rsidRDefault="009533EC" w:rsidP="009533EC">
      <w:pPr>
        <w:spacing w:after="0" w:line="240" w:lineRule="atLeast"/>
        <w:jc w:val="both"/>
        <w:rPr>
          <w:rFonts w:eastAsia="Times New Roman" w:cs="Times New Roman"/>
          <w:b/>
          <w:color w:val="0000FF"/>
          <w:sz w:val="24"/>
          <w:szCs w:val="24"/>
          <w:lang w:val="nl-NL"/>
        </w:rPr>
      </w:pPr>
      <w:r w:rsidRPr="00E43E58">
        <w:rPr>
          <w:rFonts w:ascii="Palatino Linotype" w:eastAsia="Times New Roman" w:hAnsi="Palatino Linotype" w:cs="Times New Roman"/>
          <w:b/>
          <w:color w:val="0000FF"/>
          <w:sz w:val="24"/>
          <w:szCs w:val="24"/>
          <w:lang w:val="nl-NL"/>
        </w:rPr>
        <w:t>Câu 16.</w:t>
      </w:r>
      <w:r w:rsidRPr="00E43E58">
        <w:rPr>
          <w:rFonts w:eastAsia="Times New Roman" w:cs="Times New Roman"/>
          <w:b/>
          <w:color w:val="0000FF"/>
          <w:sz w:val="24"/>
          <w:szCs w:val="24"/>
          <w:lang w:val="nl-NL"/>
        </w:rPr>
        <w:tab/>
      </w:r>
      <w:r w:rsidRPr="00E43E58">
        <w:rPr>
          <w:rFonts w:eastAsia="Times New Roman" w:cs="Times New Roman"/>
          <w:sz w:val="24"/>
          <w:szCs w:val="24"/>
          <w:lang w:val="nl-NL"/>
        </w:rPr>
        <w:t xml:space="preserve">Đặt điện áp xoay chiều vào hai đầu đoạn mạch gồm điện trở </w:t>
      </w:r>
      <w:r w:rsidRPr="00E43E58">
        <w:rPr>
          <w:rFonts w:cs="Times New Roman"/>
          <w:position w:val="-6"/>
          <w:sz w:val="24"/>
          <w:lang w:val="nl-NL"/>
        </w:rPr>
        <w:object w:dxaOrig="240" w:dyaOrig="279" w14:anchorId="4025AFEF">
          <v:shape id="_x0000_i1078" type="#_x0000_t75" style="width:12.6pt;height:14.4pt" o:ole="">
            <v:imagedata r:id="rId112" o:title=""/>
          </v:shape>
          <o:OLEObject Type="Embed" ProgID="Equation.DSMT4" ShapeID="_x0000_i1078" DrawAspect="Content" ObjectID="_1750280335" r:id="rId113"/>
        </w:object>
      </w:r>
      <w:r w:rsidRPr="00E43E58">
        <w:rPr>
          <w:rFonts w:eastAsia="Times New Roman" w:cs="Times New Roman"/>
          <w:sz w:val="24"/>
          <w:szCs w:val="24"/>
          <w:lang w:val="nl-NL"/>
        </w:rPr>
        <w:t xml:space="preserve">, cuộn cảm thuần và tụ điện mắc nối tiếp thì tổng trở của đoạn mạch là </w:t>
      </w:r>
      <w:r w:rsidRPr="00E43E58">
        <w:rPr>
          <w:rFonts w:cs="Times New Roman"/>
          <w:position w:val="-4"/>
          <w:sz w:val="24"/>
          <w:lang w:val="nl-NL"/>
        </w:rPr>
        <w:object w:dxaOrig="240" w:dyaOrig="260" w14:anchorId="00DB3859">
          <v:shape id="_x0000_i1079" type="#_x0000_t75" style="width:12.6pt;height:12pt" o:ole="">
            <v:imagedata r:id="rId114" o:title=""/>
          </v:shape>
          <o:OLEObject Type="Embed" ProgID="Equation.DSMT4" ShapeID="_x0000_i1079" DrawAspect="Content" ObjectID="_1750280336" r:id="rId115"/>
        </w:object>
      </w:r>
      <w:r w:rsidRPr="00E43E58">
        <w:rPr>
          <w:rFonts w:eastAsia="Times New Roman" w:cs="Times New Roman"/>
          <w:sz w:val="24"/>
          <w:szCs w:val="24"/>
          <w:lang w:val="nl-NL"/>
        </w:rPr>
        <w:t xml:space="preserve">. Hệ số công suất </w:t>
      </w:r>
      <w:r w:rsidRPr="00E43E58">
        <w:rPr>
          <w:rFonts w:cs="Times New Roman"/>
          <w:position w:val="-14"/>
          <w:sz w:val="24"/>
          <w:lang w:val="nl-NL"/>
        </w:rPr>
        <w:object w:dxaOrig="780" w:dyaOrig="400" w14:anchorId="750D5D9C">
          <v:shape id="_x0000_i1080" type="#_x0000_t75" style="width:39.6pt;height:20.4pt" o:ole="">
            <v:imagedata r:id="rId116" o:title=""/>
          </v:shape>
          <o:OLEObject Type="Embed" ProgID="Equation.DSMT4" ShapeID="_x0000_i1080" DrawAspect="Content" ObjectID="_1750280337" r:id="rId117"/>
        </w:object>
      </w:r>
      <w:r w:rsidRPr="00E43E58">
        <w:rPr>
          <w:rFonts w:eastAsia="Times New Roman" w:cs="Times New Roman"/>
          <w:sz w:val="24"/>
          <w:szCs w:val="24"/>
          <w:lang w:val="nl-NL"/>
        </w:rPr>
        <w:t xml:space="preserve"> của đoạn mạch được tính bằng công thức nào sau đây?</w:t>
      </w:r>
    </w:p>
    <w:p w14:paraId="79C531D3"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lang w:val="nl-NL"/>
        </w:rPr>
      </w:pPr>
      <w:r w:rsidRPr="00E43E58">
        <w:rPr>
          <w:rFonts w:ascii="Palatino Linotype" w:eastAsia="Times New Roman" w:hAnsi="Palatino Linotype" w:cs="Times New Roman"/>
          <w:b/>
          <w:bCs/>
          <w:color w:val="0000FF"/>
          <w:sz w:val="24"/>
          <w:szCs w:val="24"/>
          <w:lang w:val="nl-NL"/>
        </w:rPr>
        <w:t>A.</w:t>
      </w:r>
      <w:r w:rsidRPr="00E43E58">
        <w:rPr>
          <w:rFonts w:eastAsia="Times New Roman" w:cs="Times New Roman"/>
          <w:b/>
          <w:bCs/>
          <w:sz w:val="24"/>
          <w:szCs w:val="24"/>
          <w:lang w:val="nl-NL"/>
        </w:rPr>
        <w:t xml:space="preserve"> </w:t>
      </w:r>
      <w:r w:rsidRPr="00E43E58">
        <w:rPr>
          <w:rFonts w:eastAsia="Times New Roman" w:cs="Times New Roman"/>
          <w:b/>
          <w:bCs/>
          <w:position w:val="-24"/>
          <w:sz w:val="24"/>
          <w:szCs w:val="24"/>
          <w:lang w:val="nl-NL"/>
        </w:rPr>
        <w:object w:dxaOrig="1140" w:dyaOrig="660" w14:anchorId="1CCD1B1E">
          <v:shape id="_x0000_i1081" type="#_x0000_t75" style="width:56.4pt;height:32.4pt" o:ole="">
            <v:imagedata r:id="rId118" o:title=""/>
          </v:shape>
          <o:OLEObject Type="Embed" ProgID="Equation.DSMT4" ShapeID="_x0000_i1081" DrawAspect="Content" ObjectID="_1750280338" r:id="rId119"/>
        </w:object>
      </w:r>
      <w:r w:rsidRPr="00E43E58">
        <w:rPr>
          <w:rFonts w:eastAsia="Times New Roman" w:cs="Times New Roman"/>
          <w:sz w:val="24"/>
          <w:szCs w:val="24"/>
          <w:lang w:val="nl-NL"/>
        </w:rPr>
        <w:t>.</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B.</w:t>
      </w:r>
      <w:r w:rsidRPr="00E43E58">
        <w:rPr>
          <w:rFonts w:eastAsia="Times New Roman" w:cs="Times New Roman"/>
          <w:b/>
          <w:bCs/>
          <w:sz w:val="24"/>
          <w:szCs w:val="24"/>
          <w:lang w:val="nl-NL"/>
        </w:rPr>
        <w:t xml:space="preserve"> </w:t>
      </w:r>
      <w:r w:rsidRPr="00E43E58">
        <w:rPr>
          <w:rFonts w:eastAsia="Times New Roman" w:cs="Times New Roman"/>
          <w:b/>
          <w:bCs/>
          <w:position w:val="-24"/>
          <w:sz w:val="24"/>
          <w:szCs w:val="24"/>
          <w:lang w:val="nl-NL"/>
        </w:rPr>
        <w:object w:dxaOrig="1240" w:dyaOrig="660" w14:anchorId="03960D11">
          <v:shape id="_x0000_i1082" type="#_x0000_t75" style="width:61.8pt;height:32.4pt" o:ole="">
            <v:imagedata r:id="rId120" o:title=""/>
          </v:shape>
          <o:OLEObject Type="Embed" ProgID="Equation.DSMT4" ShapeID="_x0000_i1082" DrawAspect="Content" ObjectID="_1750280339" r:id="rId121"/>
        </w:object>
      </w:r>
      <w:r w:rsidRPr="00E43E58">
        <w:rPr>
          <w:rFonts w:eastAsia="Times New Roman" w:cs="Times New Roman"/>
          <w:sz w:val="24"/>
          <w:szCs w:val="24"/>
          <w:lang w:val="nl-NL"/>
        </w:rPr>
        <w:t>.</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C.</w:t>
      </w:r>
      <w:r w:rsidRPr="00E43E58">
        <w:rPr>
          <w:rFonts w:eastAsia="Times New Roman" w:cs="Times New Roman"/>
          <w:b/>
          <w:bCs/>
          <w:sz w:val="24"/>
          <w:szCs w:val="24"/>
          <w:lang w:val="nl-NL"/>
        </w:rPr>
        <w:t xml:space="preserve"> </w:t>
      </w:r>
      <w:r w:rsidRPr="00E43E58">
        <w:rPr>
          <w:rFonts w:eastAsia="Times New Roman" w:cs="Times New Roman"/>
          <w:b/>
          <w:bCs/>
          <w:position w:val="-24"/>
          <w:sz w:val="24"/>
          <w:szCs w:val="24"/>
          <w:lang w:val="nl-NL"/>
        </w:rPr>
        <w:object w:dxaOrig="1140" w:dyaOrig="660" w14:anchorId="2E7FFD60">
          <v:shape id="_x0000_i1083" type="#_x0000_t75" style="width:56.4pt;height:32.4pt" o:ole="">
            <v:imagedata r:id="rId122" o:title=""/>
          </v:shape>
          <o:OLEObject Type="Embed" ProgID="Equation.DSMT4" ShapeID="_x0000_i1083" DrawAspect="Content" ObjectID="_1750280340" r:id="rId123"/>
        </w:object>
      </w:r>
      <w:r w:rsidRPr="00E43E58">
        <w:rPr>
          <w:rFonts w:eastAsia="Times New Roman" w:cs="Times New Roman"/>
          <w:sz w:val="24"/>
          <w:szCs w:val="24"/>
          <w:lang w:val="nl-NL"/>
        </w:rPr>
        <w:t>.</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D.</w:t>
      </w:r>
      <w:r w:rsidRPr="00E43E58">
        <w:rPr>
          <w:rFonts w:eastAsia="Times New Roman" w:cs="Times New Roman"/>
          <w:b/>
          <w:bCs/>
          <w:sz w:val="24"/>
          <w:szCs w:val="24"/>
          <w:lang w:val="nl-NL"/>
        </w:rPr>
        <w:t xml:space="preserve"> </w:t>
      </w:r>
      <w:r w:rsidRPr="00E43E58">
        <w:rPr>
          <w:rFonts w:eastAsia="Times New Roman" w:cs="Times New Roman"/>
          <w:b/>
          <w:bCs/>
          <w:position w:val="-24"/>
          <w:sz w:val="24"/>
          <w:szCs w:val="24"/>
          <w:lang w:val="nl-NL"/>
        </w:rPr>
        <w:object w:dxaOrig="1240" w:dyaOrig="660" w14:anchorId="7F280830">
          <v:shape id="_x0000_i1084" type="#_x0000_t75" style="width:61.8pt;height:32.4pt" o:ole="">
            <v:imagedata r:id="rId124" o:title=""/>
          </v:shape>
          <o:OLEObject Type="Embed" ProgID="Equation.DSMT4" ShapeID="_x0000_i1084" DrawAspect="Content" ObjectID="_1750280341" r:id="rId125"/>
        </w:object>
      </w:r>
      <w:r w:rsidRPr="00E43E58">
        <w:rPr>
          <w:rFonts w:eastAsia="Times New Roman" w:cs="Times New Roman"/>
          <w:sz w:val="24"/>
          <w:szCs w:val="24"/>
          <w:lang w:val="nl-NL"/>
        </w:rPr>
        <w:t>.</w:t>
      </w:r>
    </w:p>
    <w:p w14:paraId="1D157213" w14:textId="77777777" w:rsidR="009533EC" w:rsidRPr="00E43E58" w:rsidRDefault="009533EC" w:rsidP="009533EC">
      <w:pPr>
        <w:spacing w:after="0" w:line="240" w:lineRule="atLeast"/>
        <w:jc w:val="both"/>
        <w:rPr>
          <w:rFonts w:eastAsia="Times New Roman" w:cs="Times New Roman"/>
          <w:b/>
          <w:color w:val="0000FF"/>
          <w:sz w:val="24"/>
          <w:szCs w:val="24"/>
          <w:lang w:val="nl-NL"/>
        </w:rPr>
      </w:pPr>
      <w:r w:rsidRPr="00E43E58">
        <w:rPr>
          <w:rFonts w:ascii="Palatino Linotype" w:eastAsia="Times New Roman" w:hAnsi="Palatino Linotype" w:cs="Times New Roman"/>
          <w:b/>
          <w:color w:val="0000FF"/>
          <w:sz w:val="24"/>
          <w:szCs w:val="24"/>
          <w:lang w:val="nl-NL"/>
        </w:rPr>
        <w:t>Câu 17.</w:t>
      </w:r>
      <w:r w:rsidRPr="00E43E58">
        <w:rPr>
          <w:rFonts w:eastAsia="Times New Roman" w:cs="Times New Roman"/>
          <w:b/>
          <w:color w:val="0000FF"/>
          <w:sz w:val="24"/>
          <w:szCs w:val="24"/>
          <w:lang w:val="nl-NL"/>
        </w:rPr>
        <w:tab/>
      </w:r>
      <w:r w:rsidRPr="00E43E58">
        <w:rPr>
          <w:rFonts w:eastAsia="Times New Roman" w:cs="Times New Roman"/>
          <w:sz w:val="24"/>
          <w:szCs w:val="24"/>
          <w:lang w:val="nl-NL"/>
        </w:rPr>
        <w:t xml:space="preserve">Tia </w:t>
      </w:r>
      <w:r w:rsidRPr="00E43E58">
        <w:rPr>
          <w:rFonts w:cs="Times New Roman"/>
          <w:position w:val="-4"/>
          <w:sz w:val="24"/>
          <w:lang w:val="nl-NL"/>
        </w:rPr>
        <w:object w:dxaOrig="220" w:dyaOrig="200" w14:anchorId="3DCF221B">
          <v:shape id="_x0000_i1085" type="#_x0000_t75" style="width:11.4pt;height:10.8pt" o:ole="">
            <v:imagedata r:id="rId126" o:title=""/>
          </v:shape>
          <o:OLEObject Type="Embed" ProgID="Equation.DSMT4" ShapeID="_x0000_i1085" DrawAspect="Content" ObjectID="_1750280342" r:id="rId127"/>
        </w:object>
      </w:r>
      <w:r w:rsidRPr="00E43E58">
        <w:rPr>
          <w:rFonts w:eastAsia="Times New Roman" w:cs="Times New Roman"/>
          <w:sz w:val="24"/>
          <w:szCs w:val="24"/>
          <w:lang w:val="nl-NL"/>
        </w:rPr>
        <w:t xml:space="preserve"> là dòng các</w:t>
      </w:r>
    </w:p>
    <w:p w14:paraId="5AC617A5" w14:textId="77777777" w:rsidR="009533EC" w:rsidRPr="00D613D1"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lang w:val="fr-FR"/>
        </w:rPr>
      </w:pPr>
      <w:r w:rsidRPr="00E43E58">
        <w:rPr>
          <w:rFonts w:ascii="Palatino Linotype" w:eastAsia="Times New Roman" w:hAnsi="Palatino Linotype" w:cs="Times New Roman"/>
          <w:b/>
          <w:bCs/>
          <w:color w:val="0000FF"/>
          <w:sz w:val="24"/>
          <w:szCs w:val="24"/>
          <w:lang w:val="nl-NL"/>
        </w:rPr>
        <w:t>A.</w:t>
      </w:r>
      <w:r w:rsidRPr="00E43E58">
        <w:rPr>
          <w:rFonts w:eastAsia="Times New Roman" w:cs="Times New Roman"/>
          <w:b/>
          <w:bCs/>
          <w:sz w:val="24"/>
          <w:szCs w:val="24"/>
          <w:lang w:val="nl-NL"/>
        </w:rPr>
        <w:t xml:space="preserve"> </w:t>
      </w:r>
      <w:r w:rsidRPr="00E43E58">
        <w:rPr>
          <w:rFonts w:eastAsia="Times New Roman" w:cs="Times New Roman"/>
          <w:sz w:val="24"/>
          <w:szCs w:val="24"/>
          <w:lang w:val="nl-NL"/>
        </w:rPr>
        <w:t>hạt pôzitron.</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B.</w:t>
      </w:r>
      <w:r w:rsidRPr="00E43E58">
        <w:rPr>
          <w:rFonts w:eastAsia="Times New Roman" w:cs="Times New Roman"/>
          <w:sz w:val="24"/>
          <w:szCs w:val="24"/>
          <w:lang w:val="nl-NL"/>
        </w:rPr>
        <w:t xml:space="preserve"> hạt nhân </w:t>
      </w:r>
      <w:r w:rsidRPr="00E43E58">
        <w:rPr>
          <w:rFonts w:eastAsia="Times New Roman" w:cs="Times New Roman"/>
          <w:position w:val="-12"/>
          <w:sz w:val="24"/>
          <w:szCs w:val="24"/>
          <w:lang w:val="nl-NL"/>
        </w:rPr>
        <w:object w:dxaOrig="480" w:dyaOrig="420" w14:anchorId="4E5C4BA3">
          <v:shape id="_x0000_i1086" type="#_x0000_t75" style="width:23.4pt;height:21pt" o:ole="">
            <v:imagedata r:id="rId128" o:title=""/>
          </v:shape>
          <o:OLEObject Type="Embed" ProgID="Equation.DSMT4" ShapeID="_x0000_i1086" DrawAspect="Content" ObjectID="_1750280343" r:id="rId129"/>
        </w:object>
      </w:r>
      <w:r w:rsidRPr="00E43E58">
        <w:rPr>
          <w:rFonts w:eastAsia="Times New Roman" w:cs="Times New Roman"/>
          <w:sz w:val="24"/>
          <w:szCs w:val="24"/>
          <w:lang w:val="nl-NL"/>
        </w:rPr>
        <w:t>.</w:t>
      </w:r>
      <w:r w:rsidRPr="00E43E58">
        <w:rPr>
          <w:rFonts w:eastAsia="Times New Roman" w:cs="Times New Roman"/>
          <w:b/>
          <w:color w:val="0000FF"/>
          <w:sz w:val="24"/>
          <w:szCs w:val="24"/>
          <w:lang w:val="nl-NL"/>
        </w:rPr>
        <w:tab/>
      </w:r>
      <w:r w:rsidRPr="00D613D1">
        <w:rPr>
          <w:rFonts w:ascii="Palatino Linotype" w:eastAsia="Times New Roman" w:hAnsi="Palatino Linotype" w:cs="Times New Roman"/>
          <w:b/>
          <w:bCs/>
          <w:color w:val="0000FF"/>
          <w:sz w:val="24"/>
          <w:szCs w:val="24"/>
          <w:lang w:val="fr-FR"/>
        </w:rPr>
        <w:t>C.</w:t>
      </w:r>
      <w:r w:rsidRPr="00D613D1">
        <w:rPr>
          <w:rFonts w:eastAsia="Times New Roman" w:cs="Times New Roman"/>
          <w:b/>
          <w:bCs/>
          <w:sz w:val="24"/>
          <w:szCs w:val="24"/>
          <w:lang w:val="fr-FR"/>
        </w:rPr>
        <w:t xml:space="preserve"> </w:t>
      </w:r>
      <w:r w:rsidRPr="00D613D1">
        <w:rPr>
          <w:rFonts w:eastAsia="Times New Roman" w:cs="Times New Roman"/>
          <w:sz w:val="24"/>
          <w:szCs w:val="24"/>
          <w:lang w:val="fr-FR"/>
        </w:rPr>
        <w:t>hạt nơtron.</w:t>
      </w:r>
      <w:r w:rsidRPr="00D613D1">
        <w:rPr>
          <w:rFonts w:eastAsia="Times New Roman" w:cs="Times New Roman"/>
          <w:b/>
          <w:color w:val="0000FF"/>
          <w:sz w:val="24"/>
          <w:szCs w:val="24"/>
          <w:lang w:val="fr-FR"/>
        </w:rPr>
        <w:tab/>
      </w:r>
      <w:r w:rsidRPr="00D613D1">
        <w:rPr>
          <w:rFonts w:ascii="Palatino Linotype" w:eastAsia="Times New Roman" w:hAnsi="Palatino Linotype" w:cs="Times New Roman"/>
          <w:b/>
          <w:bCs/>
          <w:color w:val="0000FF"/>
          <w:sz w:val="24"/>
          <w:szCs w:val="24"/>
          <w:lang w:val="fr-FR"/>
        </w:rPr>
        <w:t>D.</w:t>
      </w:r>
      <w:r w:rsidRPr="00D613D1">
        <w:rPr>
          <w:rFonts w:eastAsia="Times New Roman" w:cs="Times New Roman"/>
          <w:b/>
          <w:bCs/>
          <w:sz w:val="24"/>
          <w:szCs w:val="24"/>
          <w:lang w:val="fr-FR"/>
        </w:rPr>
        <w:t xml:space="preserve"> </w:t>
      </w:r>
      <w:r w:rsidRPr="00D613D1">
        <w:rPr>
          <w:rFonts w:eastAsia="Times New Roman" w:cs="Times New Roman"/>
          <w:sz w:val="24"/>
          <w:szCs w:val="24"/>
          <w:lang w:val="fr-FR"/>
        </w:rPr>
        <w:t>hạt êlectron.</w:t>
      </w:r>
    </w:p>
    <w:p w14:paraId="7C85FF7C" w14:textId="77777777" w:rsidR="009533EC" w:rsidRPr="00D613D1" w:rsidRDefault="009533EC" w:rsidP="009533EC">
      <w:pPr>
        <w:spacing w:after="0" w:line="240" w:lineRule="atLeast"/>
        <w:jc w:val="both"/>
        <w:rPr>
          <w:rFonts w:eastAsia="Times New Roman" w:cs="Times New Roman"/>
          <w:b/>
          <w:color w:val="0000FF"/>
          <w:sz w:val="24"/>
          <w:szCs w:val="24"/>
          <w:lang w:val="fr-FR"/>
        </w:rPr>
      </w:pPr>
      <w:r w:rsidRPr="00D613D1">
        <w:rPr>
          <w:rFonts w:ascii="Palatino Linotype" w:eastAsia="Times New Roman" w:hAnsi="Palatino Linotype" w:cs="Times New Roman"/>
          <w:b/>
          <w:color w:val="0000FF"/>
          <w:sz w:val="24"/>
          <w:szCs w:val="24"/>
          <w:lang w:val="fr-FR"/>
        </w:rPr>
        <w:t>Câu 18.</w:t>
      </w:r>
      <w:r w:rsidRPr="00D613D1">
        <w:rPr>
          <w:rFonts w:eastAsia="Times New Roman" w:cs="Times New Roman"/>
          <w:b/>
          <w:color w:val="0000FF"/>
          <w:sz w:val="24"/>
          <w:szCs w:val="24"/>
          <w:lang w:val="fr-FR"/>
        </w:rPr>
        <w:tab/>
      </w:r>
      <w:r w:rsidRPr="00D613D1">
        <w:rPr>
          <w:rFonts w:eastAsia="Times New Roman" w:cs="Times New Roman"/>
          <w:sz w:val="24"/>
          <w:szCs w:val="24"/>
          <w:lang w:val="fr-FR"/>
        </w:rPr>
        <w:t xml:space="preserve">Khi nói về hạt tải điện trong các môi trường, phát biểu nào sau đây là </w:t>
      </w:r>
      <w:r w:rsidRPr="00D613D1">
        <w:rPr>
          <w:rFonts w:eastAsia="Times New Roman" w:cs="Times New Roman"/>
          <w:b/>
          <w:bCs/>
          <w:sz w:val="24"/>
          <w:szCs w:val="24"/>
          <w:lang w:val="fr-FR"/>
        </w:rPr>
        <w:t>sai</w:t>
      </w:r>
      <w:r w:rsidRPr="00D613D1">
        <w:rPr>
          <w:rFonts w:eastAsia="Times New Roman" w:cs="Times New Roman"/>
          <w:sz w:val="24"/>
          <w:szCs w:val="24"/>
          <w:lang w:val="fr-FR"/>
        </w:rPr>
        <w:t>?</w:t>
      </w:r>
    </w:p>
    <w:p w14:paraId="3BA7437D"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b/>
          <w:color w:val="0000FF"/>
          <w:sz w:val="24"/>
          <w:szCs w:val="24"/>
        </w:rPr>
      </w:pPr>
      <w:r w:rsidRPr="00E43E58">
        <w:rPr>
          <w:rFonts w:ascii="Palatino Linotype" w:eastAsia="Times New Roman" w:hAnsi="Palatino Linotype" w:cs="Times New Roman"/>
          <w:b/>
          <w:bCs/>
          <w:color w:val="0000FF"/>
          <w:sz w:val="24"/>
          <w:szCs w:val="24"/>
        </w:rPr>
        <w:t>A.</w:t>
      </w:r>
      <w:r w:rsidRPr="00E43E58">
        <w:rPr>
          <w:rFonts w:eastAsia="Times New Roman" w:cs="Times New Roman"/>
          <w:b/>
          <w:bCs/>
          <w:sz w:val="24"/>
          <w:szCs w:val="24"/>
        </w:rPr>
        <w:t xml:space="preserve"> </w:t>
      </w:r>
      <w:r w:rsidRPr="00E43E58">
        <w:rPr>
          <w:rFonts w:eastAsia="Times New Roman" w:cs="Times New Roman"/>
          <w:sz w:val="24"/>
          <w:szCs w:val="24"/>
        </w:rPr>
        <w:t>Hạt tải điện trong kim loại là các electron tự do.</w:t>
      </w:r>
    </w:p>
    <w:p w14:paraId="1AD4ED9A"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b/>
          <w:color w:val="0000FF"/>
          <w:sz w:val="24"/>
          <w:szCs w:val="24"/>
        </w:rPr>
      </w:pPr>
      <w:r w:rsidRPr="00E43E58">
        <w:rPr>
          <w:rFonts w:ascii="Palatino Linotype" w:eastAsia="Times New Roman" w:hAnsi="Palatino Linotype" w:cs="Times New Roman"/>
          <w:b/>
          <w:bCs/>
          <w:color w:val="0000FF"/>
          <w:sz w:val="24"/>
          <w:szCs w:val="24"/>
        </w:rPr>
        <w:t>B.</w:t>
      </w:r>
      <w:r w:rsidRPr="00E43E58">
        <w:rPr>
          <w:rFonts w:eastAsia="Times New Roman" w:cs="Times New Roman"/>
          <w:sz w:val="24"/>
          <w:szCs w:val="24"/>
        </w:rPr>
        <w:t xml:space="preserve"> Hạt tải điện trong chất bán dẫn là các êlectron tự do và lỗ trống.</w:t>
      </w:r>
    </w:p>
    <w:p w14:paraId="75ABE297"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b/>
          <w:color w:val="0000FF"/>
          <w:sz w:val="24"/>
          <w:szCs w:val="24"/>
        </w:rPr>
      </w:pPr>
      <w:r w:rsidRPr="00E43E58">
        <w:rPr>
          <w:rFonts w:ascii="Palatino Linotype" w:eastAsia="Times New Roman" w:hAnsi="Palatino Linotype" w:cs="Times New Roman"/>
          <w:b/>
          <w:bCs/>
          <w:color w:val="0000FF"/>
          <w:sz w:val="24"/>
          <w:szCs w:val="24"/>
        </w:rPr>
        <w:t>C.</w:t>
      </w:r>
      <w:r w:rsidRPr="00E43E58">
        <w:rPr>
          <w:rFonts w:eastAsia="Times New Roman" w:cs="Times New Roman"/>
          <w:b/>
          <w:bCs/>
          <w:sz w:val="24"/>
          <w:szCs w:val="24"/>
        </w:rPr>
        <w:t xml:space="preserve"> </w:t>
      </w:r>
      <w:r w:rsidRPr="00E43E58">
        <w:rPr>
          <w:rFonts w:eastAsia="Times New Roman" w:cs="Times New Roman"/>
          <w:sz w:val="24"/>
          <w:szCs w:val="24"/>
        </w:rPr>
        <w:t>Hạt tải điện trong chất điện phân là các ion dương và ion âm.</w:t>
      </w:r>
    </w:p>
    <w:p w14:paraId="5E20BD27"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rPr>
      </w:pPr>
      <w:r w:rsidRPr="00E43E58">
        <w:rPr>
          <w:rFonts w:ascii="Palatino Linotype" w:eastAsia="Times New Roman" w:hAnsi="Palatino Linotype" w:cs="Times New Roman"/>
          <w:b/>
          <w:bCs/>
          <w:color w:val="0000FF"/>
          <w:sz w:val="24"/>
          <w:szCs w:val="24"/>
        </w:rPr>
        <w:t>D.</w:t>
      </w:r>
      <w:r w:rsidRPr="00E43E58">
        <w:rPr>
          <w:rFonts w:eastAsia="Times New Roman" w:cs="Times New Roman"/>
          <w:b/>
          <w:bCs/>
          <w:sz w:val="24"/>
          <w:szCs w:val="24"/>
        </w:rPr>
        <w:t xml:space="preserve"> </w:t>
      </w:r>
      <w:r w:rsidRPr="00E43E58">
        <w:rPr>
          <w:rFonts w:eastAsia="Times New Roman" w:cs="Times New Roman"/>
          <w:sz w:val="24"/>
          <w:szCs w:val="24"/>
        </w:rPr>
        <w:t>Hạt tải điện trong chất khí là các lỗ trống.</w:t>
      </w:r>
    </w:p>
    <w:p w14:paraId="29057C94" w14:textId="77777777" w:rsidR="009533EC" w:rsidRPr="00E43E58" w:rsidRDefault="009533EC" w:rsidP="009533EC">
      <w:pPr>
        <w:spacing w:after="0" w:line="240" w:lineRule="atLeast"/>
        <w:jc w:val="both"/>
        <w:rPr>
          <w:rFonts w:eastAsia="Times New Roman" w:cs="Times New Roman"/>
          <w:b/>
          <w:color w:val="0000FF"/>
          <w:sz w:val="24"/>
          <w:szCs w:val="24"/>
        </w:rPr>
      </w:pPr>
      <w:r w:rsidRPr="00E43E58">
        <w:rPr>
          <w:rFonts w:ascii="Palatino Linotype" w:eastAsia="Times New Roman" w:hAnsi="Palatino Linotype" w:cs="Times New Roman"/>
          <w:b/>
          <w:color w:val="0000FF"/>
          <w:sz w:val="24"/>
          <w:szCs w:val="24"/>
        </w:rPr>
        <w:t>Câu 19.</w:t>
      </w:r>
      <w:r w:rsidRPr="00E43E58">
        <w:rPr>
          <w:rFonts w:eastAsia="Times New Roman" w:cs="Times New Roman"/>
          <w:b/>
          <w:color w:val="0000FF"/>
          <w:sz w:val="24"/>
          <w:szCs w:val="24"/>
        </w:rPr>
        <w:tab/>
      </w:r>
      <w:r w:rsidRPr="00E43E58">
        <w:rPr>
          <w:rFonts w:eastAsia="Times New Roman" w:cs="Times New Roman"/>
          <w:sz w:val="24"/>
          <w:szCs w:val="24"/>
        </w:rPr>
        <w:t>Một con lắc lò xo gồm lò xo và vật nhỏ đang dao động điều hòa. Lực kéo về tác dụng lên vật luôn</w:t>
      </w:r>
    </w:p>
    <w:p w14:paraId="5288F376"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b/>
          <w:color w:val="0000FF"/>
          <w:sz w:val="24"/>
          <w:szCs w:val="24"/>
        </w:rPr>
      </w:pPr>
      <w:r w:rsidRPr="00E43E58">
        <w:rPr>
          <w:rFonts w:ascii="Palatino Linotype" w:eastAsia="Times New Roman" w:hAnsi="Palatino Linotype" w:cs="Times New Roman"/>
          <w:b/>
          <w:bCs/>
          <w:color w:val="0000FF"/>
          <w:sz w:val="24"/>
          <w:szCs w:val="24"/>
        </w:rPr>
        <w:t>A.</w:t>
      </w:r>
      <w:r w:rsidRPr="00E43E58">
        <w:rPr>
          <w:rFonts w:eastAsia="Times New Roman" w:cs="Times New Roman"/>
          <w:b/>
          <w:bCs/>
          <w:sz w:val="24"/>
          <w:szCs w:val="24"/>
        </w:rPr>
        <w:t xml:space="preserve"> </w:t>
      </w:r>
      <w:r w:rsidRPr="00E43E58">
        <w:rPr>
          <w:rFonts w:eastAsia="Times New Roman" w:cs="Times New Roman"/>
          <w:sz w:val="24"/>
          <w:szCs w:val="24"/>
        </w:rPr>
        <w:t>cùng chiều với chiều chuyển động của vật.</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B.</w:t>
      </w:r>
      <w:r w:rsidRPr="00E43E58">
        <w:rPr>
          <w:rFonts w:eastAsia="Times New Roman" w:cs="Times New Roman"/>
          <w:b/>
          <w:bCs/>
          <w:sz w:val="24"/>
          <w:szCs w:val="24"/>
        </w:rPr>
        <w:t xml:space="preserve"> </w:t>
      </w:r>
      <w:r w:rsidRPr="00E43E58">
        <w:rPr>
          <w:rFonts w:eastAsia="Times New Roman" w:cs="Times New Roman"/>
          <w:sz w:val="24"/>
          <w:szCs w:val="24"/>
        </w:rPr>
        <w:t>hướng về vị trí cân bằng.</w:t>
      </w:r>
    </w:p>
    <w:p w14:paraId="6AF0CA75"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rPr>
      </w:pPr>
      <w:r w:rsidRPr="00E43E58">
        <w:rPr>
          <w:rFonts w:ascii="Palatino Linotype" w:eastAsia="Times New Roman" w:hAnsi="Palatino Linotype" w:cs="Times New Roman"/>
          <w:b/>
          <w:bCs/>
          <w:color w:val="0000FF"/>
          <w:sz w:val="24"/>
          <w:szCs w:val="24"/>
        </w:rPr>
        <w:t>C.</w:t>
      </w:r>
      <w:r w:rsidRPr="00E43E58">
        <w:rPr>
          <w:rFonts w:eastAsia="Times New Roman" w:cs="Times New Roman"/>
          <w:b/>
          <w:bCs/>
          <w:sz w:val="24"/>
          <w:szCs w:val="24"/>
        </w:rPr>
        <w:t xml:space="preserve"> </w:t>
      </w:r>
      <w:r w:rsidRPr="00E43E58">
        <w:rPr>
          <w:rFonts w:eastAsia="Times New Roman" w:cs="Times New Roman"/>
          <w:sz w:val="24"/>
          <w:szCs w:val="24"/>
        </w:rPr>
        <w:t>hướng ra xa vị trí cân bằng.</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D.</w:t>
      </w:r>
      <w:r w:rsidRPr="00E43E58">
        <w:rPr>
          <w:rFonts w:eastAsia="Times New Roman" w:cs="Times New Roman"/>
          <w:b/>
          <w:bCs/>
          <w:sz w:val="24"/>
          <w:szCs w:val="24"/>
        </w:rPr>
        <w:t xml:space="preserve"> </w:t>
      </w:r>
      <w:r w:rsidRPr="00E43E58">
        <w:rPr>
          <w:rFonts w:eastAsia="Times New Roman" w:cs="Times New Roman"/>
          <w:sz w:val="24"/>
          <w:szCs w:val="24"/>
        </w:rPr>
        <w:t>ngược chiều với chiều chuyển động của vật.</w:t>
      </w:r>
    </w:p>
    <w:p w14:paraId="3293ED7B" w14:textId="77777777" w:rsidR="009533EC" w:rsidRPr="00E43E58" w:rsidRDefault="009533EC" w:rsidP="009533EC">
      <w:pPr>
        <w:spacing w:after="0" w:line="240" w:lineRule="atLeast"/>
        <w:jc w:val="both"/>
        <w:rPr>
          <w:rFonts w:eastAsia="Times New Roman" w:cs="Times New Roman"/>
          <w:b/>
          <w:color w:val="0000FF"/>
          <w:sz w:val="24"/>
          <w:szCs w:val="24"/>
        </w:rPr>
      </w:pPr>
      <w:r w:rsidRPr="00E43E58">
        <w:rPr>
          <w:rFonts w:ascii="Palatino Linotype" w:eastAsia="Times New Roman" w:hAnsi="Palatino Linotype" w:cs="Times New Roman"/>
          <w:b/>
          <w:color w:val="0000FF"/>
          <w:sz w:val="24"/>
          <w:szCs w:val="24"/>
        </w:rPr>
        <w:t>Câu 20.</w:t>
      </w:r>
      <w:r w:rsidRPr="00E43E58">
        <w:rPr>
          <w:rFonts w:eastAsia="Times New Roman" w:cs="Times New Roman"/>
          <w:b/>
          <w:color w:val="0000FF"/>
          <w:sz w:val="24"/>
          <w:szCs w:val="24"/>
        </w:rPr>
        <w:tab/>
      </w:r>
      <w:r w:rsidRPr="00E43E58">
        <w:rPr>
          <w:rFonts w:eastAsia="Times New Roman" w:cs="Times New Roman"/>
          <w:sz w:val="24"/>
          <w:szCs w:val="24"/>
        </w:rPr>
        <w:t xml:space="preserve">Một dòng điện xoay chiều có cường độ </w:t>
      </w:r>
      <w:r w:rsidRPr="00E43E58">
        <w:rPr>
          <w:rFonts w:cs="Times New Roman"/>
          <w:position w:val="-14"/>
          <w:sz w:val="24"/>
        </w:rPr>
        <w:object w:dxaOrig="2040" w:dyaOrig="400" w14:anchorId="45CE8049">
          <v:shape id="_x0000_i1087" type="#_x0000_t75" style="width:102pt;height:20.4pt" o:ole="">
            <v:imagedata r:id="rId130" o:title=""/>
          </v:shape>
          <o:OLEObject Type="Embed" ProgID="Equation.DSMT4" ShapeID="_x0000_i1087" DrawAspect="Content" ObjectID="_1750280344" r:id="rId131"/>
        </w:object>
      </w:r>
      <w:r w:rsidRPr="00E43E58">
        <w:rPr>
          <w:rFonts w:eastAsia="Times New Roman" w:cs="Times New Roman"/>
          <w:sz w:val="24"/>
          <w:szCs w:val="24"/>
        </w:rPr>
        <w:t xml:space="preserve">với </w:t>
      </w:r>
      <w:r w:rsidRPr="00E43E58">
        <w:rPr>
          <w:rFonts w:cs="Times New Roman"/>
          <w:position w:val="-12"/>
          <w:sz w:val="24"/>
        </w:rPr>
        <w:object w:dxaOrig="760" w:dyaOrig="380" w14:anchorId="1E1C42B8">
          <v:shape id="_x0000_i1088" type="#_x0000_t75" style="width:38.4pt;height:19.2pt" o:ole="">
            <v:imagedata r:id="rId132" o:title=""/>
          </v:shape>
          <o:OLEObject Type="Embed" ProgID="Equation.DSMT4" ShapeID="_x0000_i1088" DrawAspect="Content" ObjectID="_1750280345" r:id="rId133"/>
        </w:object>
      </w:r>
      <w:r w:rsidRPr="00E43E58">
        <w:rPr>
          <w:rFonts w:eastAsia="Times New Roman" w:cs="Times New Roman"/>
          <w:sz w:val="24"/>
          <w:szCs w:val="24"/>
        </w:rPr>
        <w:t xml:space="preserve">. Đại lượng </w:t>
      </w:r>
      <w:r w:rsidRPr="00E43E58">
        <w:rPr>
          <w:rFonts w:cs="Times New Roman"/>
          <w:position w:val="-12"/>
          <w:sz w:val="24"/>
        </w:rPr>
        <w:object w:dxaOrig="260" w:dyaOrig="380" w14:anchorId="3D384A49">
          <v:shape id="_x0000_i1089" type="#_x0000_t75" style="width:12pt;height:19.2pt" o:ole="">
            <v:imagedata r:id="rId134" o:title=""/>
          </v:shape>
          <o:OLEObject Type="Embed" ProgID="Equation.DSMT4" ShapeID="_x0000_i1089" DrawAspect="Content" ObjectID="_1750280346" r:id="rId135"/>
        </w:object>
      </w:r>
      <w:r w:rsidRPr="00E43E58">
        <w:rPr>
          <w:rFonts w:eastAsia="Times New Roman" w:cs="Times New Roman"/>
          <w:sz w:val="24"/>
          <w:szCs w:val="24"/>
        </w:rPr>
        <w:t xml:space="preserve"> được gọi là</w:t>
      </w:r>
    </w:p>
    <w:p w14:paraId="700A4EA3"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b/>
          <w:color w:val="0000FF"/>
          <w:sz w:val="24"/>
          <w:szCs w:val="24"/>
        </w:rPr>
      </w:pPr>
      <w:r w:rsidRPr="00E43E58">
        <w:rPr>
          <w:rFonts w:ascii="Palatino Linotype" w:eastAsia="Times New Roman" w:hAnsi="Palatino Linotype" w:cs="Times New Roman"/>
          <w:b/>
          <w:bCs/>
          <w:color w:val="0000FF"/>
          <w:sz w:val="24"/>
          <w:szCs w:val="24"/>
        </w:rPr>
        <w:t>A.</w:t>
      </w:r>
      <w:r w:rsidRPr="00E43E58">
        <w:rPr>
          <w:rFonts w:eastAsia="Times New Roman" w:cs="Times New Roman"/>
          <w:b/>
          <w:bCs/>
          <w:sz w:val="24"/>
          <w:szCs w:val="24"/>
        </w:rPr>
        <w:t xml:space="preserve"> </w:t>
      </w:r>
      <w:r w:rsidRPr="00E43E58">
        <w:rPr>
          <w:rFonts w:eastAsia="Times New Roman" w:cs="Times New Roman"/>
          <w:sz w:val="24"/>
          <w:szCs w:val="24"/>
        </w:rPr>
        <w:t>cường độ dòng điện hiệu dụng.</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B.</w:t>
      </w:r>
      <w:r w:rsidRPr="00E43E58">
        <w:rPr>
          <w:rFonts w:eastAsia="Times New Roman" w:cs="Times New Roman"/>
          <w:b/>
          <w:bCs/>
          <w:sz w:val="24"/>
          <w:szCs w:val="24"/>
        </w:rPr>
        <w:t xml:space="preserve"> </w:t>
      </w:r>
      <w:r w:rsidRPr="00E43E58">
        <w:rPr>
          <w:rFonts w:eastAsia="Times New Roman" w:cs="Times New Roman"/>
          <w:sz w:val="24"/>
          <w:szCs w:val="24"/>
        </w:rPr>
        <w:t>tần số góc của dòng điện.</w:t>
      </w:r>
    </w:p>
    <w:p w14:paraId="5677C3F1"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rPr>
      </w:pPr>
      <w:r w:rsidRPr="00E43E58">
        <w:rPr>
          <w:rFonts w:ascii="Palatino Linotype" w:eastAsia="Times New Roman" w:hAnsi="Palatino Linotype" w:cs="Times New Roman"/>
          <w:b/>
          <w:bCs/>
          <w:color w:val="0000FF"/>
          <w:sz w:val="24"/>
          <w:szCs w:val="24"/>
        </w:rPr>
        <w:t>C.</w:t>
      </w:r>
      <w:r w:rsidRPr="00E43E58">
        <w:rPr>
          <w:rFonts w:eastAsia="Times New Roman" w:cs="Times New Roman"/>
          <w:sz w:val="24"/>
          <w:szCs w:val="24"/>
        </w:rPr>
        <w:t xml:space="preserve"> pha ban đầu của dòng điện.</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D.</w:t>
      </w:r>
      <w:r w:rsidRPr="00E43E58">
        <w:rPr>
          <w:rFonts w:eastAsia="Times New Roman" w:cs="Times New Roman"/>
          <w:b/>
          <w:bCs/>
          <w:sz w:val="24"/>
          <w:szCs w:val="24"/>
        </w:rPr>
        <w:t xml:space="preserve"> </w:t>
      </w:r>
      <w:r w:rsidRPr="00E43E58">
        <w:rPr>
          <w:rFonts w:eastAsia="Times New Roman" w:cs="Times New Roman"/>
          <w:sz w:val="24"/>
          <w:szCs w:val="24"/>
        </w:rPr>
        <w:t>cường độ dòng điện cực đại.</w:t>
      </w:r>
    </w:p>
    <w:p w14:paraId="4BA4D0CA" w14:textId="77777777" w:rsidR="009533EC" w:rsidRPr="00E43E58" w:rsidRDefault="009533EC" w:rsidP="009533EC">
      <w:pPr>
        <w:spacing w:after="0" w:line="240" w:lineRule="atLeast"/>
        <w:jc w:val="both"/>
        <w:rPr>
          <w:rFonts w:eastAsia="Times New Roman" w:cs="Times New Roman"/>
          <w:b/>
          <w:color w:val="0000FF"/>
          <w:sz w:val="24"/>
          <w:szCs w:val="24"/>
        </w:rPr>
      </w:pPr>
      <w:r w:rsidRPr="00E43E58">
        <w:rPr>
          <w:rFonts w:ascii="Palatino Linotype" w:eastAsia="Times New Roman" w:hAnsi="Palatino Linotype" w:cs="Times New Roman"/>
          <w:b/>
          <w:color w:val="0000FF"/>
          <w:sz w:val="24"/>
          <w:szCs w:val="24"/>
        </w:rPr>
        <w:t>Câu 21.</w:t>
      </w:r>
      <w:r w:rsidRPr="00E43E58">
        <w:rPr>
          <w:rFonts w:eastAsia="Times New Roman" w:cs="Times New Roman"/>
          <w:b/>
          <w:color w:val="0000FF"/>
          <w:sz w:val="24"/>
          <w:szCs w:val="24"/>
        </w:rPr>
        <w:tab/>
      </w:r>
      <w:r w:rsidRPr="00E43E58">
        <w:rPr>
          <w:rFonts w:eastAsia="Times New Roman" w:cs="Times New Roman"/>
          <w:sz w:val="24"/>
          <w:szCs w:val="24"/>
        </w:rPr>
        <w:t xml:space="preserve">Cho hai dao động điều hòa cùng phương cùng tần số có biên độ là </w:t>
      </w:r>
      <w:r w:rsidRPr="00E43E58">
        <w:rPr>
          <w:rFonts w:cs="Times New Roman"/>
          <w:position w:val="-12"/>
          <w:sz w:val="24"/>
        </w:rPr>
        <w:object w:dxaOrig="279" w:dyaOrig="380" w14:anchorId="3386AA43">
          <v:shape id="_x0000_i1090" type="#_x0000_t75" style="width:14.4pt;height:19.2pt" o:ole="">
            <v:imagedata r:id="rId136" o:title=""/>
          </v:shape>
          <o:OLEObject Type="Embed" ProgID="Equation.DSMT4" ShapeID="_x0000_i1090" DrawAspect="Content" ObjectID="_1750280347" r:id="rId137"/>
        </w:object>
      </w:r>
      <w:r w:rsidRPr="00E43E58">
        <w:rPr>
          <w:rFonts w:eastAsia="Times New Roman" w:cs="Times New Roman"/>
          <w:sz w:val="24"/>
          <w:szCs w:val="24"/>
        </w:rPr>
        <w:t xml:space="preserve"> và </w:t>
      </w:r>
      <w:r w:rsidRPr="00E43E58">
        <w:rPr>
          <w:rFonts w:cs="Times New Roman"/>
          <w:position w:val="-12"/>
          <w:sz w:val="24"/>
        </w:rPr>
        <w:object w:dxaOrig="300" w:dyaOrig="380" w14:anchorId="503E9AB7">
          <v:shape id="_x0000_i1091" type="#_x0000_t75" style="width:15.6pt;height:19.2pt" o:ole="">
            <v:imagedata r:id="rId138" o:title=""/>
          </v:shape>
          <o:OLEObject Type="Embed" ProgID="Equation.DSMT4" ShapeID="_x0000_i1091" DrawAspect="Content" ObjectID="_1750280348" r:id="rId139"/>
        </w:object>
      </w:r>
      <w:r w:rsidRPr="00E43E58">
        <w:rPr>
          <w:rFonts w:eastAsia="Times New Roman" w:cs="Times New Roman"/>
          <w:sz w:val="24"/>
          <w:szCs w:val="24"/>
        </w:rPr>
        <w:t>. Biên độ dao động tổng hợp của hai dao động này có thể nhận giá trị lớn nhất là</w:t>
      </w:r>
    </w:p>
    <w:p w14:paraId="0CEA9FDD"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rPr>
      </w:pPr>
      <w:r w:rsidRPr="00E43E58">
        <w:rPr>
          <w:rFonts w:ascii="Palatino Linotype" w:eastAsia="Times New Roman" w:hAnsi="Palatino Linotype" w:cs="Times New Roman"/>
          <w:b/>
          <w:bCs/>
          <w:color w:val="0000FF"/>
          <w:sz w:val="24"/>
          <w:szCs w:val="24"/>
        </w:rPr>
        <w:t>A.</w:t>
      </w:r>
      <w:r w:rsidRPr="00E43E58">
        <w:rPr>
          <w:rFonts w:eastAsia="Times New Roman" w:cs="Times New Roman"/>
          <w:sz w:val="24"/>
          <w:szCs w:val="24"/>
        </w:rPr>
        <w:t xml:space="preserve"> </w:t>
      </w:r>
      <w:r w:rsidRPr="00E43E58">
        <w:rPr>
          <w:rFonts w:eastAsia="Times New Roman" w:cs="Times New Roman"/>
          <w:position w:val="-14"/>
          <w:sz w:val="24"/>
          <w:szCs w:val="24"/>
        </w:rPr>
        <w:object w:dxaOrig="1520" w:dyaOrig="400" w14:anchorId="0CC2382C">
          <v:shape id="_x0000_i1092" type="#_x0000_t75" style="width:75pt;height:20.4pt" o:ole="">
            <v:imagedata r:id="rId140" o:title=""/>
          </v:shape>
          <o:OLEObject Type="Embed" ProgID="Equation.DSMT4" ShapeID="_x0000_i1092" DrawAspect="Content" ObjectID="_1750280349" r:id="rId141"/>
        </w:object>
      </w:r>
      <w:r w:rsidRPr="00E43E58">
        <w:rPr>
          <w:rFonts w:eastAsia="Times New Roman" w:cs="Times New Roman"/>
          <w:sz w:val="24"/>
          <w:szCs w:val="24"/>
        </w:rPr>
        <w:t>.</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B.</w:t>
      </w:r>
      <w:r w:rsidRPr="00E43E58">
        <w:rPr>
          <w:rFonts w:eastAsia="Times New Roman" w:cs="Times New Roman"/>
          <w:b/>
          <w:bCs/>
          <w:sz w:val="24"/>
          <w:szCs w:val="24"/>
        </w:rPr>
        <w:t xml:space="preserve"> </w:t>
      </w:r>
      <w:r w:rsidRPr="00E43E58">
        <w:rPr>
          <w:rFonts w:eastAsia="Times New Roman" w:cs="Times New Roman"/>
          <w:position w:val="-12"/>
          <w:sz w:val="24"/>
          <w:szCs w:val="24"/>
        </w:rPr>
        <w:object w:dxaOrig="820" w:dyaOrig="380" w14:anchorId="11F1B3B9">
          <v:shape id="_x0000_i1093" type="#_x0000_t75" style="width:40.8pt;height:19.2pt" o:ole="">
            <v:imagedata r:id="rId142" o:title=""/>
          </v:shape>
          <o:OLEObject Type="Embed" ProgID="Equation.DSMT4" ShapeID="_x0000_i1093" DrawAspect="Content" ObjectID="_1750280350" r:id="rId143"/>
        </w:object>
      </w:r>
      <w:r w:rsidRPr="00E43E58">
        <w:rPr>
          <w:rFonts w:eastAsia="Times New Roman" w:cs="Times New Roman"/>
          <w:sz w:val="24"/>
          <w:szCs w:val="24"/>
        </w:rPr>
        <w:t>.</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C.</w:t>
      </w:r>
      <w:r w:rsidRPr="00E43E58">
        <w:rPr>
          <w:rFonts w:eastAsia="Times New Roman" w:cs="Times New Roman"/>
          <w:b/>
          <w:bCs/>
          <w:sz w:val="24"/>
          <w:szCs w:val="24"/>
        </w:rPr>
        <w:t xml:space="preserve"> </w:t>
      </w:r>
      <w:r w:rsidRPr="00E43E58">
        <w:rPr>
          <w:rFonts w:eastAsia="Times New Roman" w:cs="Times New Roman"/>
          <w:position w:val="-12"/>
          <w:sz w:val="24"/>
          <w:szCs w:val="24"/>
        </w:rPr>
        <w:object w:dxaOrig="1380" w:dyaOrig="380" w14:anchorId="00887B7B">
          <v:shape id="_x0000_i1094" type="#_x0000_t75" style="width:69.6pt;height:19.2pt" o:ole="">
            <v:imagedata r:id="rId144" o:title=""/>
          </v:shape>
          <o:OLEObject Type="Embed" ProgID="Equation.DSMT4" ShapeID="_x0000_i1094" DrawAspect="Content" ObjectID="_1750280351" r:id="rId145"/>
        </w:object>
      </w:r>
      <w:r w:rsidRPr="00E43E58">
        <w:rPr>
          <w:rFonts w:eastAsia="Times New Roman" w:cs="Times New Roman"/>
          <w:sz w:val="24"/>
          <w:szCs w:val="24"/>
        </w:rPr>
        <w:t>.</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D.</w:t>
      </w:r>
      <w:r w:rsidRPr="00E43E58">
        <w:rPr>
          <w:rFonts w:eastAsia="Times New Roman" w:cs="Times New Roman"/>
          <w:b/>
          <w:bCs/>
          <w:sz w:val="24"/>
          <w:szCs w:val="24"/>
        </w:rPr>
        <w:t xml:space="preserve"> </w:t>
      </w:r>
      <w:r w:rsidRPr="00E43E58">
        <w:rPr>
          <w:rFonts w:eastAsia="Times New Roman" w:cs="Times New Roman"/>
          <w:position w:val="-12"/>
          <w:sz w:val="24"/>
          <w:szCs w:val="24"/>
        </w:rPr>
        <w:object w:dxaOrig="800" w:dyaOrig="380" w14:anchorId="0EF5C4CD">
          <v:shape id="_x0000_i1095" type="#_x0000_t75" style="width:40.8pt;height:19.2pt" o:ole="">
            <v:imagedata r:id="rId146" o:title=""/>
          </v:shape>
          <o:OLEObject Type="Embed" ProgID="Equation.DSMT4" ShapeID="_x0000_i1095" DrawAspect="Content" ObjectID="_1750280352" r:id="rId147"/>
        </w:object>
      </w:r>
      <w:r w:rsidRPr="00E43E58">
        <w:rPr>
          <w:rFonts w:eastAsia="Times New Roman" w:cs="Times New Roman"/>
          <w:sz w:val="24"/>
          <w:szCs w:val="24"/>
        </w:rPr>
        <w:t>.</w:t>
      </w:r>
    </w:p>
    <w:p w14:paraId="2003A9E5" w14:textId="77777777" w:rsidR="009533EC" w:rsidRPr="00E43E58" w:rsidRDefault="009533EC" w:rsidP="009533EC">
      <w:pPr>
        <w:spacing w:after="0" w:line="240" w:lineRule="atLeast"/>
        <w:jc w:val="both"/>
        <w:rPr>
          <w:rFonts w:eastAsia="Times New Roman" w:cs="Times New Roman"/>
          <w:b/>
          <w:color w:val="0000FF"/>
          <w:sz w:val="24"/>
          <w:szCs w:val="24"/>
        </w:rPr>
      </w:pPr>
      <w:r w:rsidRPr="00E43E58">
        <w:rPr>
          <w:rFonts w:ascii="Palatino Linotype" w:eastAsia="Times New Roman" w:hAnsi="Palatino Linotype" w:cs="Times New Roman"/>
          <w:b/>
          <w:color w:val="0000FF"/>
          <w:sz w:val="24"/>
          <w:szCs w:val="24"/>
        </w:rPr>
        <w:t>Câu 22.</w:t>
      </w:r>
      <w:r w:rsidRPr="00E43E58">
        <w:rPr>
          <w:rFonts w:eastAsia="Times New Roman" w:cs="Times New Roman"/>
          <w:b/>
          <w:color w:val="0000FF"/>
          <w:sz w:val="24"/>
          <w:szCs w:val="24"/>
        </w:rPr>
        <w:tab/>
      </w:r>
      <w:r w:rsidRPr="00E43E58">
        <w:rPr>
          <w:rFonts w:eastAsia="Times New Roman" w:cs="Times New Roman"/>
          <w:sz w:val="24"/>
          <w:szCs w:val="24"/>
        </w:rPr>
        <w:t xml:space="preserve">Khi nói về tia laze, phát biểu nào sau đây </w:t>
      </w:r>
      <w:r w:rsidRPr="00E43E58">
        <w:rPr>
          <w:rFonts w:eastAsia="Times New Roman" w:cs="Times New Roman"/>
          <w:b/>
          <w:bCs/>
          <w:sz w:val="24"/>
          <w:szCs w:val="24"/>
        </w:rPr>
        <w:t>sai</w:t>
      </w:r>
      <w:r w:rsidRPr="00E43E58">
        <w:rPr>
          <w:rFonts w:eastAsia="Times New Roman" w:cs="Times New Roman"/>
          <w:sz w:val="24"/>
          <w:szCs w:val="24"/>
        </w:rPr>
        <w:t xml:space="preserve">? </w:t>
      </w:r>
    </w:p>
    <w:p w14:paraId="47996A0B"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b/>
          <w:color w:val="0000FF"/>
          <w:sz w:val="24"/>
          <w:szCs w:val="24"/>
        </w:rPr>
      </w:pPr>
      <w:r w:rsidRPr="00E43E58">
        <w:rPr>
          <w:rFonts w:ascii="Palatino Linotype" w:eastAsia="Times New Roman" w:hAnsi="Palatino Linotype" w:cs="Times New Roman"/>
          <w:b/>
          <w:bCs/>
          <w:color w:val="0000FF"/>
          <w:sz w:val="24"/>
          <w:szCs w:val="24"/>
        </w:rPr>
        <w:t>A.</w:t>
      </w:r>
      <w:r w:rsidRPr="00E43E58">
        <w:rPr>
          <w:rFonts w:eastAsia="Times New Roman" w:cs="Times New Roman"/>
          <w:b/>
          <w:bCs/>
          <w:sz w:val="24"/>
          <w:szCs w:val="24"/>
        </w:rPr>
        <w:t xml:space="preserve"> </w:t>
      </w:r>
      <w:r w:rsidRPr="00E43E58">
        <w:rPr>
          <w:rFonts w:eastAsia="Times New Roman" w:cs="Times New Roman"/>
          <w:sz w:val="24"/>
          <w:szCs w:val="24"/>
        </w:rPr>
        <w:t>Tia laze là chùm sáng có cường độ lớn.</w:t>
      </w:r>
      <w:r w:rsidRPr="00E43E58">
        <w:rPr>
          <w:rFonts w:eastAsia="Times New Roman" w:cs="Times New Roman"/>
          <w:sz w:val="24"/>
          <w:szCs w:val="24"/>
        </w:rPr>
        <w:tab/>
      </w:r>
      <w:r w:rsidRPr="00E43E58">
        <w:rPr>
          <w:rFonts w:ascii="Palatino Linotype" w:eastAsia="Times New Roman" w:hAnsi="Palatino Linotype" w:cs="Times New Roman"/>
          <w:b/>
          <w:bCs/>
          <w:color w:val="0000FF"/>
          <w:sz w:val="24"/>
          <w:szCs w:val="24"/>
        </w:rPr>
        <w:t>B.</w:t>
      </w:r>
      <w:r w:rsidRPr="00E43E58">
        <w:rPr>
          <w:rFonts w:eastAsia="Times New Roman" w:cs="Times New Roman"/>
          <w:b/>
          <w:bCs/>
          <w:sz w:val="24"/>
          <w:szCs w:val="24"/>
        </w:rPr>
        <w:t xml:space="preserve"> </w:t>
      </w:r>
      <w:r w:rsidRPr="00E43E58">
        <w:rPr>
          <w:rFonts w:eastAsia="Times New Roman" w:cs="Times New Roman"/>
          <w:sz w:val="24"/>
          <w:szCs w:val="24"/>
        </w:rPr>
        <w:t>Tia laze là chùm ánh sáng trắng hội tụ.</w:t>
      </w:r>
    </w:p>
    <w:p w14:paraId="6385F625"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rPr>
      </w:pPr>
      <w:r w:rsidRPr="00E43E58">
        <w:rPr>
          <w:rFonts w:ascii="Palatino Linotype" w:eastAsia="Times New Roman" w:hAnsi="Palatino Linotype" w:cs="Times New Roman"/>
          <w:b/>
          <w:bCs/>
          <w:color w:val="0000FF"/>
          <w:sz w:val="24"/>
          <w:szCs w:val="24"/>
        </w:rPr>
        <w:t>C.</w:t>
      </w:r>
      <w:r w:rsidRPr="00E43E58">
        <w:rPr>
          <w:rFonts w:eastAsia="Times New Roman" w:cs="Times New Roman"/>
          <w:b/>
          <w:bCs/>
          <w:sz w:val="24"/>
          <w:szCs w:val="24"/>
        </w:rPr>
        <w:t xml:space="preserve"> </w:t>
      </w:r>
      <w:r w:rsidRPr="00E43E58">
        <w:rPr>
          <w:rFonts w:eastAsia="Times New Roman" w:cs="Times New Roman"/>
          <w:sz w:val="24"/>
          <w:szCs w:val="24"/>
        </w:rPr>
        <w:t>Tia laze có tính kết hợp cao.</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D.</w:t>
      </w:r>
      <w:r w:rsidRPr="00E43E58">
        <w:rPr>
          <w:rFonts w:eastAsia="Times New Roman" w:cs="Times New Roman"/>
          <w:b/>
          <w:bCs/>
          <w:sz w:val="24"/>
          <w:szCs w:val="24"/>
        </w:rPr>
        <w:t xml:space="preserve"> </w:t>
      </w:r>
      <w:r w:rsidRPr="00E43E58">
        <w:rPr>
          <w:rFonts w:eastAsia="Times New Roman" w:cs="Times New Roman"/>
          <w:sz w:val="24"/>
          <w:szCs w:val="24"/>
        </w:rPr>
        <w:t>Tia laze có tính định hướng cao.</w:t>
      </w:r>
    </w:p>
    <w:p w14:paraId="2540D497" w14:textId="77777777" w:rsidR="009533EC" w:rsidRPr="00E43E58" w:rsidRDefault="009533EC" w:rsidP="009533EC">
      <w:pPr>
        <w:spacing w:after="0" w:line="240" w:lineRule="atLeast"/>
        <w:jc w:val="both"/>
        <w:rPr>
          <w:rFonts w:eastAsia="Times New Roman" w:cs="Times New Roman"/>
          <w:b/>
          <w:color w:val="0000FF"/>
          <w:sz w:val="24"/>
          <w:szCs w:val="24"/>
        </w:rPr>
      </w:pPr>
      <w:r w:rsidRPr="00E43E58">
        <w:rPr>
          <w:rFonts w:ascii="Palatino Linotype" w:eastAsia="Times New Roman" w:hAnsi="Palatino Linotype" w:cs="Times New Roman"/>
          <w:b/>
          <w:color w:val="0000FF"/>
          <w:sz w:val="24"/>
          <w:szCs w:val="24"/>
        </w:rPr>
        <w:t>Câu 23.</w:t>
      </w:r>
      <w:r w:rsidRPr="00E43E58">
        <w:rPr>
          <w:rFonts w:eastAsia="Times New Roman" w:cs="Times New Roman"/>
          <w:b/>
          <w:color w:val="0000FF"/>
          <w:sz w:val="24"/>
          <w:szCs w:val="24"/>
        </w:rPr>
        <w:tab/>
      </w:r>
      <w:r w:rsidRPr="00E43E58">
        <w:rPr>
          <w:rFonts w:eastAsia="Times New Roman" w:cs="Times New Roman"/>
          <w:sz w:val="24"/>
          <w:szCs w:val="24"/>
        </w:rPr>
        <w:t>Âm có tần số nào sau đây là siêu âm?</w:t>
      </w:r>
    </w:p>
    <w:p w14:paraId="432874F4"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lang w:val="nl-NL"/>
        </w:rPr>
      </w:pPr>
      <w:r w:rsidRPr="00E43E58">
        <w:rPr>
          <w:rFonts w:ascii="Palatino Linotype" w:eastAsia="Times New Roman" w:hAnsi="Palatino Linotype" w:cs="Times New Roman"/>
          <w:b/>
          <w:bCs/>
          <w:color w:val="0000FF"/>
          <w:sz w:val="24"/>
          <w:szCs w:val="24"/>
          <w:lang w:val="nl-NL"/>
        </w:rPr>
        <w:t>A.</w:t>
      </w:r>
      <w:r w:rsidRPr="00E43E58">
        <w:rPr>
          <w:rFonts w:eastAsia="Times New Roman" w:cs="Times New Roman"/>
          <w:b/>
          <w:bCs/>
          <w:sz w:val="24"/>
          <w:szCs w:val="24"/>
          <w:lang w:val="nl-NL"/>
        </w:rPr>
        <w:t xml:space="preserve"> </w:t>
      </w:r>
      <w:r w:rsidRPr="00E43E58">
        <w:rPr>
          <w:rFonts w:eastAsia="Times New Roman" w:cs="Times New Roman"/>
          <w:sz w:val="24"/>
          <w:szCs w:val="24"/>
          <w:lang w:val="nl-NL"/>
        </w:rPr>
        <w:t>5 Hz.</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B.</w:t>
      </w:r>
      <w:r w:rsidRPr="00E43E58">
        <w:rPr>
          <w:rFonts w:eastAsia="Times New Roman" w:cs="Times New Roman"/>
          <w:b/>
          <w:bCs/>
          <w:sz w:val="24"/>
          <w:szCs w:val="24"/>
          <w:lang w:val="nl-NL"/>
        </w:rPr>
        <w:t xml:space="preserve"> </w:t>
      </w:r>
      <w:r w:rsidRPr="00E43E58">
        <w:rPr>
          <w:rFonts w:eastAsia="Times New Roman" w:cs="Times New Roman"/>
          <w:sz w:val="24"/>
          <w:szCs w:val="24"/>
          <w:lang w:val="nl-NL"/>
        </w:rPr>
        <w:t>30 000 Hz.</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C.</w:t>
      </w:r>
      <w:r w:rsidRPr="00E43E58">
        <w:rPr>
          <w:rFonts w:eastAsia="Times New Roman" w:cs="Times New Roman"/>
          <w:b/>
          <w:bCs/>
          <w:sz w:val="24"/>
          <w:szCs w:val="24"/>
          <w:lang w:val="nl-NL"/>
        </w:rPr>
        <w:t xml:space="preserve"> </w:t>
      </w:r>
      <w:r w:rsidRPr="00E43E58">
        <w:rPr>
          <w:rFonts w:eastAsia="Times New Roman" w:cs="Times New Roman"/>
          <w:sz w:val="24"/>
          <w:szCs w:val="24"/>
          <w:lang w:val="nl-NL"/>
        </w:rPr>
        <w:t>5 000 Hz.</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D.</w:t>
      </w:r>
      <w:r w:rsidRPr="00E43E58">
        <w:rPr>
          <w:rFonts w:eastAsia="Times New Roman" w:cs="Times New Roman"/>
          <w:b/>
          <w:bCs/>
          <w:sz w:val="24"/>
          <w:szCs w:val="24"/>
          <w:lang w:val="nl-NL"/>
        </w:rPr>
        <w:t xml:space="preserve"> </w:t>
      </w:r>
      <w:r w:rsidRPr="00E43E58">
        <w:rPr>
          <w:rFonts w:eastAsia="Times New Roman" w:cs="Times New Roman"/>
          <w:sz w:val="24"/>
          <w:szCs w:val="24"/>
          <w:lang w:val="nl-NL"/>
        </w:rPr>
        <w:t>10 Hz.</w:t>
      </w:r>
    </w:p>
    <w:p w14:paraId="021B9527" w14:textId="77777777" w:rsidR="009533EC" w:rsidRPr="00E43E58" w:rsidRDefault="009533EC" w:rsidP="009533EC">
      <w:pPr>
        <w:spacing w:after="0" w:line="240" w:lineRule="atLeast"/>
        <w:jc w:val="both"/>
        <w:rPr>
          <w:rFonts w:eastAsia="Times New Roman" w:cs="Times New Roman"/>
          <w:b/>
          <w:color w:val="0000FF"/>
          <w:sz w:val="24"/>
          <w:szCs w:val="24"/>
          <w:lang w:val="nl-NL"/>
        </w:rPr>
      </w:pPr>
      <w:r w:rsidRPr="00E43E58">
        <w:rPr>
          <w:rFonts w:ascii="Palatino Linotype" w:eastAsia="Times New Roman" w:hAnsi="Palatino Linotype" w:cs="Times New Roman"/>
          <w:b/>
          <w:color w:val="0000FF"/>
          <w:sz w:val="24"/>
          <w:szCs w:val="24"/>
          <w:lang w:val="nl-NL"/>
        </w:rPr>
        <w:t>Câu 24.</w:t>
      </w:r>
      <w:r w:rsidRPr="00E43E58">
        <w:rPr>
          <w:rFonts w:eastAsia="Times New Roman" w:cs="Times New Roman"/>
          <w:b/>
          <w:color w:val="0000FF"/>
          <w:sz w:val="24"/>
          <w:szCs w:val="24"/>
          <w:lang w:val="nl-NL"/>
        </w:rPr>
        <w:tab/>
      </w:r>
      <w:r w:rsidRPr="00E43E58">
        <w:rPr>
          <w:rFonts w:eastAsia="Times New Roman" w:cs="Times New Roman"/>
          <w:sz w:val="24"/>
          <w:szCs w:val="24"/>
          <w:lang w:val="nl-NL"/>
        </w:rPr>
        <w:t xml:space="preserve">Một đoạn dây dẫn uốn thành một vòng tròn tâm </w:t>
      </w:r>
      <w:r w:rsidRPr="00E43E58">
        <w:rPr>
          <w:rFonts w:cs="Times New Roman"/>
          <w:position w:val="-4"/>
          <w:sz w:val="24"/>
          <w:lang w:val="nl-NL"/>
        </w:rPr>
        <w:object w:dxaOrig="240" w:dyaOrig="260" w14:anchorId="058B98E9">
          <v:shape id="_x0000_i1096" type="#_x0000_t75" style="width:12.6pt;height:12pt" o:ole="">
            <v:imagedata r:id="rId148" o:title=""/>
          </v:shape>
          <o:OLEObject Type="Embed" ProgID="Equation.DSMT4" ShapeID="_x0000_i1096" DrawAspect="Content" ObjectID="_1750280353" r:id="rId149"/>
        </w:object>
      </w:r>
      <w:r w:rsidRPr="00E43E58">
        <w:rPr>
          <w:rFonts w:eastAsia="Times New Roman" w:cs="Times New Roman"/>
          <w:sz w:val="24"/>
          <w:szCs w:val="24"/>
          <w:lang w:val="nl-NL"/>
        </w:rPr>
        <w:t xml:space="preserve"> bán kính 5,8 cm. Khi cho dòng điện không đổi có cường độ </w:t>
      </w:r>
      <w:r w:rsidRPr="00E43E58">
        <w:rPr>
          <w:rFonts w:cs="Times New Roman"/>
          <w:position w:val="-4"/>
          <w:sz w:val="24"/>
          <w:lang w:val="nl-NL"/>
        </w:rPr>
        <w:object w:dxaOrig="200" w:dyaOrig="260" w14:anchorId="5775D69B">
          <v:shape id="_x0000_i1097" type="#_x0000_t75" style="width:10.8pt;height:12pt" o:ole="">
            <v:imagedata r:id="rId150" o:title=""/>
          </v:shape>
          <o:OLEObject Type="Embed" ProgID="Equation.DSMT4" ShapeID="_x0000_i1097" DrawAspect="Content" ObjectID="_1750280354" r:id="rId151"/>
        </w:object>
      </w:r>
      <w:r w:rsidRPr="00E43E58">
        <w:rPr>
          <w:rFonts w:eastAsia="Times New Roman" w:cs="Times New Roman"/>
          <w:sz w:val="24"/>
          <w:szCs w:val="24"/>
          <w:lang w:val="nl-NL"/>
        </w:rPr>
        <w:t xml:space="preserve">chạy trong vòng dây thì dòng điện này gây ra tại O cảm ứng từ có độ lớn </w:t>
      </w:r>
      <w:r w:rsidRPr="00E43E58">
        <w:rPr>
          <w:rFonts w:cs="Times New Roman"/>
          <w:position w:val="-10"/>
          <w:sz w:val="24"/>
          <w:lang w:val="nl-NL"/>
        </w:rPr>
        <w:object w:dxaOrig="1080" w:dyaOrig="400" w14:anchorId="5EB6E417">
          <v:shape id="_x0000_i1098" type="#_x0000_t75" style="width:55.8pt;height:20.4pt" o:ole="">
            <v:imagedata r:id="rId152" o:title=""/>
          </v:shape>
          <o:OLEObject Type="Embed" ProgID="Equation.DSMT4" ShapeID="_x0000_i1098" DrawAspect="Content" ObjectID="_1750280355" r:id="rId153"/>
        </w:object>
      </w:r>
      <w:r w:rsidRPr="00E43E58">
        <w:rPr>
          <w:rFonts w:eastAsia="Times New Roman" w:cs="Times New Roman"/>
          <w:sz w:val="24"/>
          <w:szCs w:val="24"/>
          <w:lang w:val="nl-NL"/>
        </w:rPr>
        <w:t xml:space="preserve">. Giá trị của </w:t>
      </w:r>
      <w:r w:rsidRPr="00E43E58">
        <w:rPr>
          <w:rFonts w:cs="Times New Roman"/>
          <w:position w:val="-4"/>
          <w:sz w:val="24"/>
          <w:lang w:val="nl-NL"/>
        </w:rPr>
        <w:object w:dxaOrig="200" w:dyaOrig="260" w14:anchorId="29593E8B">
          <v:shape id="_x0000_i1099" type="#_x0000_t75" style="width:10.8pt;height:12pt" o:ole="">
            <v:imagedata r:id="rId150" o:title=""/>
          </v:shape>
          <o:OLEObject Type="Embed" ProgID="Equation.DSMT4" ShapeID="_x0000_i1099" DrawAspect="Content" ObjectID="_1750280356" r:id="rId154"/>
        </w:object>
      </w:r>
      <w:r w:rsidRPr="00E43E58">
        <w:rPr>
          <w:rFonts w:eastAsia="Times New Roman" w:cs="Times New Roman"/>
          <w:sz w:val="24"/>
          <w:szCs w:val="24"/>
          <w:lang w:val="nl-NL"/>
        </w:rPr>
        <w:t xml:space="preserve"> là</w:t>
      </w:r>
    </w:p>
    <w:p w14:paraId="7735AAD8"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lang w:val="nl-NL"/>
        </w:rPr>
      </w:pPr>
      <w:r w:rsidRPr="00E43E58">
        <w:rPr>
          <w:rFonts w:ascii="Palatino Linotype" w:eastAsia="Times New Roman" w:hAnsi="Palatino Linotype" w:cs="Times New Roman"/>
          <w:b/>
          <w:bCs/>
          <w:color w:val="0000FF"/>
          <w:sz w:val="24"/>
          <w:szCs w:val="24"/>
          <w:lang w:val="nl-NL"/>
        </w:rPr>
        <w:t>A.</w:t>
      </w:r>
      <w:r w:rsidRPr="00E43E58">
        <w:rPr>
          <w:rFonts w:eastAsia="Times New Roman" w:cs="Times New Roman"/>
          <w:b/>
          <w:bCs/>
          <w:sz w:val="24"/>
          <w:szCs w:val="24"/>
          <w:lang w:val="nl-NL"/>
        </w:rPr>
        <w:t xml:space="preserve"> </w:t>
      </w:r>
      <w:r w:rsidRPr="00E43E58">
        <w:rPr>
          <w:rFonts w:eastAsia="Times New Roman" w:cs="Times New Roman"/>
          <w:sz w:val="24"/>
          <w:szCs w:val="24"/>
          <w:lang w:val="nl-NL"/>
        </w:rPr>
        <w:t>3,8</w:t>
      </w:r>
      <w:r w:rsidRPr="00E43E58">
        <w:rPr>
          <w:rFonts w:eastAsia="Times New Roman" w:cs="Times New Roman"/>
          <w:position w:val="-4"/>
          <w:sz w:val="24"/>
          <w:szCs w:val="24"/>
          <w:lang w:val="nl-NL"/>
        </w:rPr>
        <w:object w:dxaOrig="300" w:dyaOrig="260" w14:anchorId="5FC11B75">
          <v:shape id="_x0000_i1100" type="#_x0000_t75" style="width:15.6pt;height:12.6pt" o:ole="">
            <v:imagedata r:id="rId155" o:title=""/>
          </v:shape>
          <o:OLEObject Type="Embed" ProgID="Equation.DSMT4" ShapeID="_x0000_i1100" DrawAspect="Content" ObjectID="_1750280357" r:id="rId156"/>
        </w:objec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B.</w:t>
      </w:r>
      <w:r w:rsidRPr="00E43E58">
        <w:rPr>
          <w:rFonts w:eastAsia="Times New Roman" w:cs="Times New Roman"/>
          <w:b/>
          <w:bCs/>
          <w:sz w:val="24"/>
          <w:szCs w:val="24"/>
          <w:lang w:val="nl-NL"/>
        </w:rPr>
        <w:t xml:space="preserve"> </w:t>
      </w:r>
      <w:r w:rsidRPr="00E43E58">
        <w:rPr>
          <w:rFonts w:eastAsia="Times New Roman" w:cs="Times New Roman"/>
          <w:sz w:val="24"/>
          <w:szCs w:val="24"/>
          <w:lang w:val="nl-NL"/>
        </w:rPr>
        <w:t>7,5</w:t>
      </w:r>
      <w:r w:rsidRPr="00E43E58">
        <w:rPr>
          <w:rFonts w:eastAsia="Times New Roman" w:cs="Times New Roman"/>
          <w:position w:val="-4"/>
          <w:sz w:val="24"/>
          <w:szCs w:val="24"/>
          <w:lang w:val="nl-NL"/>
        </w:rPr>
        <w:object w:dxaOrig="300" w:dyaOrig="260" w14:anchorId="0E4743DB">
          <v:shape id="_x0000_i1101" type="#_x0000_t75" style="width:15.6pt;height:12.6pt" o:ole="">
            <v:imagedata r:id="rId155" o:title=""/>
          </v:shape>
          <o:OLEObject Type="Embed" ProgID="Equation.DSMT4" ShapeID="_x0000_i1101" DrawAspect="Content" ObjectID="_1750280358" r:id="rId157"/>
        </w:object>
      </w:r>
      <w:r w:rsidRPr="00E43E58">
        <w:rPr>
          <w:rFonts w:eastAsia="Times New Roman" w:cs="Times New Roman"/>
          <w:b/>
          <w:bCs/>
          <w:color w:val="0000FF"/>
          <w:sz w:val="24"/>
          <w:szCs w:val="24"/>
          <w:lang w:val="nl-NL"/>
        </w:rPr>
        <w:tab/>
      </w:r>
      <w:r w:rsidRPr="00E43E58">
        <w:rPr>
          <w:rFonts w:ascii="Palatino Linotype" w:eastAsia="Times New Roman" w:hAnsi="Palatino Linotype" w:cs="Times New Roman"/>
          <w:b/>
          <w:bCs/>
          <w:color w:val="0000FF"/>
          <w:sz w:val="24"/>
          <w:szCs w:val="24"/>
          <w:lang w:val="nl-NL"/>
        </w:rPr>
        <w:t>C.</w:t>
      </w:r>
      <w:r w:rsidRPr="00E43E58">
        <w:rPr>
          <w:rFonts w:eastAsia="Times New Roman" w:cs="Times New Roman"/>
          <w:b/>
          <w:bCs/>
          <w:sz w:val="24"/>
          <w:szCs w:val="24"/>
          <w:lang w:val="nl-NL"/>
        </w:rPr>
        <w:t xml:space="preserve"> </w:t>
      </w:r>
      <w:r w:rsidRPr="00E43E58">
        <w:rPr>
          <w:rFonts w:eastAsia="Times New Roman" w:cs="Times New Roman"/>
          <w:sz w:val="24"/>
          <w:szCs w:val="24"/>
          <w:lang w:val="nl-NL"/>
        </w:rPr>
        <w:t>2,4</w:t>
      </w:r>
      <w:r w:rsidRPr="00E43E58">
        <w:rPr>
          <w:rFonts w:eastAsia="Times New Roman" w:cs="Times New Roman"/>
          <w:position w:val="-4"/>
          <w:sz w:val="24"/>
          <w:szCs w:val="24"/>
          <w:lang w:val="nl-NL"/>
        </w:rPr>
        <w:object w:dxaOrig="300" w:dyaOrig="260" w14:anchorId="5F02CEB2">
          <v:shape id="_x0000_i1102" type="#_x0000_t75" style="width:15.6pt;height:12.6pt" o:ole="">
            <v:imagedata r:id="rId155" o:title=""/>
          </v:shape>
          <o:OLEObject Type="Embed" ProgID="Equation.DSMT4" ShapeID="_x0000_i1102" DrawAspect="Content" ObjectID="_1750280359" r:id="rId158"/>
        </w:objec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D.</w:t>
      </w:r>
      <w:r w:rsidRPr="00E43E58">
        <w:rPr>
          <w:rFonts w:eastAsia="Times New Roman" w:cs="Times New Roman"/>
          <w:b/>
          <w:bCs/>
          <w:sz w:val="24"/>
          <w:szCs w:val="24"/>
          <w:lang w:val="nl-NL"/>
        </w:rPr>
        <w:t xml:space="preserve"> </w:t>
      </w:r>
      <w:r w:rsidRPr="00E43E58">
        <w:rPr>
          <w:rFonts w:eastAsia="Times New Roman" w:cs="Times New Roman"/>
          <w:sz w:val="24"/>
          <w:szCs w:val="24"/>
          <w:lang w:val="nl-NL"/>
        </w:rPr>
        <w:t>1,2</w:t>
      </w:r>
      <w:r w:rsidRPr="00E43E58">
        <w:rPr>
          <w:rFonts w:eastAsia="Times New Roman" w:cs="Times New Roman"/>
          <w:position w:val="-4"/>
          <w:sz w:val="24"/>
          <w:szCs w:val="24"/>
          <w:lang w:val="nl-NL"/>
        </w:rPr>
        <w:object w:dxaOrig="300" w:dyaOrig="260" w14:anchorId="09C06DF7">
          <v:shape id="_x0000_i1103" type="#_x0000_t75" style="width:15.6pt;height:12.6pt" o:ole="">
            <v:imagedata r:id="rId155" o:title=""/>
          </v:shape>
          <o:OLEObject Type="Embed" ProgID="Equation.DSMT4" ShapeID="_x0000_i1103" DrawAspect="Content" ObjectID="_1750280360" r:id="rId159"/>
        </w:object>
      </w:r>
    </w:p>
    <w:p w14:paraId="60E80AB8" w14:textId="77777777" w:rsidR="009533EC" w:rsidRPr="00E43E58" w:rsidRDefault="009533EC" w:rsidP="009533EC">
      <w:pPr>
        <w:spacing w:after="0" w:line="240" w:lineRule="atLeast"/>
        <w:jc w:val="both"/>
        <w:rPr>
          <w:rFonts w:eastAsia="Times New Roman" w:cs="Times New Roman"/>
          <w:b/>
          <w:color w:val="0000FF"/>
          <w:sz w:val="24"/>
          <w:szCs w:val="24"/>
          <w:lang w:val="nl-NL"/>
        </w:rPr>
      </w:pPr>
      <w:r w:rsidRPr="00E43E58">
        <w:rPr>
          <w:rFonts w:ascii="Palatino Linotype" w:eastAsia="Times New Roman" w:hAnsi="Palatino Linotype" w:cs="Times New Roman"/>
          <w:b/>
          <w:color w:val="0000FF"/>
          <w:sz w:val="24"/>
          <w:szCs w:val="24"/>
          <w:lang w:val="nl-NL"/>
        </w:rPr>
        <w:t>Câu 25.</w:t>
      </w:r>
      <w:r w:rsidRPr="00E43E58">
        <w:rPr>
          <w:rFonts w:eastAsia="Times New Roman" w:cs="Times New Roman"/>
          <w:b/>
          <w:color w:val="0000FF"/>
          <w:sz w:val="24"/>
          <w:szCs w:val="24"/>
          <w:lang w:val="nl-NL"/>
        </w:rPr>
        <w:tab/>
      </w:r>
      <w:r w:rsidRPr="00E43E58">
        <w:rPr>
          <w:rFonts w:eastAsia="Times New Roman" w:cs="Times New Roman"/>
          <w:sz w:val="24"/>
          <w:szCs w:val="24"/>
          <w:lang w:val="nl-NL"/>
        </w:rPr>
        <w:t xml:space="preserve">Trong chân không, một nguồn phát ra ánh sáng đơn sắc có bước sóng 660 nm. Lấy </w:t>
      </w:r>
      <w:r w:rsidRPr="00E43E58">
        <w:rPr>
          <w:rFonts w:cs="Times New Roman"/>
          <w:position w:val="-10"/>
          <w:sz w:val="24"/>
        </w:rPr>
        <w:object w:dxaOrig="2020" w:dyaOrig="400" w14:anchorId="36475467">
          <v:shape id="_x0000_i1104" type="#_x0000_t75" style="width:101.4pt;height:20.4pt" o:ole="">
            <v:imagedata r:id="rId160" o:title=""/>
          </v:shape>
          <o:OLEObject Type="Embed" ProgID="Equation.DSMT4" ShapeID="_x0000_i1104" DrawAspect="Content" ObjectID="_1750280361" r:id="rId161"/>
        </w:object>
      </w:r>
      <w:r w:rsidRPr="00E43E58">
        <w:rPr>
          <w:rFonts w:eastAsia="Times New Roman" w:cs="Times New Roman"/>
          <w:sz w:val="24"/>
          <w:szCs w:val="24"/>
          <w:lang w:val="nl-NL"/>
        </w:rPr>
        <w:t xml:space="preserve">; </w:t>
      </w:r>
      <w:r w:rsidRPr="00E43E58">
        <w:rPr>
          <w:rFonts w:cs="Times New Roman"/>
          <w:position w:val="-18"/>
          <w:sz w:val="24"/>
        </w:rPr>
        <w:object w:dxaOrig="1660" w:dyaOrig="480" w14:anchorId="697DCBAE">
          <v:shape id="_x0000_i1105" type="#_x0000_t75" style="width:83.4pt;height:23.4pt" o:ole="">
            <v:imagedata r:id="rId162" o:title=""/>
          </v:shape>
          <o:OLEObject Type="Embed" ProgID="Equation.DSMT4" ShapeID="_x0000_i1105" DrawAspect="Content" ObjectID="_1750280362" r:id="rId163"/>
        </w:object>
      </w:r>
      <w:r w:rsidRPr="00E43E58">
        <w:rPr>
          <w:rFonts w:eastAsia="Times New Roman" w:cs="Times New Roman"/>
          <w:sz w:val="24"/>
          <w:szCs w:val="24"/>
          <w:lang w:val="nl-NL"/>
        </w:rPr>
        <w:t xml:space="preserve"> và </w:t>
      </w:r>
      <w:r w:rsidRPr="00E43E58">
        <w:rPr>
          <w:rFonts w:cs="Times New Roman"/>
          <w:position w:val="-10"/>
          <w:sz w:val="24"/>
        </w:rPr>
        <w:object w:dxaOrig="1900" w:dyaOrig="400" w14:anchorId="19FBD15E">
          <v:shape id="_x0000_i1106" type="#_x0000_t75" style="width:95.4pt;height:20.4pt" o:ole="">
            <v:imagedata r:id="rId164" o:title=""/>
          </v:shape>
          <o:OLEObject Type="Embed" ProgID="Equation.DSMT4" ShapeID="_x0000_i1106" DrawAspect="Content" ObjectID="_1750280363" r:id="rId165"/>
        </w:object>
      </w:r>
      <w:r w:rsidRPr="00E43E58">
        <w:rPr>
          <w:rFonts w:eastAsia="Times New Roman" w:cs="Times New Roman"/>
          <w:sz w:val="24"/>
          <w:szCs w:val="24"/>
          <w:lang w:val="nl-NL"/>
        </w:rPr>
        <w:t>. Mỗi phôtôn của ánh sáng này mang năng lượng</w:t>
      </w:r>
    </w:p>
    <w:p w14:paraId="40F01520"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rPr>
      </w:pPr>
      <w:r w:rsidRPr="00E43E58">
        <w:rPr>
          <w:rFonts w:ascii="Palatino Linotype" w:eastAsia="Times New Roman" w:hAnsi="Palatino Linotype" w:cs="Times New Roman"/>
          <w:b/>
          <w:color w:val="0000FF"/>
          <w:sz w:val="24"/>
          <w:szCs w:val="24"/>
        </w:rPr>
        <w:lastRenderedPageBreak/>
        <w:t>A.</w:t>
      </w:r>
      <w:r w:rsidRPr="00E43E58">
        <w:rPr>
          <w:rFonts w:eastAsia="Times New Roman" w:cs="Times New Roman"/>
          <w:sz w:val="24"/>
          <w:szCs w:val="24"/>
        </w:rPr>
        <w:t>5,33 eV.</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B.</w:t>
      </w:r>
      <w:r w:rsidRPr="00E43E58">
        <w:rPr>
          <w:rFonts w:eastAsia="Times New Roman" w:cs="Times New Roman"/>
          <w:b/>
          <w:bCs/>
          <w:sz w:val="24"/>
          <w:szCs w:val="24"/>
        </w:rPr>
        <w:t xml:space="preserve"> </w:t>
      </w:r>
      <w:r w:rsidRPr="00E43E58">
        <w:rPr>
          <w:rFonts w:eastAsia="Times New Roman" w:cs="Times New Roman"/>
          <w:sz w:val="24"/>
          <w:szCs w:val="24"/>
        </w:rPr>
        <w:t>4,80 eV.</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C.</w:t>
      </w:r>
      <w:r w:rsidRPr="00E43E58">
        <w:rPr>
          <w:rFonts w:eastAsia="Times New Roman" w:cs="Times New Roman"/>
          <w:sz w:val="24"/>
          <w:szCs w:val="24"/>
        </w:rPr>
        <w:t xml:space="preserve"> 3,00 eV.</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D.</w:t>
      </w:r>
      <w:r w:rsidRPr="00E43E58">
        <w:rPr>
          <w:rFonts w:eastAsia="Times New Roman" w:cs="Times New Roman"/>
          <w:b/>
          <w:bCs/>
          <w:sz w:val="24"/>
          <w:szCs w:val="24"/>
        </w:rPr>
        <w:t xml:space="preserve"> </w:t>
      </w:r>
      <w:r w:rsidRPr="00E43E58">
        <w:rPr>
          <w:rFonts w:eastAsia="Times New Roman" w:cs="Times New Roman"/>
          <w:sz w:val="24"/>
          <w:szCs w:val="24"/>
        </w:rPr>
        <w:t>1,88 eV.</w:t>
      </w:r>
    </w:p>
    <w:p w14:paraId="55675620" w14:textId="77777777" w:rsidR="009533EC" w:rsidRPr="00E43E58" w:rsidRDefault="009533EC" w:rsidP="009533EC">
      <w:pPr>
        <w:spacing w:after="0" w:line="240" w:lineRule="atLeast"/>
        <w:jc w:val="both"/>
        <w:rPr>
          <w:rFonts w:eastAsia="Times New Roman" w:cs="Times New Roman"/>
          <w:b/>
          <w:color w:val="0000FF"/>
          <w:sz w:val="24"/>
          <w:szCs w:val="24"/>
        </w:rPr>
      </w:pPr>
      <w:r w:rsidRPr="00E43E58">
        <w:rPr>
          <w:rFonts w:ascii="Palatino Linotype" w:eastAsia="Times New Roman" w:hAnsi="Palatino Linotype" w:cs="Times New Roman"/>
          <w:b/>
          <w:color w:val="0000FF"/>
          <w:sz w:val="24"/>
          <w:szCs w:val="24"/>
        </w:rPr>
        <w:t>Câu 26.</w:t>
      </w:r>
      <w:r w:rsidRPr="00E43E58">
        <w:rPr>
          <w:rFonts w:eastAsia="Times New Roman" w:cs="Times New Roman"/>
          <w:b/>
          <w:color w:val="0000FF"/>
          <w:sz w:val="24"/>
          <w:szCs w:val="24"/>
        </w:rPr>
        <w:tab/>
      </w:r>
      <w:r w:rsidRPr="00E43E58">
        <w:rPr>
          <w:rFonts w:eastAsia="Times New Roman" w:cs="Times New Roman"/>
          <w:sz w:val="24"/>
          <w:szCs w:val="24"/>
        </w:rPr>
        <w:t xml:space="preserve">Trong thí nghiệm Y-âng về giao thoa với ánh sáng đơn sắc có bước sóng </w:t>
      </w:r>
      <w:r w:rsidRPr="00E43E58">
        <w:rPr>
          <w:rFonts w:cs="Times New Roman"/>
          <w:position w:val="-6"/>
          <w:sz w:val="24"/>
        </w:rPr>
        <w:object w:dxaOrig="200" w:dyaOrig="279" w14:anchorId="6C9BBFFD">
          <v:shape id="_x0000_i1107" type="#_x0000_t75" style="width:10.8pt;height:14.4pt" o:ole="">
            <v:imagedata r:id="rId166" o:title=""/>
          </v:shape>
          <o:OLEObject Type="Embed" ProgID="Equation.DSMT4" ShapeID="_x0000_i1107" DrawAspect="Content" ObjectID="_1750280364" r:id="rId167"/>
        </w:object>
      </w:r>
      <w:r w:rsidRPr="00E43E58">
        <w:rPr>
          <w:rFonts w:eastAsia="Times New Roman" w:cs="Times New Roman"/>
          <w:sz w:val="24"/>
          <w:szCs w:val="24"/>
        </w:rPr>
        <w:t xml:space="preserve">, khoảng cách giữa hai khe hẹp là 1,0 mm, khoảng cách từ hai khe đến màn quan sát là 1,5 m. Trên màn, khoảng vân đo được là 1,05 mm. Giá trị của </w:t>
      </w:r>
      <w:r w:rsidRPr="00E43E58">
        <w:rPr>
          <w:rFonts w:cs="Times New Roman"/>
          <w:position w:val="-6"/>
          <w:sz w:val="24"/>
        </w:rPr>
        <w:object w:dxaOrig="200" w:dyaOrig="279" w14:anchorId="2E2139A2">
          <v:shape id="_x0000_i1108" type="#_x0000_t75" style="width:10.8pt;height:14.4pt" o:ole="">
            <v:imagedata r:id="rId168" o:title=""/>
          </v:shape>
          <o:OLEObject Type="Embed" ProgID="Equation.DSMT4" ShapeID="_x0000_i1108" DrawAspect="Content" ObjectID="_1750280365" r:id="rId169"/>
        </w:object>
      </w:r>
      <w:r w:rsidRPr="00E43E58">
        <w:rPr>
          <w:rFonts w:eastAsia="Times New Roman" w:cs="Times New Roman"/>
          <w:sz w:val="24"/>
          <w:szCs w:val="24"/>
        </w:rPr>
        <w:t xml:space="preserve"> là</w:t>
      </w:r>
    </w:p>
    <w:p w14:paraId="785FD9DF"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rPr>
      </w:pPr>
      <w:r w:rsidRPr="00E43E58">
        <w:rPr>
          <w:rFonts w:ascii="Palatino Linotype" w:eastAsia="Times New Roman" w:hAnsi="Palatino Linotype" w:cs="Times New Roman"/>
          <w:b/>
          <w:bCs/>
          <w:color w:val="0000FF"/>
          <w:sz w:val="24"/>
          <w:szCs w:val="24"/>
        </w:rPr>
        <w:t>A.</w:t>
      </w:r>
      <w:r w:rsidRPr="00E43E58">
        <w:rPr>
          <w:rFonts w:eastAsia="Times New Roman" w:cs="Times New Roman"/>
          <w:b/>
          <w:bCs/>
          <w:sz w:val="24"/>
          <w:szCs w:val="24"/>
        </w:rPr>
        <w:t xml:space="preserve"> </w:t>
      </w:r>
      <w:r w:rsidRPr="00E43E58">
        <w:rPr>
          <w:rFonts w:eastAsia="Times New Roman" w:cs="Times New Roman"/>
          <w:sz w:val="24"/>
          <w:szCs w:val="24"/>
        </w:rPr>
        <w:t xml:space="preserve">0,5 </w:t>
      </w:r>
      <w:r w:rsidRPr="00E43E58">
        <w:rPr>
          <w:rFonts w:eastAsia="Times New Roman" w:cs="Times New Roman"/>
          <w:position w:val="-10"/>
          <w:sz w:val="24"/>
          <w:szCs w:val="24"/>
          <w:lang w:val="nl-NL"/>
        </w:rPr>
        <w:object w:dxaOrig="420" w:dyaOrig="260" w14:anchorId="4BACC4E8">
          <v:shape id="_x0000_i1109" type="#_x0000_t75" style="width:21pt;height:12pt" o:ole="">
            <v:imagedata r:id="rId170" o:title=""/>
          </v:shape>
          <o:OLEObject Type="Embed" ProgID="Equation.DSMT4" ShapeID="_x0000_i1109" DrawAspect="Content" ObjectID="_1750280366" r:id="rId171"/>
        </w:object>
      </w:r>
      <w:r w:rsidRPr="00E43E58">
        <w:rPr>
          <w:rFonts w:eastAsia="Times New Roman" w:cs="Times New Roman"/>
          <w:sz w:val="24"/>
          <w:szCs w:val="24"/>
        </w:rPr>
        <w:t>.</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B.</w:t>
      </w:r>
      <w:r w:rsidRPr="00E43E58">
        <w:rPr>
          <w:rFonts w:eastAsia="Times New Roman" w:cs="Times New Roman"/>
          <w:sz w:val="24"/>
          <w:szCs w:val="24"/>
        </w:rPr>
        <w:t xml:space="preserve"> 0,4 </w:t>
      </w:r>
      <w:r w:rsidRPr="00E43E58">
        <w:rPr>
          <w:rFonts w:eastAsia="Times New Roman" w:cs="Times New Roman"/>
          <w:position w:val="-10"/>
          <w:sz w:val="24"/>
          <w:szCs w:val="24"/>
          <w:lang w:val="nl-NL"/>
        </w:rPr>
        <w:object w:dxaOrig="420" w:dyaOrig="260" w14:anchorId="3E0AD5F1">
          <v:shape id="_x0000_i1110" type="#_x0000_t75" style="width:21pt;height:12pt" o:ole="">
            <v:imagedata r:id="rId170" o:title=""/>
          </v:shape>
          <o:OLEObject Type="Embed" ProgID="Equation.DSMT4" ShapeID="_x0000_i1110" DrawAspect="Content" ObjectID="_1750280367" r:id="rId172"/>
        </w:object>
      </w:r>
      <w:r w:rsidRPr="00E43E58">
        <w:rPr>
          <w:rFonts w:eastAsia="Times New Roman" w:cs="Times New Roman"/>
          <w:sz w:val="24"/>
          <w:szCs w:val="24"/>
        </w:rPr>
        <w:t>.</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C.</w:t>
      </w:r>
      <w:r w:rsidRPr="00E43E58">
        <w:rPr>
          <w:rFonts w:eastAsia="Times New Roman" w:cs="Times New Roman"/>
          <w:sz w:val="24"/>
          <w:szCs w:val="24"/>
        </w:rPr>
        <w:t xml:space="preserve"> 0,7 </w:t>
      </w:r>
      <w:r w:rsidRPr="00E43E58">
        <w:rPr>
          <w:rFonts w:eastAsia="Times New Roman" w:cs="Times New Roman"/>
          <w:position w:val="-10"/>
          <w:sz w:val="24"/>
          <w:szCs w:val="24"/>
          <w:lang w:val="nl-NL"/>
        </w:rPr>
        <w:object w:dxaOrig="420" w:dyaOrig="260" w14:anchorId="40BE5A57">
          <v:shape id="_x0000_i1111" type="#_x0000_t75" style="width:21pt;height:12pt" o:ole="">
            <v:imagedata r:id="rId170" o:title=""/>
          </v:shape>
          <o:OLEObject Type="Embed" ProgID="Equation.DSMT4" ShapeID="_x0000_i1111" DrawAspect="Content" ObjectID="_1750280368" r:id="rId173"/>
        </w:object>
      </w:r>
      <w:r w:rsidRPr="00E43E58">
        <w:rPr>
          <w:rFonts w:eastAsia="Times New Roman" w:cs="Times New Roman"/>
          <w:sz w:val="24"/>
          <w:szCs w:val="24"/>
        </w:rPr>
        <w:t>.</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D.</w:t>
      </w:r>
      <w:r w:rsidRPr="00E43E58">
        <w:rPr>
          <w:rFonts w:eastAsia="Times New Roman" w:cs="Times New Roman"/>
          <w:sz w:val="24"/>
          <w:szCs w:val="24"/>
        </w:rPr>
        <w:t xml:space="preserve"> 0,6 </w:t>
      </w:r>
      <w:r w:rsidRPr="00E43E58">
        <w:rPr>
          <w:rFonts w:eastAsia="Times New Roman" w:cs="Times New Roman"/>
          <w:position w:val="-10"/>
          <w:sz w:val="24"/>
          <w:szCs w:val="24"/>
          <w:lang w:val="nl-NL"/>
        </w:rPr>
        <w:object w:dxaOrig="420" w:dyaOrig="260" w14:anchorId="619C82A3">
          <v:shape id="_x0000_i1112" type="#_x0000_t75" style="width:21pt;height:12pt" o:ole="">
            <v:imagedata r:id="rId170" o:title=""/>
          </v:shape>
          <o:OLEObject Type="Embed" ProgID="Equation.DSMT4" ShapeID="_x0000_i1112" DrawAspect="Content" ObjectID="_1750280369" r:id="rId174"/>
        </w:object>
      </w:r>
      <w:r w:rsidRPr="00E43E58">
        <w:rPr>
          <w:rFonts w:eastAsia="Times New Roman" w:cs="Times New Roman"/>
          <w:sz w:val="24"/>
          <w:szCs w:val="24"/>
        </w:rPr>
        <w:t>.</w:t>
      </w:r>
    </w:p>
    <w:p w14:paraId="10362E76" w14:textId="77777777" w:rsidR="009533EC" w:rsidRPr="00E43E58" w:rsidRDefault="009533EC" w:rsidP="009533EC">
      <w:pPr>
        <w:spacing w:after="0" w:line="240" w:lineRule="atLeast"/>
        <w:jc w:val="both"/>
        <w:rPr>
          <w:rFonts w:eastAsia="Times New Roman" w:cs="Times New Roman"/>
          <w:b/>
          <w:color w:val="0000FF"/>
          <w:sz w:val="24"/>
          <w:szCs w:val="24"/>
        </w:rPr>
      </w:pPr>
      <w:r w:rsidRPr="00E43E58">
        <w:rPr>
          <w:rFonts w:ascii="Palatino Linotype" w:eastAsia="Times New Roman" w:hAnsi="Palatino Linotype" w:cs="Times New Roman"/>
          <w:b/>
          <w:color w:val="0000FF"/>
          <w:sz w:val="24"/>
          <w:szCs w:val="24"/>
        </w:rPr>
        <w:t>Câu 27.</w:t>
      </w:r>
      <w:r w:rsidRPr="00E43E58">
        <w:rPr>
          <w:rFonts w:eastAsia="Times New Roman" w:cs="Times New Roman"/>
          <w:b/>
          <w:color w:val="0000FF"/>
          <w:sz w:val="24"/>
          <w:szCs w:val="24"/>
        </w:rPr>
        <w:tab/>
      </w:r>
      <w:r w:rsidRPr="00E43E58">
        <w:rPr>
          <w:rFonts w:eastAsia="Times New Roman" w:cs="Times New Roman"/>
          <w:sz w:val="24"/>
          <w:szCs w:val="24"/>
        </w:rPr>
        <w:t>Đặt điện áp xoay chiều có tần số</w:t>
      </w:r>
      <w:r w:rsidRPr="00E43E58">
        <w:rPr>
          <w:rFonts w:eastAsia="Times New Roman" w:cs="Times New Roman"/>
          <w:b/>
          <w:bCs/>
          <w:sz w:val="24"/>
          <w:szCs w:val="24"/>
        </w:rPr>
        <w:t xml:space="preserve"> </w:t>
      </w:r>
      <w:r w:rsidRPr="00E43E58">
        <w:rPr>
          <w:rFonts w:eastAsia="Times New Roman" w:cs="Times New Roman"/>
          <w:sz w:val="24"/>
          <w:szCs w:val="24"/>
        </w:rPr>
        <w:t xml:space="preserve">50 Hz vào hai đầu cuộn cảm thuần có độ tự cảm </w:t>
      </w:r>
      <w:r w:rsidRPr="00E43E58">
        <w:rPr>
          <w:rFonts w:cs="Times New Roman"/>
          <w:position w:val="-24"/>
          <w:sz w:val="24"/>
        </w:rPr>
        <w:object w:dxaOrig="639" w:dyaOrig="660" w14:anchorId="4C4C888C">
          <v:shape id="_x0000_i1113" type="#_x0000_t75" style="width:31.8pt;height:32.4pt" o:ole="">
            <v:imagedata r:id="rId175" o:title=""/>
          </v:shape>
          <o:OLEObject Type="Embed" ProgID="Equation.DSMT4" ShapeID="_x0000_i1113" DrawAspect="Content" ObjectID="_1750280370" r:id="rId176"/>
        </w:object>
      </w:r>
      <w:r w:rsidRPr="00E43E58">
        <w:rPr>
          <w:rFonts w:eastAsia="Times New Roman" w:cs="Times New Roman"/>
          <w:sz w:val="24"/>
          <w:szCs w:val="24"/>
        </w:rPr>
        <w:t>. Cảm kháng của cuộn cảm có giá trị là</w:t>
      </w:r>
    </w:p>
    <w:p w14:paraId="09A10E75"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lang w:val="nl-NL"/>
        </w:rPr>
      </w:pPr>
      <w:r w:rsidRPr="00E43E58">
        <w:rPr>
          <w:rFonts w:ascii="Palatino Linotype" w:eastAsia="Times New Roman" w:hAnsi="Palatino Linotype" w:cs="Times New Roman"/>
          <w:b/>
          <w:bCs/>
          <w:color w:val="0000FF"/>
          <w:sz w:val="24"/>
          <w:szCs w:val="24"/>
        </w:rPr>
        <w:t>A.</w:t>
      </w:r>
      <w:r w:rsidRPr="00E43E58">
        <w:rPr>
          <w:rFonts w:eastAsia="Times New Roman" w:cs="Times New Roman"/>
          <w:b/>
          <w:bCs/>
          <w:sz w:val="24"/>
          <w:szCs w:val="24"/>
        </w:rPr>
        <w:t xml:space="preserve"> </w:t>
      </w:r>
      <w:r w:rsidRPr="00E43E58">
        <w:rPr>
          <w:rFonts w:eastAsia="Times New Roman" w:cs="Times New Roman"/>
          <w:sz w:val="24"/>
          <w:szCs w:val="24"/>
        </w:rPr>
        <w:t xml:space="preserve">10 </w:t>
      </w:r>
      <w:r w:rsidRPr="00E43E58">
        <w:rPr>
          <w:rFonts w:eastAsia="Times New Roman" w:cs="Times New Roman"/>
          <w:position w:val="-4"/>
          <w:sz w:val="24"/>
          <w:szCs w:val="24"/>
          <w:lang w:val="nl-NL"/>
        </w:rPr>
        <w:object w:dxaOrig="240" w:dyaOrig="260" w14:anchorId="2F1F3AD4">
          <v:shape id="_x0000_i1114" type="#_x0000_t75" style="width:12.6pt;height:12pt" o:ole="">
            <v:imagedata r:id="rId177" o:title=""/>
          </v:shape>
          <o:OLEObject Type="Embed" ProgID="Equation.DSMT4" ShapeID="_x0000_i1114" DrawAspect="Content" ObjectID="_1750280371" r:id="rId178"/>
        </w:object>
      </w:r>
      <w:r w:rsidRPr="00E43E58">
        <w:rPr>
          <w:rFonts w:eastAsia="Times New Roman" w:cs="Times New Roman"/>
          <w:sz w:val="24"/>
          <w:szCs w:val="24"/>
        </w:rPr>
        <w:t>.</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B.</w:t>
      </w:r>
      <w:r w:rsidRPr="00E43E58">
        <w:rPr>
          <w:rFonts w:eastAsia="Times New Roman" w:cs="Times New Roman"/>
          <w:b/>
          <w:bCs/>
          <w:sz w:val="24"/>
          <w:szCs w:val="24"/>
        </w:rPr>
        <w:t xml:space="preserve"> </w:t>
      </w:r>
      <w:r w:rsidRPr="00E43E58">
        <w:rPr>
          <w:rFonts w:eastAsia="Times New Roman" w:cs="Times New Roman"/>
          <w:position w:val="-18"/>
          <w:sz w:val="24"/>
          <w:szCs w:val="24"/>
          <w:lang w:val="nl-NL"/>
        </w:rPr>
        <w:object w:dxaOrig="800" w:dyaOrig="480" w14:anchorId="5C2093EE">
          <v:shape id="_x0000_i1115" type="#_x0000_t75" style="width:40.8pt;height:23.4pt" o:ole="">
            <v:imagedata r:id="rId179" o:title=""/>
          </v:shape>
          <o:OLEObject Type="Embed" ProgID="Equation.DSMT4" ShapeID="_x0000_i1115" DrawAspect="Content" ObjectID="_1750280372" r:id="rId180"/>
        </w:object>
      </w:r>
      <w:r w:rsidRPr="00E43E58">
        <w:rPr>
          <w:rFonts w:eastAsia="Times New Roman" w:cs="Times New Roman"/>
          <w:sz w:val="24"/>
          <w:szCs w:val="24"/>
          <w:lang w:val="nl-NL"/>
        </w:rPr>
        <w:t>.</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C.</w:t>
      </w:r>
      <w:r w:rsidRPr="00E43E58">
        <w:rPr>
          <w:rFonts w:eastAsia="Times New Roman" w:cs="Times New Roman"/>
          <w:sz w:val="24"/>
          <w:szCs w:val="24"/>
          <w:lang w:val="nl-NL"/>
        </w:rPr>
        <w:t xml:space="preserve"> </w:t>
      </w:r>
      <w:r w:rsidRPr="00E43E58">
        <w:rPr>
          <w:rFonts w:eastAsia="Times New Roman" w:cs="Times New Roman"/>
          <w:position w:val="-18"/>
          <w:sz w:val="24"/>
          <w:szCs w:val="24"/>
          <w:lang w:val="nl-NL"/>
        </w:rPr>
        <w:object w:dxaOrig="800" w:dyaOrig="480" w14:anchorId="68D80526">
          <v:shape id="_x0000_i1116" type="#_x0000_t75" style="width:40.8pt;height:23.4pt" o:ole="">
            <v:imagedata r:id="rId181" o:title=""/>
          </v:shape>
          <o:OLEObject Type="Embed" ProgID="Equation.DSMT4" ShapeID="_x0000_i1116" DrawAspect="Content" ObjectID="_1750280373" r:id="rId182"/>
        </w:object>
      </w:r>
      <w:r w:rsidRPr="00E43E58">
        <w:rPr>
          <w:rFonts w:eastAsia="Times New Roman" w:cs="Times New Roman"/>
          <w:sz w:val="24"/>
          <w:szCs w:val="24"/>
          <w:lang w:val="nl-NL"/>
        </w:rPr>
        <w:t>.</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D.</w:t>
      </w:r>
      <w:r w:rsidRPr="00E43E58">
        <w:rPr>
          <w:rFonts w:eastAsia="Times New Roman" w:cs="Times New Roman"/>
          <w:sz w:val="24"/>
          <w:szCs w:val="24"/>
          <w:lang w:val="nl-NL"/>
        </w:rPr>
        <w:t xml:space="preserve"> 20 </w:t>
      </w:r>
      <w:r w:rsidRPr="00E43E58">
        <w:rPr>
          <w:rFonts w:eastAsia="Times New Roman" w:cs="Times New Roman"/>
          <w:position w:val="-4"/>
          <w:sz w:val="24"/>
          <w:szCs w:val="24"/>
          <w:lang w:val="nl-NL"/>
        </w:rPr>
        <w:object w:dxaOrig="240" w:dyaOrig="260" w14:anchorId="424A6E07">
          <v:shape id="_x0000_i1117" type="#_x0000_t75" style="width:12.6pt;height:12pt" o:ole="">
            <v:imagedata r:id="rId177" o:title=""/>
          </v:shape>
          <o:OLEObject Type="Embed" ProgID="Equation.DSMT4" ShapeID="_x0000_i1117" DrawAspect="Content" ObjectID="_1750280374" r:id="rId183"/>
        </w:object>
      </w:r>
      <w:r w:rsidRPr="00E43E58">
        <w:rPr>
          <w:rFonts w:eastAsia="Times New Roman" w:cs="Times New Roman"/>
          <w:sz w:val="24"/>
          <w:szCs w:val="24"/>
          <w:lang w:val="nl-NL"/>
        </w:rPr>
        <w:t>.</w:t>
      </w:r>
    </w:p>
    <w:p w14:paraId="02B44AB7" w14:textId="77777777" w:rsidR="009533EC" w:rsidRPr="00E43E58" w:rsidRDefault="009533EC" w:rsidP="009533EC">
      <w:pPr>
        <w:spacing w:after="0" w:line="240" w:lineRule="atLeast"/>
        <w:jc w:val="both"/>
        <w:rPr>
          <w:rFonts w:eastAsia="Times New Roman" w:cs="Times New Roman"/>
          <w:b/>
          <w:bCs/>
          <w:color w:val="0000FF"/>
          <w:sz w:val="24"/>
          <w:szCs w:val="24"/>
          <w:lang w:val="nl-NL"/>
        </w:rPr>
      </w:pPr>
      <w:r w:rsidRPr="00E43E58">
        <w:rPr>
          <w:rFonts w:ascii="Palatino Linotype" w:eastAsia="Times New Roman" w:hAnsi="Palatino Linotype" w:cs="Times New Roman"/>
          <w:b/>
          <w:bCs/>
          <w:color w:val="0000FF"/>
          <w:sz w:val="24"/>
          <w:szCs w:val="24"/>
          <w:lang w:val="nl-NL"/>
        </w:rPr>
        <w:t>Câu 28.</w:t>
      </w:r>
      <w:r w:rsidRPr="00E43E58">
        <w:rPr>
          <w:rFonts w:eastAsia="Times New Roman" w:cs="Times New Roman"/>
          <w:b/>
          <w:bCs/>
          <w:color w:val="0000FF"/>
          <w:sz w:val="24"/>
          <w:szCs w:val="24"/>
          <w:lang w:val="nl-NL"/>
        </w:rPr>
        <w:tab/>
      </w:r>
      <w:r w:rsidRPr="00E43E58">
        <w:rPr>
          <w:rFonts w:eastAsia="Times New Roman" w:cs="Times New Roman"/>
          <w:sz w:val="24"/>
          <w:szCs w:val="24"/>
          <w:lang w:val="nl-NL"/>
        </w:rPr>
        <w:t xml:space="preserve">Một con lắc đơn có chiều dài 1,00 m, dao động điều hòa tại nơi có </w:t>
      </w:r>
      <w:r w:rsidRPr="00E43E58">
        <w:rPr>
          <w:rFonts w:cs="Times New Roman"/>
          <w:position w:val="-18"/>
          <w:sz w:val="24"/>
          <w:lang w:val="nl-NL"/>
        </w:rPr>
        <w:object w:dxaOrig="1540" w:dyaOrig="480" w14:anchorId="3C6BD99C">
          <v:shape id="_x0000_i1118" type="#_x0000_t75" style="width:78pt;height:23.4pt" o:ole="">
            <v:imagedata r:id="rId184" o:title=""/>
          </v:shape>
          <o:OLEObject Type="Embed" ProgID="Equation.DSMT4" ShapeID="_x0000_i1118" DrawAspect="Content" ObjectID="_1750280375" r:id="rId185"/>
        </w:object>
      </w:r>
      <w:r w:rsidRPr="00E43E58">
        <w:rPr>
          <w:rFonts w:eastAsia="Times New Roman" w:cs="Times New Roman"/>
          <w:sz w:val="24"/>
          <w:szCs w:val="24"/>
          <w:lang w:val="nl-NL"/>
        </w:rPr>
        <w:t>. Tần số góc dao động của con lắc là</w:t>
      </w:r>
    </w:p>
    <w:p w14:paraId="59A30866"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lang w:val="nl-NL"/>
        </w:rPr>
      </w:pPr>
      <w:r w:rsidRPr="00E43E58">
        <w:rPr>
          <w:rFonts w:ascii="Palatino Linotype" w:eastAsia="Times New Roman" w:hAnsi="Palatino Linotype" w:cs="Times New Roman"/>
          <w:b/>
          <w:bCs/>
          <w:color w:val="0000FF"/>
          <w:sz w:val="24"/>
          <w:szCs w:val="24"/>
          <w:lang w:val="nl-NL"/>
        </w:rPr>
        <w:t>A.</w:t>
      </w:r>
      <w:r w:rsidRPr="00E43E58">
        <w:rPr>
          <w:rFonts w:eastAsia="Times New Roman" w:cs="Times New Roman"/>
          <w:b/>
          <w:bCs/>
          <w:sz w:val="24"/>
          <w:szCs w:val="24"/>
          <w:lang w:val="nl-NL"/>
        </w:rPr>
        <w:t xml:space="preserve"> </w:t>
      </w:r>
      <w:r w:rsidRPr="00E43E58">
        <w:rPr>
          <w:rFonts w:eastAsia="Times New Roman" w:cs="Times New Roman"/>
          <w:position w:val="-18"/>
          <w:sz w:val="24"/>
          <w:szCs w:val="24"/>
          <w:lang w:val="nl-NL"/>
        </w:rPr>
        <w:object w:dxaOrig="1260" w:dyaOrig="400" w14:anchorId="10881210">
          <v:shape id="_x0000_i1119" type="#_x0000_t75" style="width:63pt;height:20.4pt" o:ole="">
            <v:imagedata r:id="rId186" o:title=""/>
          </v:shape>
          <o:OLEObject Type="Embed" ProgID="Equation.DSMT4" ShapeID="_x0000_i1119" DrawAspect="Content" ObjectID="_1750280376" r:id="rId187"/>
        </w:object>
      </w:r>
      <w:r w:rsidRPr="00E43E58">
        <w:rPr>
          <w:rFonts w:eastAsia="Times New Roman" w:cs="Times New Roman"/>
          <w:sz w:val="24"/>
          <w:szCs w:val="24"/>
          <w:lang w:val="nl-NL"/>
        </w:rPr>
        <w:t>.</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B.</w:t>
      </w:r>
      <w:r w:rsidRPr="00E43E58">
        <w:rPr>
          <w:rFonts w:eastAsia="Times New Roman" w:cs="Times New Roman"/>
          <w:sz w:val="24"/>
          <w:szCs w:val="24"/>
          <w:lang w:val="nl-NL"/>
        </w:rPr>
        <w:t xml:space="preserve"> </w:t>
      </w:r>
      <w:r w:rsidRPr="00E43E58">
        <w:rPr>
          <w:rFonts w:eastAsia="Times New Roman" w:cs="Times New Roman"/>
          <w:position w:val="-18"/>
          <w:sz w:val="24"/>
          <w:szCs w:val="24"/>
          <w:lang w:val="nl-NL"/>
        </w:rPr>
        <w:object w:dxaOrig="1240" w:dyaOrig="400" w14:anchorId="4F29A1DD">
          <v:shape id="_x0000_i1120" type="#_x0000_t75" style="width:61.8pt;height:20.4pt" o:ole="">
            <v:imagedata r:id="rId188" o:title=""/>
          </v:shape>
          <o:OLEObject Type="Embed" ProgID="Equation.DSMT4" ShapeID="_x0000_i1120" DrawAspect="Content" ObjectID="_1750280377" r:id="rId189"/>
        </w:object>
      </w:r>
      <w:r w:rsidRPr="00E43E58">
        <w:rPr>
          <w:rFonts w:eastAsia="Times New Roman" w:cs="Times New Roman"/>
          <w:sz w:val="24"/>
          <w:szCs w:val="24"/>
          <w:lang w:val="nl-NL"/>
        </w:rPr>
        <w:t>.</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C.</w:t>
      </w:r>
      <w:r w:rsidRPr="00E43E58">
        <w:rPr>
          <w:rFonts w:eastAsia="Times New Roman" w:cs="Times New Roman"/>
          <w:sz w:val="24"/>
          <w:szCs w:val="24"/>
          <w:lang w:val="nl-NL"/>
        </w:rPr>
        <w:t xml:space="preserve"> </w:t>
      </w:r>
      <w:r w:rsidRPr="00E43E58">
        <w:rPr>
          <w:rFonts w:eastAsia="Times New Roman" w:cs="Times New Roman"/>
          <w:position w:val="-18"/>
          <w:sz w:val="24"/>
          <w:szCs w:val="24"/>
          <w:lang w:val="nl-NL"/>
        </w:rPr>
        <w:object w:dxaOrig="1380" w:dyaOrig="400" w14:anchorId="0B338204">
          <v:shape id="_x0000_i1121" type="#_x0000_t75" style="width:69.6pt;height:20.4pt" o:ole="">
            <v:imagedata r:id="rId190" o:title=""/>
          </v:shape>
          <o:OLEObject Type="Embed" ProgID="Equation.DSMT4" ShapeID="_x0000_i1121" DrawAspect="Content" ObjectID="_1750280378" r:id="rId191"/>
        </w:object>
      </w:r>
      <w:r w:rsidRPr="00E43E58">
        <w:rPr>
          <w:rFonts w:eastAsia="Times New Roman" w:cs="Times New Roman"/>
          <w:sz w:val="24"/>
          <w:szCs w:val="24"/>
          <w:lang w:val="nl-NL"/>
        </w:rPr>
        <w:t>.</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D.</w:t>
      </w:r>
      <w:r w:rsidRPr="00E43E58">
        <w:rPr>
          <w:rFonts w:eastAsia="Times New Roman" w:cs="Times New Roman"/>
          <w:b/>
          <w:bCs/>
          <w:sz w:val="24"/>
          <w:szCs w:val="24"/>
          <w:lang w:val="nl-NL"/>
        </w:rPr>
        <w:t xml:space="preserve"> </w:t>
      </w:r>
      <w:r w:rsidRPr="00E43E58">
        <w:rPr>
          <w:rFonts w:eastAsia="Times New Roman" w:cs="Times New Roman"/>
          <w:position w:val="-18"/>
          <w:sz w:val="24"/>
          <w:szCs w:val="24"/>
          <w:lang w:val="nl-NL"/>
        </w:rPr>
        <w:object w:dxaOrig="1380" w:dyaOrig="400" w14:anchorId="520F880D">
          <v:shape id="_x0000_i1122" type="#_x0000_t75" style="width:69.6pt;height:20.4pt" o:ole="">
            <v:imagedata r:id="rId192" o:title=""/>
          </v:shape>
          <o:OLEObject Type="Embed" ProgID="Equation.DSMT4" ShapeID="_x0000_i1122" DrawAspect="Content" ObjectID="_1750280379" r:id="rId193"/>
        </w:object>
      </w:r>
      <w:r w:rsidRPr="00E43E58">
        <w:rPr>
          <w:rFonts w:eastAsia="Times New Roman" w:cs="Times New Roman"/>
          <w:sz w:val="24"/>
          <w:szCs w:val="24"/>
          <w:lang w:val="nl-NL"/>
        </w:rPr>
        <w:t>.</w:t>
      </w:r>
    </w:p>
    <w:p w14:paraId="5E861A8E" w14:textId="77777777" w:rsidR="009533EC" w:rsidRPr="00E43E58" w:rsidRDefault="009533EC" w:rsidP="009533EC">
      <w:pPr>
        <w:spacing w:after="0" w:line="240" w:lineRule="atLeast"/>
        <w:jc w:val="both"/>
        <w:rPr>
          <w:rFonts w:eastAsia="Times New Roman" w:cs="Times New Roman"/>
          <w:b/>
          <w:color w:val="0000FF"/>
          <w:sz w:val="24"/>
          <w:szCs w:val="24"/>
          <w:lang w:val="nl-NL"/>
        </w:rPr>
      </w:pPr>
      <w:r w:rsidRPr="00E43E58">
        <w:rPr>
          <w:rFonts w:ascii="Palatino Linotype" w:eastAsia="Times New Roman" w:hAnsi="Palatino Linotype" w:cs="Times New Roman"/>
          <w:b/>
          <w:color w:val="0000FF"/>
          <w:sz w:val="24"/>
          <w:szCs w:val="24"/>
          <w:lang w:val="nl-NL"/>
        </w:rPr>
        <w:t>Câu 29.</w:t>
      </w:r>
      <w:r w:rsidRPr="00E43E58">
        <w:rPr>
          <w:rFonts w:eastAsia="Times New Roman" w:cs="Times New Roman"/>
          <w:b/>
          <w:color w:val="0000FF"/>
          <w:sz w:val="24"/>
          <w:szCs w:val="24"/>
          <w:lang w:val="nl-NL"/>
        </w:rPr>
        <w:tab/>
      </w:r>
      <w:r w:rsidRPr="00E43E58">
        <w:rPr>
          <w:rFonts w:eastAsia="Times New Roman" w:cs="Times New Roman"/>
          <w:sz w:val="24"/>
          <w:szCs w:val="24"/>
          <w:lang w:val="nl-NL"/>
        </w:rPr>
        <w:t>Một mạch dao động lí tưởng có tần số dao động riêng là 2,0 MHz. Chu kì dao động riêng của mạch là</w:t>
      </w:r>
    </w:p>
    <w:p w14:paraId="59B5A0D6"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lang w:val="nl-NL"/>
        </w:rPr>
      </w:pPr>
      <w:r w:rsidRPr="00E43E58">
        <w:rPr>
          <w:rFonts w:ascii="Palatino Linotype" w:eastAsia="Times New Roman" w:hAnsi="Palatino Linotype" w:cs="Times New Roman"/>
          <w:b/>
          <w:bCs/>
          <w:color w:val="0000FF"/>
          <w:sz w:val="24"/>
          <w:szCs w:val="24"/>
          <w:lang w:val="nl-NL"/>
        </w:rPr>
        <w:t>A.</w:t>
      </w:r>
      <w:r w:rsidRPr="00E43E58">
        <w:rPr>
          <w:rFonts w:eastAsia="Times New Roman" w:cs="Times New Roman"/>
          <w:b/>
          <w:bCs/>
          <w:sz w:val="24"/>
          <w:szCs w:val="24"/>
          <w:lang w:val="nl-NL"/>
        </w:rPr>
        <w:t xml:space="preserve"> </w:t>
      </w:r>
      <w:r w:rsidRPr="00E43E58">
        <w:rPr>
          <w:rFonts w:eastAsia="Times New Roman" w:cs="Times New Roman"/>
          <w:position w:val="-18"/>
          <w:sz w:val="24"/>
          <w:szCs w:val="24"/>
          <w:lang w:val="nl-NL"/>
        </w:rPr>
        <w:object w:dxaOrig="520" w:dyaOrig="380" w14:anchorId="38E34832">
          <v:shape id="_x0000_i1123" type="#_x0000_t75" style="width:26.4pt;height:19.2pt" o:ole="">
            <v:imagedata r:id="rId194" o:title=""/>
          </v:shape>
          <o:OLEObject Type="Embed" ProgID="Equation.DSMT4" ShapeID="_x0000_i1123" DrawAspect="Content" ObjectID="_1750280380" r:id="rId195"/>
        </w:object>
      </w:r>
      <w:r w:rsidRPr="00E43E58">
        <w:rPr>
          <w:rFonts w:eastAsia="Times New Roman" w:cs="Times New Roman"/>
          <w:sz w:val="24"/>
          <w:szCs w:val="24"/>
          <w:lang w:val="nl-NL"/>
        </w:rPr>
        <w:t>.</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B.</w:t>
      </w:r>
      <w:r w:rsidRPr="00E43E58">
        <w:rPr>
          <w:rFonts w:eastAsia="Times New Roman" w:cs="Times New Roman"/>
          <w:b/>
          <w:bCs/>
          <w:sz w:val="24"/>
          <w:szCs w:val="24"/>
          <w:lang w:val="nl-NL"/>
        </w:rPr>
        <w:t xml:space="preserve"> </w:t>
      </w:r>
      <w:r w:rsidRPr="00E43E58">
        <w:rPr>
          <w:rFonts w:eastAsia="Times New Roman" w:cs="Times New Roman"/>
          <w:b/>
          <w:bCs/>
          <w:position w:val="-18"/>
          <w:sz w:val="24"/>
          <w:szCs w:val="24"/>
          <w:lang w:val="nl-NL"/>
        </w:rPr>
        <w:object w:dxaOrig="520" w:dyaOrig="400" w14:anchorId="0255681B">
          <v:shape id="_x0000_i1124" type="#_x0000_t75" style="width:26.4pt;height:20.4pt" o:ole="">
            <v:imagedata r:id="rId196" o:title=""/>
          </v:shape>
          <o:OLEObject Type="Embed" ProgID="Equation.DSMT4" ShapeID="_x0000_i1124" DrawAspect="Content" ObjectID="_1750280381" r:id="rId197"/>
        </w:object>
      </w:r>
      <w:r w:rsidRPr="00E43E58">
        <w:rPr>
          <w:rFonts w:eastAsia="Times New Roman" w:cs="Times New Roman"/>
          <w:sz w:val="24"/>
          <w:szCs w:val="24"/>
          <w:lang w:val="nl-NL"/>
        </w:rPr>
        <w:t>.</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C.</w:t>
      </w:r>
      <w:r w:rsidRPr="00E43E58">
        <w:rPr>
          <w:rFonts w:eastAsia="Times New Roman" w:cs="Times New Roman"/>
          <w:sz w:val="24"/>
          <w:szCs w:val="24"/>
          <w:lang w:val="nl-NL"/>
        </w:rPr>
        <w:t xml:space="preserve"> </w:t>
      </w:r>
      <w:r w:rsidRPr="00E43E58">
        <w:rPr>
          <w:rFonts w:eastAsia="Times New Roman" w:cs="Times New Roman"/>
          <w:position w:val="-18"/>
          <w:sz w:val="24"/>
          <w:szCs w:val="24"/>
          <w:lang w:val="nl-NL"/>
        </w:rPr>
        <w:object w:dxaOrig="660" w:dyaOrig="400" w14:anchorId="2187814B">
          <v:shape id="_x0000_i1125" type="#_x0000_t75" style="width:32.4pt;height:20.4pt" o:ole="">
            <v:imagedata r:id="rId198" o:title=""/>
          </v:shape>
          <o:OLEObject Type="Embed" ProgID="Equation.DSMT4" ShapeID="_x0000_i1125" DrawAspect="Content" ObjectID="_1750280382" r:id="rId199"/>
        </w:object>
      </w:r>
      <w:r w:rsidRPr="00E43E58">
        <w:rPr>
          <w:rFonts w:eastAsia="Times New Roman" w:cs="Times New Roman"/>
          <w:sz w:val="24"/>
          <w:szCs w:val="24"/>
          <w:lang w:val="nl-NL"/>
        </w:rPr>
        <w:t>.</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D.</w:t>
      </w:r>
      <w:r w:rsidRPr="00E43E58">
        <w:rPr>
          <w:rFonts w:eastAsia="Times New Roman" w:cs="Times New Roman"/>
          <w:b/>
          <w:bCs/>
          <w:sz w:val="24"/>
          <w:szCs w:val="24"/>
          <w:lang w:val="nl-NL"/>
        </w:rPr>
        <w:t xml:space="preserve"> </w:t>
      </w:r>
      <w:r w:rsidRPr="00E43E58">
        <w:rPr>
          <w:rFonts w:eastAsia="Times New Roman" w:cs="Times New Roman"/>
          <w:position w:val="-18"/>
          <w:sz w:val="24"/>
          <w:szCs w:val="24"/>
          <w:lang w:val="nl-NL"/>
        </w:rPr>
        <w:object w:dxaOrig="660" w:dyaOrig="380" w14:anchorId="6677D78A">
          <v:shape id="_x0000_i1126" type="#_x0000_t75" style="width:32.4pt;height:19.2pt" o:ole="">
            <v:imagedata r:id="rId200" o:title=""/>
          </v:shape>
          <o:OLEObject Type="Embed" ProgID="Equation.DSMT4" ShapeID="_x0000_i1126" DrawAspect="Content" ObjectID="_1750280383" r:id="rId201"/>
        </w:object>
      </w:r>
      <w:r w:rsidRPr="00E43E58">
        <w:rPr>
          <w:rFonts w:eastAsia="Times New Roman" w:cs="Times New Roman"/>
          <w:sz w:val="24"/>
          <w:szCs w:val="24"/>
          <w:lang w:val="nl-NL"/>
        </w:rPr>
        <w:t>.</w:t>
      </w:r>
    </w:p>
    <w:p w14:paraId="0BC997A4" w14:textId="77777777" w:rsidR="00EC4324" w:rsidRPr="00664F2B" w:rsidRDefault="00EC4324" w:rsidP="00EC4324">
      <w:pPr>
        <w:spacing w:before="120" w:after="0"/>
        <w:jc w:val="both"/>
        <w:rPr>
          <w:rFonts w:eastAsia="Times New Roman" w:cs="Times New Roman"/>
          <w:b/>
          <w:color w:val="0000FF"/>
          <w:sz w:val="24"/>
          <w:szCs w:val="24"/>
          <w:lang w:val="nl-NL"/>
        </w:rPr>
      </w:pPr>
      <w:r w:rsidRPr="00664F2B">
        <w:rPr>
          <w:rFonts w:ascii="Palatino Linotype" w:eastAsia="Times New Roman" w:hAnsi="Palatino Linotype" w:cs="Times New Roman"/>
          <w:b/>
          <w:color w:val="0000FF"/>
          <w:sz w:val="24"/>
          <w:szCs w:val="24"/>
          <w:lang w:val="nl-NL"/>
        </w:rPr>
        <w:t>Câu 30:</w:t>
      </w:r>
      <w:r>
        <w:rPr>
          <w:rFonts w:eastAsia="Times New Roman" w:cs="Times New Roman"/>
          <w:b/>
          <w:color w:val="0000FF"/>
          <w:sz w:val="24"/>
          <w:szCs w:val="24"/>
          <w:lang w:val="nl-NL"/>
        </w:rPr>
        <w:t xml:space="preserve"> </w:t>
      </w:r>
      <w:r w:rsidRPr="00664F2B">
        <w:rPr>
          <w:rFonts w:eastAsia="Times New Roman" w:cs="Times New Roman"/>
          <w:color w:val="000000" w:themeColor="text1"/>
          <w:sz w:val="24"/>
          <w:szCs w:val="24"/>
          <w:lang w:val="nl-NL"/>
        </w:rPr>
        <w:t xml:space="preserve">Số </w:t>
      </w:r>
      <w:r w:rsidRPr="00EC4324">
        <w:rPr>
          <w:rFonts w:eastAsia="Times New Roman" w:cs="Times New Roman"/>
          <w:sz w:val="24"/>
          <w:szCs w:val="24"/>
          <w:lang w:val="vi-VN"/>
        </w:rPr>
        <w:t>Nuclôn</w:t>
      </w:r>
      <w:r w:rsidRPr="00664F2B">
        <w:rPr>
          <w:rFonts w:eastAsia="Times New Roman" w:cs="Times New Roman"/>
          <w:color w:val="000000" w:themeColor="text1"/>
          <w:sz w:val="24"/>
          <w:szCs w:val="24"/>
          <w:lang w:val="nl-NL"/>
        </w:rPr>
        <w:t xml:space="preserve"> </w:t>
      </w:r>
      <w:r w:rsidRPr="00664F2B">
        <w:rPr>
          <w:rFonts w:eastAsia="Times New Roman" w:cs="Times New Roman"/>
          <w:b/>
          <w:bCs/>
          <w:color w:val="000000" w:themeColor="text1"/>
          <w:sz w:val="24"/>
          <w:szCs w:val="24"/>
          <w:lang w:val="nl-NL"/>
        </w:rPr>
        <w:t xml:space="preserve">không </w:t>
      </w:r>
      <w:r w:rsidRPr="00664F2B">
        <w:rPr>
          <w:rFonts w:eastAsia="Times New Roman" w:cs="Times New Roman"/>
          <w:color w:val="000000" w:themeColor="text1"/>
          <w:sz w:val="24"/>
          <w:szCs w:val="24"/>
          <w:lang w:val="nl-NL"/>
        </w:rPr>
        <w:t xml:space="preserve">mang điện có trong một hạt nhân </w:t>
      </w:r>
      <w:r w:rsidRPr="00664F2B">
        <w:rPr>
          <w:rFonts w:cs="Times New Roman"/>
          <w:position w:val="-12"/>
          <w:sz w:val="24"/>
        </w:rPr>
        <w:object w:dxaOrig="639" w:dyaOrig="420" w14:anchorId="7033921E">
          <v:shape id="_x0000_i1127" type="#_x0000_t75" style="width:31.8pt;height:21pt" o:ole="">
            <v:imagedata r:id="rId202" o:title=""/>
          </v:shape>
          <o:OLEObject Type="Embed" ProgID="Equation.DSMT4" ShapeID="_x0000_i1127" DrawAspect="Content" ObjectID="_1750280384" r:id="rId203"/>
        </w:object>
      </w:r>
      <w:r w:rsidRPr="00664F2B">
        <w:rPr>
          <w:rFonts w:eastAsia="Times New Roman" w:cs="Times New Roman"/>
          <w:color w:val="000000" w:themeColor="text1"/>
          <w:sz w:val="24"/>
          <w:szCs w:val="24"/>
          <w:lang w:val="nl-NL"/>
        </w:rPr>
        <w:t xml:space="preserve"> là</w:t>
      </w:r>
    </w:p>
    <w:p w14:paraId="4FCB2C3E" w14:textId="77777777" w:rsidR="00EC4324" w:rsidRPr="00664F2B" w:rsidRDefault="00EC4324" w:rsidP="00EC4324">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A.</w:t>
      </w:r>
      <w:r w:rsidRPr="00664F2B">
        <w:rPr>
          <w:rFonts w:eastAsia="Times New Roman" w:cs="Times New Roman"/>
          <w:b/>
          <w:bCs/>
          <w:color w:val="000000" w:themeColor="text1"/>
          <w:sz w:val="24"/>
          <w:szCs w:val="24"/>
          <w:lang w:val="nl-NL"/>
        </w:rPr>
        <w:t xml:space="preserve"> </w:t>
      </w:r>
      <w:r w:rsidRPr="00664F2B">
        <w:rPr>
          <w:rFonts w:eastAsia="Times New Roman" w:cs="Times New Roman"/>
          <w:color w:val="000000" w:themeColor="text1"/>
          <w:position w:val="-4"/>
          <w:sz w:val="24"/>
          <w:szCs w:val="24"/>
          <w:lang w:val="nl-NL"/>
        </w:rPr>
        <w:object w:dxaOrig="420" w:dyaOrig="260" w14:anchorId="05797A58">
          <v:shape id="_x0000_i1128" type="#_x0000_t75" style="width:21pt;height:12pt" o:ole="">
            <v:imagedata r:id="rId204" o:title=""/>
          </v:shape>
          <o:OLEObject Type="Embed" ProgID="Equation.DSMT4" ShapeID="_x0000_i1128" DrawAspect="Content" ObjectID="_1750280385" r:id="rId205"/>
        </w:object>
      </w:r>
      <w:r w:rsidRPr="00664F2B">
        <w:rPr>
          <w:rFonts w:eastAsia="Times New Roman" w:cs="Times New Roman"/>
          <w:color w:val="000000" w:themeColor="text1"/>
          <w:sz w:val="24"/>
          <w:szCs w:val="24"/>
          <w:lang w:val="nl-NL"/>
        </w:rPr>
        <w:t>.</w:t>
      </w:r>
      <w:r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B.</w:t>
      </w:r>
      <w:r w:rsidRPr="00664F2B">
        <w:rPr>
          <w:rFonts w:eastAsia="Times New Roman" w:cs="Times New Roman"/>
          <w:b/>
          <w:bCs/>
          <w:color w:val="000000" w:themeColor="text1"/>
          <w:sz w:val="24"/>
          <w:szCs w:val="24"/>
          <w:lang w:val="nl-NL"/>
        </w:rPr>
        <w:t xml:space="preserve"> </w:t>
      </w:r>
      <w:r w:rsidRPr="00664F2B">
        <w:rPr>
          <w:rFonts w:eastAsia="Times New Roman" w:cs="Times New Roman"/>
          <w:color w:val="000000" w:themeColor="text1"/>
          <w:position w:val="-4"/>
          <w:sz w:val="24"/>
          <w:szCs w:val="24"/>
          <w:lang w:val="nl-NL"/>
        </w:rPr>
        <w:object w:dxaOrig="320" w:dyaOrig="260" w14:anchorId="205735BF">
          <v:shape id="_x0000_i1129" type="#_x0000_t75" style="width:15.6pt;height:12pt" o:ole="">
            <v:imagedata r:id="rId206" o:title=""/>
          </v:shape>
          <o:OLEObject Type="Embed" ProgID="Equation.DSMT4" ShapeID="_x0000_i1129" DrawAspect="Content" ObjectID="_1750280386" r:id="rId207"/>
        </w:object>
      </w:r>
      <w:r w:rsidRPr="00664F2B">
        <w:rPr>
          <w:rFonts w:eastAsia="Times New Roman" w:cs="Times New Roman"/>
          <w:color w:val="000000" w:themeColor="text1"/>
          <w:sz w:val="24"/>
          <w:szCs w:val="24"/>
          <w:lang w:val="nl-NL"/>
        </w:rPr>
        <w:t>.</w:t>
      </w:r>
      <w:r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C.</w:t>
      </w:r>
      <w:r w:rsidRPr="00664F2B">
        <w:rPr>
          <w:rFonts w:eastAsia="Times New Roman" w:cs="Times New Roman"/>
          <w:b/>
          <w:bCs/>
          <w:color w:val="000000" w:themeColor="text1"/>
          <w:sz w:val="24"/>
          <w:szCs w:val="24"/>
          <w:lang w:val="nl-NL"/>
        </w:rPr>
        <w:t xml:space="preserve"> </w:t>
      </w:r>
      <w:r w:rsidRPr="00664F2B">
        <w:rPr>
          <w:rFonts w:eastAsia="Times New Roman" w:cs="Times New Roman"/>
          <w:color w:val="000000" w:themeColor="text1"/>
          <w:position w:val="-4"/>
          <w:sz w:val="24"/>
          <w:szCs w:val="24"/>
          <w:lang w:val="nl-NL"/>
        </w:rPr>
        <w:object w:dxaOrig="440" w:dyaOrig="260" w14:anchorId="4CB5A791">
          <v:shape id="_x0000_i1130" type="#_x0000_t75" style="width:22.8pt;height:12pt" o:ole="">
            <v:imagedata r:id="rId208" o:title=""/>
          </v:shape>
          <o:OLEObject Type="Embed" ProgID="Equation.DSMT4" ShapeID="_x0000_i1130" DrawAspect="Content" ObjectID="_1750280387" r:id="rId209"/>
        </w:object>
      </w:r>
      <w:r w:rsidRPr="00664F2B">
        <w:rPr>
          <w:rFonts w:eastAsia="Times New Roman" w:cs="Times New Roman"/>
          <w:color w:val="000000" w:themeColor="text1"/>
          <w:sz w:val="24"/>
          <w:szCs w:val="24"/>
          <w:lang w:val="nl-NL"/>
        </w:rPr>
        <w:t>.</w:t>
      </w:r>
      <w:r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u w:val="single"/>
          <w:lang w:val="nl-NL"/>
        </w:rPr>
        <w:t>D</w:t>
      </w:r>
      <w:r w:rsidRPr="00664F2B">
        <w:rPr>
          <w:rFonts w:ascii="Palatino Linotype" w:eastAsia="Times New Roman" w:hAnsi="Palatino Linotype" w:cs="Times New Roman"/>
          <w:b/>
          <w:bCs/>
          <w:color w:val="0000FF"/>
          <w:sz w:val="24"/>
          <w:szCs w:val="24"/>
          <w:lang w:val="nl-NL"/>
        </w:rPr>
        <w:t>.</w:t>
      </w:r>
      <w:r w:rsidRPr="00664F2B">
        <w:rPr>
          <w:rFonts w:eastAsia="Times New Roman" w:cs="Times New Roman"/>
          <w:b/>
          <w:bCs/>
          <w:color w:val="000000" w:themeColor="text1"/>
          <w:sz w:val="24"/>
          <w:szCs w:val="24"/>
          <w:lang w:val="nl-NL"/>
        </w:rPr>
        <w:t xml:space="preserve"> </w:t>
      </w:r>
      <w:r w:rsidRPr="00664F2B">
        <w:rPr>
          <w:rFonts w:eastAsia="Times New Roman" w:cs="Times New Roman"/>
          <w:color w:val="000000" w:themeColor="text1"/>
          <w:position w:val="-4"/>
          <w:sz w:val="24"/>
          <w:szCs w:val="24"/>
          <w:lang w:val="nl-NL"/>
        </w:rPr>
        <w:object w:dxaOrig="420" w:dyaOrig="260" w14:anchorId="6FEA54F1">
          <v:shape id="_x0000_i1131" type="#_x0000_t75" style="width:21pt;height:12pt" o:ole="">
            <v:imagedata r:id="rId210" o:title=""/>
          </v:shape>
          <o:OLEObject Type="Embed" ProgID="Equation.DSMT4" ShapeID="_x0000_i1131" DrawAspect="Content" ObjectID="_1750280388" r:id="rId211"/>
        </w:object>
      </w:r>
      <w:r w:rsidRPr="00664F2B">
        <w:rPr>
          <w:rFonts w:eastAsia="Times New Roman" w:cs="Times New Roman"/>
          <w:color w:val="000000" w:themeColor="text1"/>
          <w:sz w:val="24"/>
          <w:szCs w:val="24"/>
          <w:lang w:val="nl-NL"/>
        </w:rPr>
        <w:t>.</w:t>
      </w:r>
    </w:p>
    <w:p w14:paraId="5F195906" w14:textId="77777777" w:rsidR="009533EC" w:rsidRPr="00E43E58" w:rsidRDefault="009533EC" w:rsidP="009533EC">
      <w:pPr>
        <w:spacing w:after="0" w:line="240" w:lineRule="atLeast"/>
        <w:jc w:val="both"/>
        <w:rPr>
          <w:rFonts w:eastAsia="Times New Roman" w:cs="Times New Roman"/>
          <w:b/>
          <w:i/>
          <w:iCs/>
          <w:color w:val="0000FF"/>
          <w:sz w:val="24"/>
          <w:szCs w:val="24"/>
          <w:lang w:val="nl-NL"/>
        </w:rPr>
      </w:pPr>
      <w:r w:rsidRPr="00E43E58">
        <w:rPr>
          <w:rFonts w:ascii="Palatino Linotype" w:eastAsia="Times New Roman" w:hAnsi="Palatino Linotype" w:cs="Times New Roman"/>
          <w:b/>
          <w:iCs/>
          <w:color w:val="0000FF"/>
          <w:sz w:val="24"/>
          <w:szCs w:val="24"/>
          <w:lang w:val="nl-NL"/>
        </w:rPr>
        <w:t>Câu 31.</w:t>
      </w:r>
      <w:r w:rsidRPr="00E43E58">
        <w:rPr>
          <w:rFonts w:eastAsia="Times New Roman" w:cs="Times New Roman"/>
          <w:b/>
          <w:iCs/>
          <w:color w:val="0000FF"/>
          <w:sz w:val="24"/>
          <w:szCs w:val="24"/>
          <w:lang w:val="nl-NL"/>
        </w:rPr>
        <w:tab/>
      </w:r>
      <w:r w:rsidRPr="00E43E58">
        <w:rPr>
          <w:rFonts w:eastAsia="Times New Roman" w:cs="Times New Roman"/>
          <w:sz w:val="24"/>
          <w:szCs w:val="24"/>
          <w:lang w:val="nl-NL"/>
        </w:rPr>
        <w:t xml:space="preserve">Một con lắc đơn có chiều dài 81 cm đang dao động điều hòa với biên độ góc </w:t>
      </w:r>
      <w:r w:rsidRPr="00E43E58">
        <w:rPr>
          <w:rFonts w:cs="Times New Roman"/>
          <w:position w:val="-4"/>
          <w:sz w:val="24"/>
          <w:lang w:val="nl-NL"/>
        </w:rPr>
        <w:object w:dxaOrig="279" w:dyaOrig="340" w14:anchorId="2009FFD3">
          <v:shape id="_x0000_i1132" type="#_x0000_t75" style="width:14.4pt;height:16.8pt" o:ole="">
            <v:imagedata r:id="rId212" o:title=""/>
          </v:shape>
          <o:OLEObject Type="Embed" ProgID="Equation.DSMT4" ShapeID="_x0000_i1132" DrawAspect="Content" ObjectID="_1750280389" r:id="rId213"/>
        </w:object>
      </w:r>
      <w:r w:rsidRPr="00E43E58">
        <w:rPr>
          <w:rFonts w:eastAsia="Times New Roman" w:cs="Times New Roman"/>
          <w:sz w:val="24"/>
          <w:szCs w:val="24"/>
          <w:lang w:val="nl-NL"/>
        </w:rPr>
        <w:t xml:space="preserve"> tại nơi có </w:t>
      </w:r>
      <w:r w:rsidRPr="00E43E58">
        <w:rPr>
          <w:rFonts w:cs="Times New Roman"/>
          <w:position w:val="-18"/>
          <w:sz w:val="24"/>
          <w:lang w:val="nl-NL"/>
        </w:rPr>
        <w:object w:dxaOrig="1660" w:dyaOrig="480" w14:anchorId="3AA810EE">
          <v:shape id="_x0000_i1133" type="#_x0000_t75" style="width:83.4pt;height:23.4pt" o:ole="">
            <v:imagedata r:id="rId214" o:title=""/>
          </v:shape>
          <o:OLEObject Type="Embed" ProgID="Equation.DSMT4" ShapeID="_x0000_i1133" DrawAspect="Content" ObjectID="_1750280390" r:id="rId215"/>
        </w:object>
      </w:r>
      <w:r w:rsidRPr="00E43E58">
        <w:rPr>
          <w:rFonts w:eastAsia="Times New Roman" w:cs="Times New Roman"/>
          <w:sz w:val="24"/>
          <w:szCs w:val="24"/>
          <w:lang w:val="nl-NL"/>
        </w:rPr>
        <w:t xml:space="preserve">. Chọn </w:t>
      </w:r>
      <w:r w:rsidRPr="00E43E58">
        <w:rPr>
          <w:rFonts w:cs="Times New Roman"/>
          <w:position w:val="-4"/>
          <w:sz w:val="24"/>
          <w:lang w:val="nl-NL"/>
        </w:rPr>
        <w:object w:dxaOrig="639" w:dyaOrig="240" w14:anchorId="5C9E402E">
          <v:shape id="_x0000_i1134" type="#_x0000_t75" style="width:31.8pt;height:12.6pt" o:ole="">
            <v:imagedata r:id="rId216" o:title=""/>
          </v:shape>
          <o:OLEObject Type="Embed" ProgID="Equation.DSMT4" ShapeID="_x0000_i1134" DrawAspect="Content" ObjectID="_1750280391" r:id="rId217"/>
        </w:object>
      </w:r>
      <w:r w:rsidRPr="00E43E58">
        <w:rPr>
          <w:rFonts w:eastAsia="Times New Roman" w:cs="Times New Roman"/>
          <w:sz w:val="24"/>
          <w:szCs w:val="24"/>
          <w:lang w:val="nl-NL"/>
        </w:rPr>
        <w:t xml:space="preserve"> khi vật nhỏ của con lắc đi qua vị trí cân bằng theo chiều âm. Tính từ </w:t>
      </w:r>
      <w:r w:rsidRPr="00E43E58">
        <w:rPr>
          <w:rFonts w:cs="Times New Roman"/>
          <w:position w:val="-4"/>
          <w:sz w:val="24"/>
          <w:lang w:val="nl-NL"/>
        </w:rPr>
        <w:object w:dxaOrig="639" w:dyaOrig="240" w14:anchorId="3E111268">
          <v:shape id="_x0000_i1135" type="#_x0000_t75" style="width:31.8pt;height:12.6pt" o:ole="">
            <v:imagedata r:id="rId218" o:title=""/>
          </v:shape>
          <o:OLEObject Type="Embed" ProgID="Equation.DSMT4" ShapeID="_x0000_i1135" DrawAspect="Content" ObjectID="_1750280392" r:id="rId219"/>
        </w:object>
      </w:r>
      <w:r w:rsidRPr="00E43E58">
        <w:rPr>
          <w:rFonts w:eastAsia="Times New Roman" w:cs="Times New Roman"/>
          <w:sz w:val="24"/>
          <w:szCs w:val="24"/>
          <w:lang w:val="nl-NL"/>
        </w:rPr>
        <w:t xml:space="preserve">, vật đi qua vị trí có li độ góc </w:t>
      </w:r>
      <w:r w:rsidRPr="00E43E58">
        <w:rPr>
          <w:rFonts w:cs="Times New Roman"/>
          <w:position w:val="-4"/>
          <w:sz w:val="24"/>
          <w:lang w:val="nl-NL"/>
        </w:rPr>
        <w:object w:dxaOrig="279" w:dyaOrig="340" w14:anchorId="2FFBF6A0">
          <v:shape id="_x0000_i1136" type="#_x0000_t75" style="width:14.4pt;height:16.8pt" o:ole="">
            <v:imagedata r:id="rId220" o:title=""/>
          </v:shape>
          <o:OLEObject Type="Embed" ProgID="Equation.DSMT4" ShapeID="_x0000_i1136" DrawAspect="Content" ObjectID="_1750280393" r:id="rId221"/>
        </w:object>
      </w:r>
      <w:r w:rsidRPr="00E43E58">
        <w:rPr>
          <w:rFonts w:eastAsia="Times New Roman" w:cs="Times New Roman"/>
          <w:sz w:val="24"/>
          <w:szCs w:val="24"/>
          <w:lang w:val="nl-NL"/>
        </w:rPr>
        <w:t xml:space="preserve"> lần thứ 25 ở thời điểm</w:t>
      </w:r>
    </w:p>
    <w:p w14:paraId="6A791CBC"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lang w:val="nl-NL"/>
        </w:rPr>
      </w:pPr>
      <w:r w:rsidRPr="00E43E58">
        <w:rPr>
          <w:rFonts w:ascii="Palatino Linotype" w:eastAsia="Times New Roman" w:hAnsi="Palatino Linotype" w:cs="Times New Roman"/>
          <w:b/>
          <w:bCs/>
          <w:color w:val="0000FF"/>
          <w:sz w:val="24"/>
          <w:szCs w:val="24"/>
          <w:lang w:val="nl-NL"/>
        </w:rPr>
        <w:t>A.</w:t>
      </w:r>
      <w:r w:rsidRPr="00E43E58">
        <w:rPr>
          <w:rFonts w:eastAsia="Times New Roman" w:cs="Times New Roman"/>
          <w:b/>
          <w:bCs/>
          <w:sz w:val="24"/>
          <w:szCs w:val="24"/>
          <w:lang w:val="nl-NL"/>
        </w:rPr>
        <w:t xml:space="preserve"> </w:t>
      </w:r>
      <w:r w:rsidRPr="00E43E58">
        <w:rPr>
          <w:rFonts w:eastAsia="Times New Roman" w:cs="Times New Roman"/>
          <w:sz w:val="24"/>
          <w:szCs w:val="24"/>
          <w:lang w:val="nl-NL"/>
        </w:rPr>
        <w:t>21,75 s.</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B.</w:t>
      </w:r>
      <w:r w:rsidRPr="00E43E58">
        <w:rPr>
          <w:rFonts w:eastAsia="Times New Roman" w:cs="Times New Roman"/>
          <w:b/>
          <w:bCs/>
          <w:sz w:val="24"/>
          <w:szCs w:val="24"/>
          <w:lang w:val="nl-NL"/>
        </w:rPr>
        <w:t xml:space="preserve"> </w:t>
      </w:r>
      <w:r w:rsidRPr="00E43E58">
        <w:rPr>
          <w:rFonts w:eastAsia="Times New Roman" w:cs="Times New Roman"/>
          <w:sz w:val="24"/>
          <w:szCs w:val="24"/>
          <w:lang w:val="nl-NL"/>
        </w:rPr>
        <w:t>10,95 s.</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C.</w:t>
      </w:r>
      <w:r w:rsidRPr="00E43E58">
        <w:rPr>
          <w:rFonts w:eastAsia="Times New Roman" w:cs="Times New Roman"/>
          <w:b/>
          <w:bCs/>
          <w:sz w:val="24"/>
          <w:szCs w:val="24"/>
          <w:lang w:val="nl-NL"/>
        </w:rPr>
        <w:t xml:space="preserve"> </w:t>
      </w:r>
      <w:r w:rsidRPr="00E43E58">
        <w:rPr>
          <w:rFonts w:eastAsia="Times New Roman" w:cs="Times New Roman"/>
          <w:sz w:val="24"/>
          <w:szCs w:val="24"/>
          <w:lang w:val="nl-NL"/>
        </w:rPr>
        <w:t>22,65 s.</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D.</w:t>
      </w:r>
      <w:r w:rsidRPr="00E43E58">
        <w:rPr>
          <w:rFonts w:eastAsia="Times New Roman" w:cs="Times New Roman"/>
          <w:b/>
          <w:bCs/>
          <w:sz w:val="24"/>
          <w:szCs w:val="24"/>
          <w:lang w:val="nl-NL"/>
        </w:rPr>
        <w:t xml:space="preserve"> </w:t>
      </w:r>
      <w:r w:rsidRPr="00E43E58">
        <w:rPr>
          <w:rFonts w:eastAsia="Times New Roman" w:cs="Times New Roman"/>
          <w:sz w:val="24"/>
          <w:szCs w:val="24"/>
          <w:lang w:val="nl-NL"/>
        </w:rPr>
        <w:t>11,85 s</w:t>
      </w:r>
    </w:p>
    <w:p w14:paraId="4350452B" w14:textId="77777777" w:rsidR="009533EC" w:rsidRPr="00E43E58" w:rsidRDefault="009533EC" w:rsidP="009533EC">
      <w:pPr>
        <w:spacing w:after="0" w:line="240" w:lineRule="atLeast"/>
        <w:jc w:val="both"/>
        <w:rPr>
          <w:rFonts w:eastAsia="Times New Roman" w:cs="Times New Roman"/>
          <w:b/>
          <w:color w:val="0000FF"/>
          <w:sz w:val="24"/>
          <w:szCs w:val="24"/>
          <w:lang w:val="nl-NL"/>
        </w:rPr>
      </w:pPr>
      <w:r w:rsidRPr="00E43E58">
        <w:rPr>
          <w:rFonts w:ascii="Palatino Linotype" w:eastAsia="Times New Roman" w:hAnsi="Palatino Linotype" w:cs="Times New Roman"/>
          <w:b/>
          <w:color w:val="0000FF"/>
          <w:sz w:val="24"/>
          <w:szCs w:val="24"/>
          <w:lang w:val="nl-NL"/>
        </w:rPr>
        <w:t>Câu 32.</w:t>
      </w:r>
      <w:r w:rsidRPr="00E43E58">
        <w:rPr>
          <w:rFonts w:eastAsia="Times New Roman" w:cs="Times New Roman"/>
          <w:b/>
          <w:color w:val="0000FF"/>
          <w:sz w:val="24"/>
          <w:szCs w:val="24"/>
          <w:lang w:val="nl-NL"/>
        </w:rPr>
        <w:tab/>
      </w:r>
      <w:r w:rsidRPr="00E43E58">
        <w:rPr>
          <w:rFonts w:cs="Times New Roman"/>
          <w:noProof/>
          <w:sz w:val="24"/>
        </w:rPr>
        <mc:AlternateContent>
          <mc:Choice Requires="wpg">
            <w:drawing>
              <wp:anchor distT="0" distB="0" distL="114300" distR="114300" simplePos="0" relativeHeight="251675648" behindDoc="0" locked="0" layoutInCell="1" allowOverlap="1" wp14:anchorId="4F317701" wp14:editId="37AF3CA0">
                <wp:simplePos x="0" y="0"/>
                <wp:positionH relativeFrom="margin">
                  <wp:posOffset>4478382</wp:posOffset>
                </wp:positionH>
                <wp:positionV relativeFrom="paragraph">
                  <wp:posOffset>421005</wp:posOffset>
                </wp:positionV>
                <wp:extent cx="2030400" cy="604800"/>
                <wp:effectExtent l="0" t="0" r="0" b="5080"/>
                <wp:wrapSquare wrapText="bothSides"/>
                <wp:docPr id="5855" name="Group 4"/>
                <wp:cNvGraphicFramePr/>
                <a:graphic xmlns:a="http://schemas.openxmlformats.org/drawingml/2006/main">
                  <a:graphicData uri="http://schemas.microsoft.com/office/word/2010/wordprocessingGroup">
                    <wpg:wgp>
                      <wpg:cNvGrpSpPr/>
                      <wpg:grpSpPr>
                        <a:xfrm>
                          <a:off x="0" y="0"/>
                          <a:ext cx="2030400" cy="604800"/>
                          <a:chOff x="0" y="0"/>
                          <a:chExt cx="2029462" cy="605166"/>
                        </a:xfrm>
                      </wpg:grpSpPr>
                      <wpg:grpSp>
                        <wpg:cNvPr id="5856" name="Group 5856"/>
                        <wpg:cNvGrpSpPr/>
                        <wpg:grpSpPr>
                          <a:xfrm>
                            <a:off x="0" y="0"/>
                            <a:ext cx="2029462" cy="605166"/>
                            <a:chOff x="98892" y="2112"/>
                            <a:chExt cx="2029495" cy="605481"/>
                          </a:xfrm>
                        </wpg:grpSpPr>
                        <wpg:grpSp>
                          <wpg:cNvPr id="5857" name="Group 5857"/>
                          <wpg:cNvGrpSpPr/>
                          <wpg:grpSpPr>
                            <a:xfrm>
                              <a:off x="238351" y="346692"/>
                              <a:ext cx="1737360" cy="0"/>
                              <a:chOff x="0" y="0"/>
                              <a:chExt cx="1737360" cy="0"/>
                            </a:xfrm>
                          </wpg:grpSpPr>
                          <wps:wsp>
                            <wps:cNvPr id="5858" name="Straight Connector 5858"/>
                            <wps:cNvCnPr/>
                            <wps:spPr>
                              <a:xfrm>
                                <a:off x="0" y="0"/>
                                <a:ext cx="1737360" cy="0"/>
                              </a:xfrm>
                              <a:prstGeom prst="line">
                                <a:avLst/>
                              </a:prstGeom>
                              <a:ln w="12700">
                                <a:solidFill>
                                  <a:schemeClr val="tx1"/>
                                </a:solidFill>
                                <a:headEnd type="diamond" w="sm" len="sm"/>
                                <a:tailEnd type="diamond" w="sm" len="sm"/>
                              </a:ln>
                            </wps:spPr>
                            <wps:style>
                              <a:lnRef idx="1">
                                <a:schemeClr val="accent1"/>
                              </a:lnRef>
                              <a:fillRef idx="0">
                                <a:schemeClr val="accent1"/>
                              </a:fillRef>
                              <a:effectRef idx="0">
                                <a:schemeClr val="accent1"/>
                              </a:effectRef>
                              <a:fontRef idx="minor">
                                <a:schemeClr val="tx1"/>
                              </a:fontRef>
                            </wps:style>
                            <wps:bodyPr/>
                          </wps:wsp>
                          <wps:wsp>
                            <wps:cNvPr id="5859" name="Line 192"/>
                            <wps:cNvCnPr>
                              <a:cxnSpLocks noChangeShapeType="1"/>
                            </wps:cNvCnPr>
                            <wps:spPr bwMode="auto">
                              <a:xfrm>
                                <a:off x="996739" y="0"/>
                                <a:ext cx="11336"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grpSp>
                        <wps:wsp>
                          <wps:cNvPr id="5860" name="Rectangle 5860"/>
                          <wps:cNvSpPr/>
                          <wps:spPr>
                            <a:xfrm>
                              <a:off x="455033" y="290354"/>
                              <a:ext cx="273050" cy="11747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5861" name="Group 5861"/>
                          <wpg:cNvGrpSpPr/>
                          <wpg:grpSpPr>
                            <a:xfrm>
                              <a:off x="969958" y="234017"/>
                              <a:ext cx="73656" cy="229870"/>
                              <a:chOff x="-61575" y="0"/>
                              <a:chExt cx="73814" cy="230354"/>
                            </a:xfrm>
                          </wpg:grpSpPr>
                          <wps:wsp>
                            <wps:cNvPr id="5862" name="Rectangle 5862"/>
                            <wps:cNvSpPr/>
                            <wps:spPr>
                              <a:xfrm>
                                <a:off x="-56817" y="9525"/>
                                <a:ext cx="62865" cy="2159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5863" name="Line 145"/>
                            <wps:cNvCnPr>
                              <a:cxnSpLocks noChangeShapeType="1"/>
                            </wps:cNvCnPr>
                            <wps:spPr bwMode="auto">
                              <a:xfrm>
                                <a:off x="-61575" y="0"/>
                                <a:ext cx="0" cy="2303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864" name="Line 145"/>
                            <wps:cNvCnPr>
                              <a:cxnSpLocks noChangeShapeType="1"/>
                            </wps:cNvCnPr>
                            <wps:spPr bwMode="auto">
                              <a:xfrm>
                                <a:off x="12239" y="0"/>
                                <a:ext cx="0" cy="2298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5865" name="Group 5865"/>
                          <wpg:cNvGrpSpPr/>
                          <wpg:grpSpPr>
                            <a:xfrm rot="5400000">
                              <a:off x="1525444" y="125676"/>
                              <a:ext cx="114935" cy="452755"/>
                              <a:chOff x="0" y="0"/>
                              <a:chExt cx="114935" cy="452755"/>
                            </a:xfrm>
                          </wpg:grpSpPr>
                          <wps:wsp>
                            <wps:cNvPr id="5866" name="Rectangle 5866"/>
                            <wps:cNvSpPr/>
                            <wps:spPr>
                              <a:xfrm>
                                <a:off x="16828" y="11747"/>
                                <a:ext cx="86203" cy="4297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5867" name="Group 146"/>
                            <wpg:cNvGrpSpPr>
                              <a:grpSpLocks/>
                            </wpg:cNvGrpSpPr>
                            <wpg:grpSpPr bwMode="auto">
                              <a:xfrm rot="16200000">
                                <a:off x="-168910" y="168910"/>
                                <a:ext cx="452755" cy="114935"/>
                                <a:chOff x="1804" y="1830"/>
                                <a:chExt cx="714" cy="180"/>
                              </a:xfrm>
                            </wpg:grpSpPr>
                            <wpg:grpSp>
                              <wpg:cNvPr id="5868" name="Group 147"/>
                              <wpg:cNvGrpSpPr>
                                <a:grpSpLocks/>
                              </wpg:cNvGrpSpPr>
                              <wpg:grpSpPr bwMode="auto">
                                <a:xfrm>
                                  <a:off x="2274" y="1830"/>
                                  <a:ext cx="151" cy="180"/>
                                  <a:chOff x="2880" y="2520"/>
                                  <a:chExt cx="1440" cy="1440"/>
                                </a:xfrm>
                              </wpg:grpSpPr>
                              <wpg:grpSp>
                                <wpg:cNvPr id="5869" name="Group 148"/>
                                <wpg:cNvGrpSpPr>
                                  <a:grpSpLocks/>
                                </wpg:cNvGrpSpPr>
                                <wpg:grpSpPr bwMode="auto">
                                  <a:xfrm>
                                    <a:off x="2880" y="2520"/>
                                    <a:ext cx="1440" cy="1080"/>
                                    <a:chOff x="2880" y="2520"/>
                                    <a:chExt cx="2160" cy="1080"/>
                                  </a:xfrm>
                                </wpg:grpSpPr>
                                <wps:wsp>
                                  <wps:cNvPr id="5870" name="Arc 14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5871" name="Arc 15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5872" name="Group 151"/>
                                <wpg:cNvGrpSpPr>
                                  <a:grpSpLocks/>
                                </wpg:cNvGrpSpPr>
                                <wpg:grpSpPr bwMode="auto">
                                  <a:xfrm flipV="1">
                                    <a:off x="3780" y="3600"/>
                                    <a:ext cx="540" cy="360"/>
                                    <a:chOff x="2880" y="2520"/>
                                    <a:chExt cx="2160" cy="1080"/>
                                  </a:xfrm>
                                </wpg:grpSpPr>
                                <wps:wsp>
                                  <wps:cNvPr id="5873" name="Arc 15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5874" name="Arc 15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5875" name="Arc 154"/>
                              <wps:cNvSpPr>
                                <a:spLocks/>
                              </wps:cNvSpPr>
                              <wps:spPr bwMode="auto">
                                <a:xfrm>
                                  <a:off x="2444" y="1830"/>
                                  <a:ext cx="74" cy="135"/>
                                </a:xfrm>
                                <a:custGeom>
                                  <a:avLst/>
                                  <a:gdLst>
                                    <a:gd name="G0" fmla="+- 0 0 0"/>
                                    <a:gd name="G1" fmla="+- 21600 0 0"/>
                                    <a:gd name="G2" fmla="+- 21600 0 0"/>
                                    <a:gd name="T0" fmla="*/ 0 w 20933"/>
                                    <a:gd name="T1" fmla="*/ 0 h 21600"/>
                                    <a:gd name="T2" fmla="*/ 20933 w 20933"/>
                                    <a:gd name="T3" fmla="*/ 16273 h 21600"/>
                                    <a:gd name="T4" fmla="*/ 0 w 20933"/>
                                    <a:gd name="T5" fmla="*/ 21600 h 21600"/>
                                  </a:gdLst>
                                  <a:ahLst/>
                                  <a:cxnLst>
                                    <a:cxn ang="0">
                                      <a:pos x="T0" y="T1"/>
                                    </a:cxn>
                                    <a:cxn ang="0">
                                      <a:pos x="T2" y="T3"/>
                                    </a:cxn>
                                    <a:cxn ang="0">
                                      <a:pos x="T4" y="T5"/>
                                    </a:cxn>
                                  </a:cxnLst>
                                  <a:rect l="0" t="0" r="r" b="b"/>
                                  <a:pathLst>
                                    <a:path w="20933" h="21600" fill="none" extrusionOk="0">
                                      <a:moveTo>
                                        <a:pt x="0" y="0"/>
                                      </a:moveTo>
                                      <a:cubicBezTo>
                                        <a:pt x="9877" y="0"/>
                                        <a:pt x="18496" y="6700"/>
                                        <a:pt x="20932" y="16273"/>
                                      </a:cubicBezTo>
                                    </a:path>
                                    <a:path w="20933" h="21600" stroke="0" extrusionOk="0">
                                      <a:moveTo>
                                        <a:pt x="0" y="0"/>
                                      </a:moveTo>
                                      <a:cubicBezTo>
                                        <a:pt x="9877" y="0"/>
                                        <a:pt x="18496" y="6700"/>
                                        <a:pt x="20932" y="1627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5876" name="Arc 155"/>
                              <wps:cNvSpPr>
                                <a:spLocks/>
                              </wps:cNvSpPr>
                              <wps:spPr bwMode="auto">
                                <a:xfrm flipH="1">
                                  <a:off x="2368"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5877" name="Group 156"/>
                              <wpg:cNvGrpSpPr>
                                <a:grpSpLocks/>
                              </wpg:cNvGrpSpPr>
                              <wpg:grpSpPr bwMode="auto">
                                <a:xfrm>
                                  <a:off x="2179" y="1830"/>
                                  <a:ext cx="152" cy="180"/>
                                  <a:chOff x="2880" y="2520"/>
                                  <a:chExt cx="1440" cy="1440"/>
                                </a:xfrm>
                              </wpg:grpSpPr>
                              <wpg:grpSp>
                                <wpg:cNvPr id="5878" name="Group 157"/>
                                <wpg:cNvGrpSpPr>
                                  <a:grpSpLocks/>
                                </wpg:cNvGrpSpPr>
                                <wpg:grpSpPr bwMode="auto">
                                  <a:xfrm>
                                    <a:off x="2880" y="2520"/>
                                    <a:ext cx="1440" cy="1080"/>
                                    <a:chOff x="2880" y="2520"/>
                                    <a:chExt cx="2160" cy="1080"/>
                                  </a:xfrm>
                                </wpg:grpSpPr>
                                <wps:wsp>
                                  <wps:cNvPr id="5879" name="Arc 15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5880" name="Arc 15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0048" name="Group 160"/>
                                <wpg:cNvGrpSpPr>
                                  <a:grpSpLocks/>
                                </wpg:cNvGrpSpPr>
                                <wpg:grpSpPr bwMode="auto">
                                  <a:xfrm flipV="1">
                                    <a:off x="3780" y="3600"/>
                                    <a:ext cx="540" cy="360"/>
                                    <a:chOff x="2880" y="2520"/>
                                    <a:chExt cx="2160" cy="1080"/>
                                  </a:xfrm>
                                </wpg:grpSpPr>
                                <wps:wsp>
                                  <wps:cNvPr id="10049" name="Arc 16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0050" name="Arc 16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0051" name="Group 163"/>
                              <wpg:cNvGrpSpPr>
                                <a:grpSpLocks/>
                              </wpg:cNvGrpSpPr>
                              <wpg:grpSpPr bwMode="auto">
                                <a:xfrm>
                                  <a:off x="2084" y="1830"/>
                                  <a:ext cx="152" cy="180"/>
                                  <a:chOff x="2880" y="2520"/>
                                  <a:chExt cx="1440" cy="1440"/>
                                </a:xfrm>
                              </wpg:grpSpPr>
                              <wpg:grpSp>
                                <wpg:cNvPr id="10052" name="Group 164"/>
                                <wpg:cNvGrpSpPr>
                                  <a:grpSpLocks/>
                                </wpg:cNvGrpSpPr>
                                <wpg:grpSpPr bwMode="auto">
                                  <a:xfrm>
                                    <a:off x="2880" y="2520"/>
                                    <a:ext cx="1440" cy="1080"/>
                                    <a:chOff x="2880" y="2520"/>
                                    <a:chExt cx="2160" cy="1080"/>
                                  </a:xfrm>
                                </wpg:grpSpPr>
                                <wps:wsp>
                                  <wps:cNvPr id="10053" name="Arc 16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0054" name="Arc 16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0055" name="Group 167"/>
                                <wpg:cNvGrpSpPr>
                                  <a:grpSpLocks/>
                                </wpg:cNvGrpSpPr>
                                <wpg:grpSpPr bwMode="auto">
                                  <a:xfrm flipV="1">
                                    <a:off x="3780" y="3600"/>
                                    <a:ext cx="540" cy="360"/>
                                    <a:chOff x="2880" y="2520"/>
                                    <a:chExt cx="2160" cy="1080"/>
                                  </a:xfrm>
                                </wpg:grpSpPr>
                                <wps:wsp>
                                  <wps:cNvPr id="10056" name="Arc 16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0057" name="Arc 16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0058" name="Group 170"/>
                              <wpg:cNvGrpSpPr>
                                <a:grpSpLocks/>
                              </wpg:cNvGrpSpPr>
                              <wpg:grpSpPr bwMode="auto">
                                <a:xfrm>
                                  <a:off x="1989" y="1830"/>
                                  <a:ext cx="152" cy="180"/>
                                  <a:chOff x="2880" y="2520"/>
                                  <a:chExt cx="1440" cy="1440"/>
                                </a:xfrm>
                              </wpg:grpSpPr>
                              <wpg:grpSp>
                                <wpg:cNvPr id="10059" name="Group 171"/>
                                <wpg:cNvGrpSpPr>
                                  <a:grpSpLocks/>
                                </wpg:cNvGrpSpPr>
                                <wpg:grpSpPr bwMode="auto">
                                  <a:xfrm>
                                    <a:off x="2880" y="2520"/>
                                    <a:ext cx="1440" cy="1080"/>
                                    <a:chOff x="2880" y="2520"/>
                                    <a:chExt cx="2160" cy="1080"/>
                                  </a:xfrm>
                                </wpg:grpSpPr>
                                <wps:wsp>
                                  <wps:cNvPr id="10060" name="Arc 17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0061" name="Arc 17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0062" name="Group 174"/>
                                <wpg:cNvGrpSpPr>
                                  <a:grpSpLocks/>
                                </wpg:cNvGrpSpPr>
                                <wpg:grpSpPr bwMode="auto">
                                  <a:xfrm flipV="1">
                                    <a:off x="3780" y="3600"/>
                                    <a:ext cx="540" cy="360"/>
                                    <a:chOff x="2880" y="2520"/>
                                    <a:chExt cx="2160" cy="1080"/>
                                  </a:xfrm>
                                </wpg:grpSpPr>
                                <wps:wsp>
                                  <wps:cNvPr id="10063" name="Arc 17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0064" name="Arc 17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0065" name="Group 177"/>
                              <wpg:cNvGrpSpPr>
                                <a:grpSpLocks/>
                              </wpg:cNvGrpSpPr>
                              <wpg:grpSpPr bwMode="auto">
                                <a:xfrm>
                                  <a:off x="1895" y="1830"/>
                                  <a:ext cx="151" cy="180"/>
                                  <a:chOff x="2880" y="2520"/>
                                  <a:chExt cx="1440" cy="1440"/>
                                </a:xfrm>
                              </wpg:grpSpPr>
                              <wpg:grpSp>
                                <wpg:cNvPr id="10066" name="Group 178"/>
                                <wpg:cNvGrpSpPr>
                                  <a:grpSpLocks/>
                                </wpg:cNvGrpSpPr>
                                <wpg:grpSpPr bwMode="auto">
                                  <a:xfrm>
                                    <a:off x="2880" y="2520"/>
                                    <a:ext cx="1440" cy="1080"/>
                                    <a:chOff x="2880" y="2520"/>
                                    <a:chExt cx="2160" cy="1080"/>
                                  </a:xfrm>
                                </wpg:grpSpPr>
                                <wps:wsp>
                                  <wps:cNvPr id="10067" name="Arc 17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0068" name="Arc 18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0069" name="Group 181"/>
                                <wpg:cNvGrpSpPr>
                                  <a:grpSpLocks/>
                                </wpg:cNvGrpSpPr>
                                <wpg:grpSpPr bwMode="auto">
                                  <a:xfrm flipV="1">
                                    <a:off x="3780" y="3600"/>
                                    <a:ext cx="540" cy="360"/>
                                    <a:chOff x="2880" y="2520"/>
                                    <a:chExt cx="2160" cy="1080"/>
                                  </a:xfrm>
                                </wpg:grpSpPr>
                                <wps:wsp>
                                  <wps:cNvPr id="10070" name="Arc 18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0071" name="Arc 18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10072" name="Arc 184"/>
                              <wps:cNvSpPr>
                                <a:spLocks/>
                              </wps:cNvSpPr>
                              <wps:spPr bwMode="auto">
                                <a:xfrm>
                                  <a:off x="1876"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0073" name="Arc 185"/>
                              <wps:cNvSpPr>
                                <a:spLocks/>
                              </wps:cNvSpPr>
                              <wps:spPr bwMode="auto">
                                <a:xfrm flipH="1">
                                  <a:off x="1804" y="1830"/>
                                  <a:ext cx="72" cy="135"/>
                                </a:xfrm>
                                <a:custGeom>
                                  <a:avLst/>
                                  <a:gdLst>
                                    <a:gd name="G0" fmla="+- 0 0 0"/>
                                    <a:gd name="G1" fmla="+- 21600 0 0"/>
                                    <a:gd name="G2" fmla="+- 21600 0 0"/>
                                    <a:gd name="T0" fmla="*/ 0 w 20492"/>
                                    <a:gd name="T1" fmla="*/ 0 h 21600"/>
                                    <a:gd name="T2" fmla="*/ 20492 w 20492"/>
                                    <a:gd name="T3" fmla="*/ 14769 h 21600"/>
                                    <a:gd name="T4" fmla="*/ 0 w 20492"/>
                                    <a:gd name="T5" fmla="*/ 21600 h 21600"/>
                                  </a:gdLst>
                                  <a:ahLst/>
                                  <a:cxnLst>
                                    <a:cxn ang="0">
                                      <a:pos x="T0" y="T1"/>
                                    </a:cxn>
                                    <a:cxn ang="0">
                                      <a:pos x="T2" y="T3"/>
                                    </a:cxn>
                                    <a:cxn ang="0">
                                      <a:pos x="T4" y="T5"/>
                                    </a:cxn>
                                  </a:cxnLst>
                                  <a:rect l="0" t="0" r="r" b="b"/>
                                  <a:pathLst>
                                    <a:path w="20492" h="21600" fill="none" extrusionOk="0">
                                      <a:moveTo>
                                        <a:pt x="0" y="0"/>
                                      </a:moveTo>
                                      <a:cubicBezTo>
                                        <a:pt x="9297" y="0"/>
                                        <a:pt x="17551" y="5949"/>
                                        <a:pt x="20491" y="14769"/>
                                      </a:cubicBezTo>
                                    </a:path>
                                    <a:path w="20492" h="21600" stroke="0" extrusionOk="0">
                                      <a:moveTo>
                                        <a:pt x="0" y="0"/>
                                      </a:moveTo>
                                      <a:cubicBezTo>
                                        <a:pt x="9297" y="0"/>
                                        <a:pt x="17551" y="5949"/>
                                        <a:pt x="20491" y="1476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10074" name="Group 186"/>
                              <wpg:cNvGrpSpPr>
                                <a:grpSpLocks/>
                              </wpg:cNvGrpSpPr>
                              <wpg:grpSpPr bwMode="auto">
                                <a:xfrm flipV="1">
                                  <a:off x="1895" y="1965"/>
                                  <a:ext cx="57" cy="45"/>
                                  <a:chOff x="2880" y="2520"/>
                                  <a:chExt cx="2160" cy="1080"/>
                                </a:xfrm>
                              </wpg:grpSpPr>
                              <wps:wsp>
                                <wps:cNvPr id="10075" name="Arc 18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0076" name="Arc 18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s:wsp>
                          <wps:cNvPr id="10077" name="Text Box 10077"/>
                          <wps:cNvSpPr txBox="1"/>
                          <wps:spPr>
                            <a:xfrm>
                              <a:off x="98892" y="100793"/>
                              <a:ext cx="279405" cy="27700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5D2CC5E" w14:textId="77777777" w:rsidR="00F73E1A" w:rsidRPr="004F549E" w:rsidRDefault="00F73E1A" w:rsidP="009533EC">
                                <w:pPr>
                                  <w:rPr>
                                    <w:i/>
                                    <w:sz w:val="22"/>
                                  </w:rPr>
                                </w:pPr>
                                <m:oMathPara>
                                  <m:oMath>
                                    <m:r>
                                      <w:rPr>
                                        <w:rFonts w:ascii="Cambria Math" w:hAnsi="Cambria Math"/>
                                        <w:sz w:val="22"/>
                                      </w:rPr>
                                      <m:t>A</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078" name="Text Box 10078"/>
                          <wps:cNvSpPr txBox="1"/>
                          <wps:spPr>
                            <a:xfrm>
                              <a:off x="1843267" y="93732"/>
                              <a:ext cx="285120" cy="27700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A7CBB9F" w14:textId="77777777" w:rsidR="00F73E1A" w:rsidRPr="004F549E" w:rsidRDefault="00F73E1A" w:rsidP="009533EC">
                                <w:pPr>
                                  <w:jc w:val="right"/>
                                  <w:rPr>
                                    <w:i/>
                                    <w:sz w:val="22"/>
                                  </w:rPr>
                                </w:pPr>
                                <m:oMathPara>
                                  <m:oMath>
                                    <m:r>
                                      <w:rPr>
                                        <w:rFonts w:ascii="Cambria Math" w:hAnsi="Cambria Math"/>
                                        <w:sz w:val="22"/>
                                      </w:rPr>
                                      <m:t>B</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079" name="Text Box 10079"/>
                          <wps:cNvSpPr txBox="1"/>
                          <wps:spPr>
                            <a:xfrm>
                              <a:off x="1084734" y="329954"/>
                              <a:ext cx="295280" cy="27763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9885DA9" w14:textId="77777777" w:rsidR="00F73E1A" w:rsidRPr="004F549E" w:rsidRDefault="00F73E1A" w:rsidP="009533EC">
                                <w:pPr>
                                  <w:rPr>
                                    <w:i/>
                                    <w:sz w:val="22"/>
                                  </w:rPr>
                                </w:pPr>
                                <m:oMathPara>
                                  <m:oMath>
                                    <m:r>
                                      <w:rPr>
                                        <w:rFonts w:ascii="Cambria Math" w:hAnsi="Cambria Math"/>
                                        <w:sz w:val="22"/>
                                      </w:rPr>
                                      <m:t>N</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080" name="Text Box 10080"/>
                          <wps:cNvSpPr txBox="1"/>
                          <wps:spPr>
                            <a:xfrm>
                              <a:off x="455031" y="63140"/>
                              <a:ext cx="282580" cy="27763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F42231F" w14:textId="77777777" w:rsidR="00F73E1A" w:rsidRPr="004F549E" w:rsidRDefault="00F73E1A" w:rsidP="009533EC">
                                <w:pPr>
                                  <w:rPr>
                                    <w:i/>
                                    <w:sz w:val="22"/>
                                  </w:rPr>
                                </w:pPr>
                                <m:oMathPara>
                                  <m:oMath>
                                    <m:r>
                                      <w:rPr>
                                        <w:rFonts w:ascii="Cambria Math" w:hAnsi="Cambria Math"/>
                                        <w:sz w:val="22"/>
                                      </w:rPr>
                                      <m:t>R</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081" name="Text Box 10081"/>
                          <wps:cNvSpPr txBox="1"/>
                          <wps:spPr>
                            <a:xfrm>
                              <a:off x="875916" y="2112"/>
                              <a:ext cx="278770" cy="27763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74EFAFE" w14:textId="77777777" w:rsidR="00F73E1A" w:rsidRPr="004F549E" w:rsidRDefault="00F73E1A" w:rsidP="009533EC">
                                <w:pPr>
                                  <w:rPr>
                                    <w:i/>
                                    <w:sz w:val="22"/>
                                  </w:rPr>
                                </w:pPr>
                                <m:oMathPara>
                                  <m:oMath>
                                    <m:r>
                                      <w:rPr>
                                        <w:rFonts w:ascii="Cambria Math" w:hAnsi="Cambria Math"/>
                                        <w:sz w:val="22"/>
                                      </w:rPr>
                                      <m:t>C</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082" name="Text Box 10082"/>
                          <wps:cNvSpPr txBox="1"/>
                          <wps:spPr>
                            <a:xfrm>
                              <a:off x="1461770" y="54190"/>
                              <a:ext cx="266704" cy="27636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89E311" w14:textId="77777777" w:rsidR="00F73E1A" w:rsidRPr="004F549E" w:rsidRDefault="00F73E1A" w:rsidP="009533EC">
                                <w:pPr>
                                  <w:rPr>
                                    <w:i/>
                                    <w:sz w:val="22"/>
                                  </w:rPr>
                                </w:pPr>
                                <m:oMathPara>
                                  <m:oMath>
                                    <m:r>
                                      <w:rPr>
                                        <w:rFonts w:ascii="Cambria Math" w:hAnsi="Cambria Math"/>
                                        <w:sz w:val="22"/>
                                      </w:rPr>
                                      <m:t>L</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10083" name="Straight Arrow Connector 10083"/>
                        <wps:cNvCnPr/>
                        <wps:spPr>
                          <a:xfrm flipV="1">
                            <a:off x="1387488" y="186381"/>
                            <a:ext cx="240315" cy="277759"/>
                          </a:xfrm>
                          <a:prstGeom prst="straightConnector1">
                            <a:avLst/>
                          </a:prstGeom>
                          <a:ln w="952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F317701" id="Group 4" o:spid="_x0000_s1027" style="position:absolute;left:0;text-align:left;margin-left:352.65pt;margin-top:33.15pt;width:159.85pt;height:47.6pt;z-index:251675648;mso-position-horizontal-relative:margin;mso-width-relative:margin;mso-height-relative:margin" coordsize="20294,6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">
                <v:group id="Group 5856" o:spid="_x0000_s1028" style="position:absolute;width:20294;height:6051" coordorigin="988,21" coordsize="20294,6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">
                  <v:group id="Group 5857" o:spid="_x0000_s1029" style="position:absolute;left:2383;top:3466;width:17374;height:0" coordsize="173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">
                    <v:line id="Straight Connector 5858" o:spid="_x0000_s1030" style="position:absolute;visibility:visible;mso-wrap-style:square" from="0,0" to="173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" strokecolor="black [3213]" strokeweight="1pt">
                      <v:stroke startarrow="diamond" startarrowwidth="narrow" startarrowlength="short" endarrow="diamond" endarrowwidth="narrow" endarrowlength="short" joinstyle="miter"/>
                    </v:line>
                    <v:line id="Line 192" o:spid="_x0000_s1031" style="position:absolute;visibility:visible;mso-wrap-style:square" from="9967,0" to="10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">
                      <v:stroke endarrow="diamond" endarrowwidth="narrow" endarrowlength="short"/>
                    </v:line>
                  </v:group>
                  <v:rect id="Rectangle 5860" o:spid="_x0000_s1032" style="position:absolute;left:4550;top:2903;width:2730;height:117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" fillcolor="white [3212]" strokecolor="black [3213]" strokeweight="1pt"/>
                  <v:group id="Group 5861" o:spid="_x0000_s1033" style="position:absolute;left:9699;top:2340;width:737;height:2298" coordorigin="-61575" coordsize="73814,230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">
                    <v:rect id="Rectangle 5862" o:spid="_x0000_s1034" style="position:absolute;left:-56817;top:9525;width:62865;height:2159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" fillcolor="white [3212]" stroked="f" strokeweight="1pt"/>
                    <v:line id="Line 145" o:spid="_x0000_s1035" style="position:absolute;visibility:visible;mso-wrap-style:square" from="-61575,0" to="-61575,230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" strokeweight="1.5pt"/>
                    <v:line id="Line 145" o:spid="_x0000_s1036" style="position:absolute;visibility:visible;mso-wrap-style:square" from="12239,0" to="12239,229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" strokeweight="1.5pt"/>
                  </v:group>
                  <v:group id="Group 5865" o:spid="_x0000_s1037" style="position:absolute;left:15254;top:1256;width:1150;height:4527;rotation:90" coordsize="114935,452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">
                    <v:rect id="Rectangle 5866" o:spid="_x0000_s1038" style="position:absolute;left:16828;top:11747;width:86203;height:4297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" fillcolor="white [3212]" strokecolor="white [3212]" strokeweight="1pt"/>
                    <v:group id="Group 146" o:spid="_x0000_s1039" style="position:absolute;left:-168910;top:168910;width:452755;height:114935;rotation:-90" coordorigin="1804,1830" coordsize="7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">
                      <v:group id="Group 147" o:spid="_x0000_s1040" style="position:absolute;left:2274;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">
                        <v:group id="Group 148" o:spid="_x0000_s1041"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">
                          <v:shape id="Arc 149" o:spid="_x0000_s1042"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" path="m,nfc11929,,21600,9670,21600,21600em,nsc11929,,21600,9670,21600,21600l,21600,,xe" filled="f">
                            <v:path arrowok="t" o:extrusionok="f" o:connecttype="custom" o:connectlocs="0,0;1080,1080;0,1080" o:connectangles="0,0,0"/>
                          </v:shape>
                          <v:shape id="Arc 150" o:spid="_x0000_s1043"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" path="m,nfc11929,,21600,9670,21600,21600em,nsc11929,,21600,9670,21600,21600l,21600,,xe" filled="f">
                            <v:path arrowok="t" o:extrusionok="f" o:connecttype="custom" o:connectlocs="0,0;1080,1080;0,1080" o:connectangles="0,0,0"/>
                          </v:shape>
                        </v:group>
                        <v:group id="Group 151" o:spid="_x0000_s1044"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">
                          <v:shape id="Arc 152" o:spid="_x0000_s1045"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" path="m,nfc11929,,21600,9670,21600,21600em,nsc11929,,21600,9670,21600,21600l,21600,,xe" filled="f">
                            <v:path arrowok="t" o:extrusionok="f" o:connecttype="custom" o:connectlocs="0,0;1080,1080;0,1080" o:connectangles="0,0,0"/>
                          </v:shape>
                          <v:shape id="Arc 153" o:spid="_x0000_s1046"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" path="m,nfc11929,,21600,9670,21600,21600em,nsc11929,,21600,9670,21600,21600l,21600,,xe" filled="f">
                            <v:path arrowok="t" o:extrusionok="f" o:connecttype="custom" o:connectlocs="0,0;1080,1080;0,1080" o:connectangles="0,0,0"/>
                          </v:shape>
                        </v:group>
                      </v:group>
                      <v:shape id="Arc 154" o:spid="_x0000_s1047" style="position:absolute;left:2444;top:1830;width:74;height:135;visibility:visible;mso-wrap-style:none;v-text-anchor:top" coordsize="2093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" path="m,nfc9877,,18496,6700,20932,16273em,nsc9877,,18496,6700,20932,16273l,21600,,xe" filled="f">
                        <v:path arrowok="t" o:extrusionok="f" o:connecttype="custom" o:connectlocs="0,0;74,102;0,135" o:connectangles="0,0,0"/>
                      </v:shape>
                      <v:shape id="Arc 155" o:spid="_x0000_s1048" style="position:absolute;left:2368;top:1830;width:76;height:135;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" path="m,nfc11929,,21600,9670,21600,21600em,nsc11929,,21600,9670,21600,21600l,21600,,xe" filled="f">
                        <v:path arrowok="t" o:extrusionok="f" o:connecttype="custom" o:connectlocs="0,0;76,135;0,135" o:connectangles="0,0,0"/>
                      </v:shape>
                      <v:group id="Group 156" o:spid="_x0000_s1049" style="position:absolute;left:217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">
                        <v:group id="Group 157" o:spid="_x0000_s1050"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">
                          <v:shape id="Arc 158" o:spid="_x0000_s1051"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" path="m,nfc11929,,21600,9670,21600,21600em,nsc11929,,21600,9670,21600,21600l,21600,,xe" filled="f">
                            <v:path arrowok="t" o:extrusionok="f" o:connecttype="custom" o:connectlocs="0,0;1080,1080;0,1080" o:connectangles="0,0,0"/>
                          </v:shape>
                          <v:shape id="Arc 159" o:spid="_x0000_s1052"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" path="m,nfc11929,,21600,9670,21600,21600em,nsc11929,,21600,9670,21600,21600l,21600,,xe" filled="f">
                            <v:path arrowok="t" o:extrusionok="f" o:connecttype="custom" o:connectlocs="0,0;1080,1080;0,1080" o:connectangles="0,0,0"/>
                          </v:shape>
                        </v:group>
                        <v:group id="Group 160" o:spid="_x0000_s1053"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">
                          <v:shape id="Arc 161" o:spid="_x0000_s1054"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62" o:spid="_x0000_s1055"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" path="m,nfc11929,,21600,9670,21600,21600em,nsc11929,,21600,9670,21600,21600l,21600,,xe" filled="f">
                            <v:path arrowok="t" o:extrusionok="f" o:connecttype="custom" o:connectlocs="0,0;1080,1080;0,1080" o:connectangles="0,0,0"/>
                          </v:shape>
                        </v:group>
                      </v:group>
                      <v:group id="Group 163" o:spid="_x0000_s1056" style="position:absolute;left:2084;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">
                        <v:group id="Group 164" o:spid="_x0000_s1057"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">
                          <v:shape id="Arc 165" o:spid="_x0000_s1058"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66" o:spid="_x0000_s1059"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id="Group 167" o:spid="_x0000_s1060"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">
                          <v:shape id="Arc 168" o:spid="_x0000_s1061"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69" o:spid="_x0000_s1062"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v:group id="Group 170" o:spid="_x0000_s1063" style="position:absolute;left:198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">
                        <v:group id="Group 171" o:spid="_x0000_s1064"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">
                          <v:shape id="Arc 172" o:spid="_x0000_s1065"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" path="m,nfc11929,,21600,9670,21600,21600em,nsc11929,,21600,9670,21600,21600l,21600,,xe" filled="f">
                            <v:path arrowok="t" o:extrusionok="f" o:connecttype="custom" o:connectlocs="0,0;1080,1080;0,1080" o:connectangles="0,0,0"/>
                          </v:shape>
                          <v:shape id="Arc 173" o:spid="_x0000_s1066"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id="Group 174" o:spid="_x0000_s1067"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">
                          <v:shape id="Arc 175" o:spid="_x0000_s1068"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" path="m,nfc11929,,21600,9670,21600,21600em,nsc11929,,21600,9670,21600,21600l,21600,,xe" filled="f">
                            <v:path arrowok="t" o:extrusionok="f" o:connecttype="custom" o:connectlocs="0,0;1080,1080;0,1080" o:connectangles="0,0,0"/>
                          </v:shape>
                          <v:shape id="Arc 176" o:spid="_x0000_s1069"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" path="m,nfc11929,,21600,9670,21600,21600em,nsc11929,,21600,9670,21600,21600l,21600,,xe" filled="f">
                            <v:path arrowok="t" o:extrusionok="f" o:connecttype="custom" o:connectlocs="0,0;1080,1080;0,1080" o:connectangles="0,0,0"/>
                          </v:shape>
                        </v:group>
                      </v:group>
                      <v:group id="Group 177" o:spid="_x0000_s1070" style="position:absolute;left:1895;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">
                        <v:group id="Group 178" o:spid="_x0000_s1071"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">
                          <v:shape id="Arc 179" o:spid="_x0000_s1072"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" path="m,nfc11929,,21600,9670,21600,21600em,nsc11929,,21600,9670,21600,21600l,21600,,xe" filled="f">
                            <v:path arrowok="t" o:extrusionok="f" o:connecttype="custom" o:connectlocs="0,0;1080,1080;0,1080" o:connectangles="0,0,0"/>
                          </v:shape>
                          <v:shape id="Arc 180" o:spid="_x0000_s1073"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" path="m,nfc11929,,21600,9670,21600,21600em,nsc11929,,21600,9670,21600,21600l,21600,,xe" filled="f">
                            <v:path arrowok="t" o:extrusionok="f" o:connecttype="custom" o:connectlocs="0,0;1080,1080;0,1080" o:connectangles="0,0,0"/>
                          </v:shape>
                        </v:group>
                        <v:group id="Group 181" o:spid="_x0000_s1074"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">
                          <v:shape id="Arc 182" o:spid="_x0000_s1075"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" path="m,nfc11929,,21600,9670,21600,21600em,nsc11929,,21600,9670,21600,21600l,21600,,xe" filled="f">
                            <v:path arrowok="t" o:extrusionok="f" o:connecttype="custom" o:connectlocs="0,0;1080,1080;0,1080" o:connectangles="0,0,0"/>
                          </v:shape>
                          <v:shape id="Arc 183" o:spid="_x0000_s1076"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v:shape id="Arc 184" o:spid="_x0000_s1077" style="position:absolute;left:1876;top:1830;width:76;height:135;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" path="m,nfc11929,,21600,9670,21600,21600em,nsc11929,,21600,9670,21600,21600l,21600,,xe" filled="f">
                        <v:path arrowok="t" o:extrusionok="f" o:connecttype="custom" o:connectlocs="0,0;76,135;0,135" o:connectangles="0,0,0"/>
                      </v:shape>
                      <v:shape id="Arc 185" o:spid="_x0000_s1078" style="position:absolute;left:1804;top:1830;width:72;height:135;flip:x;visibility:visible;mso-wrap-style:none;v-text-anchor:top" coordsize="2049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" path="m,nfc9297,,17551,5949,20491,14769em,nsc9297,,17551,5949,20491,14769l,21600,,xe" filled="f">
                        <v:path arrowok="t" o:extrusionok="f" o:connecttype="custom" o:connectlocs="0,0;72,92;0,135" o:connectangles="0,0,0"/>
                      </v:shape>
                      <v:group id="Group 186" o:spid="_x0000_s1079" style="position:absolute;left:1895;top:1965;width:57;height:45;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">
                        <v:shape id="Arc 187" o:spid="_x0000_s1080"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88" o:spid="_x0000_s1081"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v:group>
                  <v:shape id="Text Box 10077" o:spid="_x0000_s1082" type="#_x0000_t202" style="position:absolute;left:988;top:1007;width:2794;height:27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" filled="f" stroked="f" strokeweight=".5pt">
                    <v:textbox>
                      <w:txbxContent>
                        <w:p w14:paraId="35D2CC5E" w14:textId="77777777" w:rsidR="00F73E1A" w:rsidRPr="004F549E" w:rsidRDefault="00F73E1A" w:rsidP="009533EC">
                          <w:pPr>
                            <w:rPr>
                              <w:i/>
                              <w:sz w:val="22"/>
                            </w:rPr>
                          </w:pPr>
                          <m:oMathPara>
                            <m:oMath>
                              <m:r>
                                <w:rPr>
                                  <w:rFonts w:ascii="Cambria Math" w:hAnsi="Cambria Math"/>
                                  <w:sz w:val="22"/>
                                </w:rPr>
                                <m:t>A</m:t>
                              </m:r>
                            </m:oMath>
                          </m:oMathPara>
                        </w:p>
                      </w:txbxContent>
                    </v:textbox>
                  </v:shape>
                  <v:shape id="Text Box 10078" o:spid="_x0000_s1083" type="#_x0000_t202" style="position:absolute;left:18432;top:937;width:2851;height:27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" filled="f" stroked="f" strokeweight=".5pt">
                    <v:textbox>
                      <w:txbxContent>
                        <w:p w14:paraId="0A7CBB9F" w14:textId="77777777" w:rsidR="00F73E1A" w:rsidRPr="004F549E" w:rsidRDefault="00F73E1A" w:rsidP="009533EC">
                          <w:pPr>
                            <w:jc w:val="right"/>
                            <w:rPr>
                              <w:i/>
                              <w:sz w:val="22"/>
                            </w:rPr>
                          </w:pPr>
                          <m:oMathPara>
                            <m:oMath>
                              <m:r>
                                <w:rPr>
                                  <w:rFonts w:ascii="Cambria Math" w:hAnsi="Cambria Math"/>
                                  <w:sz w:val="22"/>
                                </w:rPr>
                                <m:t>B</m:t>
                              </m:r>
                            </m:oMath>
                          </m:oMathPara>
                        </w:p>
                      </w:txbxContent>
                    </v:textbox>
                  </v:shape>
                  <v:shape id="Text Box 10079" o:spid="_x0000_s1084" type="#_x0000_t202" style="position:absolute;left:10847;top:3299;width:2953;height:27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" filled="f" stroked="f" strokeweight=".5pt">
                    <v:textbox>
                      <w:txbxContent>
                        <w:p w14:paraId="39885DA9" w14:textId="77777777" w:rsidR="00F73E1A" w:rsidRPr="004F549E" w:rsidRDefault="00F73E1A" w:rsidP="009533EC">
                          <w:pPr>
                            <w:rPr>
                              <w:i/>
                              <w:sz w:val="22"/>
                            </w:rPr>
                          </w:pPr>
                          <m:oMathPara>
                            <m:oMath>
                              <m:r>
                                <w:rPr>
                                  <w:rFonts w:ascii="Cambria Math" w:hAnsi="Cambria Math"/>
                                  <w:sz w:val="22"/>
                                </w:rPr>
                                <m:t>N</m:t>
                              </m:r>
                            </m:oMath>
                          </m:oMathPara>
                        </w:p>
                      </w:txbxContent>
                    </v:textbox>
                  </v:shape>
                  <v:shape id="Text Box 10080" o:spid="_x0000_s1085" type="#_x0000_t202" style="position:absolute;left:4550;top:631;width:2826;height:27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" filled="f" stroked="f" strokeweight=".5pt">
                    <v:textbox>
                      <w:txbxContent>
                        <w:p w14:paraId="5F42231F" w14:textId="77777777" w:rsidR="00F73E1A" w:rsidRPr="004F549E" w:rsidRDefault="00F73E1A" w:rsidP="009533EC">
                          <w:pPr>
                            <w:rPr>
                              <w:i/>
                              <w:sz w:val="22"/>
                            </w:rPr>
                          </w:pPr>
                          <m:oMathPara>
                            <m:oMath>
                              <m:r>
                                <w:rPr>
                                  <w:rFonts w:ascii="Cambria Math" w:hAnsi="Cambria Math"/>
                                  <w:sz w:val="22"/>
                                </w:rPr>
                                <m:t>R</m:t>
                              </m:r>
                            </m:oMath>
                          </m:oMathPara>
                        </w:p>
                      </w:txbxContent>
                    </v:textbox>
                  </v:shape>
                  <v:shape id="Text Box 10081" o:spid="_x0000_s1086" type="#_x0000_t202" style="position:absolute;left:8759;top:21;width:2787;height:27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" filled="f" stroked="f" strokeweight=".5pt">
                    <v:textbox>
                      <w:txbxContent>
                        <w:p w14:paraId="474EFAFE" w14:textId="77777777" w:rsidR="00F73E1A" w:rsidRPr="004F549E" w:rsidRDefault="00F73E1A" w:rsidP="009533EC">
                          <w:pPr>
                            <w:rPr>
                              <w:i/>
                              <w:sz w:val="22"/>
                            </w:rPr>
                          </w:pPr>
                          <m:oMathPara>
                            <m:oMath>
                              <m:r>
                                <w:rPr>
                                  <w:rFonts w:ascii="Cambria Math" w:hAnsi="Cambria Math"/>
                                  <w:sz w:val="22"/>
                                </w:rPr>
                                <m:t>C</m:t>
                              </m:r>
                            </m:oMath>
                          </m:oMathPara>
                        </w:p>
                      </w:txbxContent>
                    </v:textbox>
                  </v:shape>
                  <v:shape id="Text Box 10082" o:spid="_x0000_s1087" type="#_x0000_t202" style="position:absolute;left:14617;top:541;width:2667;height:27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" filled="f" stroked="f" strokeweight=".5pt">
                    <v:textbox>
                      <w:txbxContent>
                        <w:p w14:paraId="5E89E311" w14:textId="77777777" w:rsidR="00F73E1A" w:rsidRPr="004F549E" w:rsidRDefault="00F73E1A" w:rsidP="009533EC">
                          <w:pPr>
                            <w:rPr>
                              <w:i/>
                              <w:sz w:val="22"/>
                            </w:rPr>
                          </w:pPr>
                          <m:oMathPara>
                            <m:oMath>
                              <m:r>
                                <w:rPr>
                                  <w:rFonts w:ascii="Cambria Math" w:hAnsi="Cambria Math"/>
                                  <w:sz w:val="22"/>
                                </w:rPr>
                                <m:t>L</m:t>
                              </m:r>
                            </m:oMath>
                          </m:oMathPara>
                        </w:p>
                      </w:txbxContent>
                    </v:textbox>
                  </v:shape>
                </v:group>
                <v:shapetype id="_x0000_t32" coordsize="21600,21600" o:spt="32" o:oned="t" path="m,l21600,21600e" filled="f">
                  <v:path arrowok="t" fillok="f" o:connecttype="none"/>
                  <o:lock v:ext="edit" shapetype="t"/>
                </v:shapetype>
                <v:shape id="Straight Arrow Connector 10083" o:spid="_x0000_s1088" type="#_x0000_t32" style="position:absolute;left:13874;top:1863;width:2404;height:27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" strokecolor="black [3213]">
                  <v:stroke endarrow="classic" joinstyle="miter"/>
                </v:shape>
                <w10:wrap type="square" anchorx="margin"/>
              </v:group>
            </w:pict>
          </mc:Fallback>
        </mc:AlternateContent>
      </w:r>
      <w:r w:rsidRPr="00E43E58">
        <w:rPr>
          <w:rFonts w:eastAsia="Times New Roman" w:cs="Times New Roman"/>
          <w:b/>
          <w:bCs/>
          <w:sz w:val="24"/>
          <w:szCs w:val="24"/>
          <w:lang w:val="nl-NL"/>
        </w:rPr>
        <w:t xml:space="preserve"> </w:t>
      </w:r>
      <w:r w:rsidRPr="00E43E58">
        <w:rPr>
          <w:rFonts w:eastAsia="Times New Roman" w:cs="Times New Roman"/>
          <w:sz w:val="24"/>
          <w:szCs w:val="24"/>
          <w:lang w:val="nl-NL"/>
        </w:rPr>
        <w:t xml:space="preserve">Đặt điện áp </w:t>
      </w:r>
      <w:r w:rsidRPr="00E43E58">
        <w:rPr>
          <w:rFonts w:cs="Times New Roman"/>
          <w:position w:val="-30"/>
          <w:sz w:val="24"/>
        </w:rPr>
        <w:object w:dxaOrig="3560" w:dyaOrig="720" w14:anchorId="70311F9B">
          <v:shape id="_x0000_i1137" type="#_x0000_t75" style="width:177.6pt;height:36pt" o:ole="">
            <v:imagedata r:id="rId222" o:title=""/>
          </v:shape>
          <o:OLEObject Type="Embed" ProgID="Equation.DSMT4" ShapeID="_x0000_i1137" DrawAspect="Content" ObjectID="_1750280394" r:id="rId223"/>
        </w:object>
      </w:r>
      <w:r w:rsidRPr="00E43E58">
        <w:rPr>
          <w:rFonts w:eastAsia="Times New Roman" w:cs="Times New Roman"/>
          <w:sz w:val="24"/>
          <w:szCs w:val="24"/>
          <w:lang w:val="nl-NL"/>
        </w:rPr>
        <w:t>(</w:t>
      </w:r>
      <w:r w:rsidRPr="00E43E58">
        <w:rPr>
          <w:rFonts w:cs="Times New Roman"/>
          <w:position w:val="-4"/>
          <w:sz w:val="24"/>
        </w:rPr>
        <w:object w:dxaOrig="160" w:dyaOrig="240" w14:anchorId="27966217">
          <v:shape id="_x0000_i1138" type="#_x0000_t75" style="width:8.4pt;height:12.6pt" o:ole="">
            <v:imagedata r:id="rId224" o:title=""/>
          </v:shape>
          <o:OLEObject Type="Embed" ProgID="Equation.DSMT4" ShapeID="_x0000_i1138" DrawAspect="Content" ObjectID="_1750280395" r:id="rId225"/>
        </w:object>
      </w:r>
      <w:r w:rsidRPr="00E43E58">
        <w:rPr>
          <w:rFonts w:eastAsia="Times New Roman" w:cs="Times New Roman"/>
          <w:sz w:val="24"/>
          <w:szCs w:val="24"/>
          <w:lang w:val="nl-NL"/>
        </w:rPr>
        <w:t xml:space="preserve"> tính bằng </w:t>
      </w:r>
      <w:r w:rsidRPr="00E43E58">
        <w:rPr>
          <w:rFonts w:cs="Times New Roman"/>
          <w:position w:val="-4"/>
          <w:sz w:val="24"/>
        </w:rPr>
        <w:object w:dxaOrig="180" w:dyaOrig="200" w14:anchorId="4F3DCBAB">
          <v:shape id="_x0000_i1139" type="#_x0000_t75" style="width:9.6pt;height:10.8pt" o:ole="">
            <v:imagedata r:id="rId226" o:title=""/>
          </v:shape>
          <o:OLEObject Type="Embed" ProgID="Equation.DSMT4" ShapeID="_x0000_i1139" DrawAspect="Content" ObjectID="_1750280396" r:id="rId227"/>
        </w:object>
      </w:r>
      <w:r w:rsidRPr="00E43E58">
        <w:rPr>
          <w:rFonts w:eastAsia="Times New Roman" w:cs="Times New Roman"/>
          <w:sz w:val="24"/>
          <w:szCs w:val="24"/>
          <w:lang w:val="nl-NL"/>
        </w:rPr>
        <w:t xml:space="preserve">) vào hai đầu đoạn mạch </w:t>
      </w:r>
      <w:r w:rsidRPr="00E43E58">
        <w:rPr>
          <w:rFonts w:cs="Times New Roman"/>
          <w:position w:val="-4"/>
          <w:sz w:val="24"/>
        </w:rPr>
        <w:object w:dxaOrig="440" w:dyaOrig="260" w14:anchorId="10BB4B9F">
          <v:shape id="_x0000_i1140" type="#_x0000_t75" style="width:22.8pt;height:12pt" o:ole="">
            <v:imagedata r:id="rId228" o:title=""/>
          </v:shape>
          <o:OLEObject Type="Embed" ProgID="Equation.DSMT4" ShapeID="_x0000_i1140" DrawAspect="Content" ObjectID="_1750280397" r:id="rId229"/>
        </w:object>
      </w:r>
      <w:r w:rsidRPr="00E43E58">
        <w:rPr>
          <w:rFonts w:eastAsia="Times New Roman" w:cs="Times New Roman"/>
          <w:sz w:val="24"/>
          <w:szCs w:val="24"/>
          <w:lang w:val="nl-NL"/>
        </w:rPr>
        <w:t xml:space="preserve"> </w:t>
      </w:r>
      <w:r w:rsidRPr="00E43E58">
        <w:rPr>
          <w:rFonts w:eastAsia="Times New Roman" w:cs="Times New Roman"/>
          <w:i/>
          <w:iCs/>
          <w:sz w:val="24"/>
          <w:szCs w:val="24"/>
          <w:lang w:val="nl-NL"/>
        </w:rPr>
        <w:t>như hình bên</w:t>
      </w:r>
      <w:r w:rsidRPr="00E43E58">
        <w:rPr>
          <w:rFonts w:eastAsia="Times New Roman" w:cs="Times New Roman"/>
          <w:sz w:val="24"/>
          <w:szCs w:val="24"/>
          <w:lang w:val="nl-NL"/>
        </w:rPr>
        <w:t xml:space="preserve">. Biết điện trở </w:t>
      </w:r>
      <w:r w:rsidRPr="00E43E58">
        <w:rPr>
          <w:rFonts w:cs="Times New Roman"/>
          <w:position w:val="-18"/>
          <w:sz w:val="24"/>
        </w:rPr>
        <w:object w:dxaOrig="1040" w:dyaOrig="400" w14:anchorId="7C50C6D5">
          <v:shape id="_x0000_i1141" type="#_x0000_t75" style="width:51.6pt;height:20.4pt" o:ole="">
            <v:imagedata r:id="rId230" o:title=""/>
          </v:shape>
          <o:OLEObject Type="Embed" ProgID="Equation.DSMT4" ShapeID="_x0000_i1141" DrawAspect="Content" ObjectID="_1750280398" r:id="rId231"/>
        </w:object>
      </w:r>
      <w:r w:rsidRPr="00E43E58">
        <w:rPr>
          <w:rFonts w:eastAsia="Times New Roman" w:cs="Times New Roman"/>
          <w:sz w:val="24"/>
          <w:szCs w:val="24"/>
          <w:lang w:val="nl-NL"/>
        </w:rPr>
        <w:t xml:space="preserve">, tụ điện có </w:t>
      </w:r>
      <w:r w:rsidRPr="00E43E58">
        <w:rPr>
          <w:rFonts w:cs="Times New Roman"/>
          <w:position w:val="-24"/>
          <w:sz w:val="24"/>
        </w:rPr>
        <w:object w:dxaOrig="1340" w:dyaOrig="660" w14:anchorId="41E8E2CC">
          <v:shape id="_x0000_i1142" type="#_x0000_t75" style="width:66pt;height:32.4pt" o:ole="">
            <v:imagedata r:id="rId232" o:title=""/>
          </v:shape>
          <o:OLEObject Type="Embed" ProgID="Equation.DSMT4" ShapeID="_x0000_i1142" DrawAspect="Content" ObjectID="_1750280399" r:id="rId233"/>
        </w:object>
      </w:r>
      <w:r w:rsidRPr="00E43E58">
        <w:rPr>
          <w:rFonts w:eastAsia="Times New Roman" w:cs="Times New Roman"/>
          <w:sz w:val="24"/>
          <w:szCs w:val="24"/>
          <w:lang w:val="nl-NL"/>
        </w:rPr>
        <w:t xml:space="preserve">, cuộn cảm thuần có độ tự cảm </w:t>
      </w:r>
      <w:r w:rsidRPr="00E43E58">
        <w:rPr>
          <w:rFonts w:cs="Times New Roman"/>
          <w:position w:val="-4"/>
          <w:sz w:val="24"/>
        </w:rPr>
        <w:object w:dxaOrig="220" w:dyaOrig="260" w14:anchorId="1E518B0C">
          <v:shape id="_x0000_i1143" type="#_x0000_t75" style="width:11.4pt;height:12pt" o:ole="">
            <v:imagedata r:id="rId234" o:title=""/>
          </v:shape>
          <o:OLEObject Type="Embed" ProgID="Equation.DSMT4" ShapeID="_x0000_i1143" DrawAspect="Content" ObjectID="_1750280400" r:id="rId235"/>
        </w:object>
      </w:r>
      <w:r w:rsidRPr="00E43E58">
        <w:rPr>
          <w:rFonts w:eastAsia="Times New Roman" w:cs="Times New Roman"/>
          <w:sz w:val="24"/>
          <w:szCs w:val="24"/>
          <w:lang w:val="nl-NL"/>
        </w:rPr>
        <w:t xml:space="preserve"> thay đổi được. Điều chỉnh </w:t>
      </w:r>
      <w:r w:rsidRPr="00E43E58">
        <w:rPr>
          <w:rFonts w:cs="Times New Roman"/>
          <w:position w:val="-4"/>
          <w:sz w:val="24"/>
        </w:rPr>
        <w:object w:dxaOrig="220" w:dyaOrig="260" w14:anchorId="39500428">
          <v:shape id="_x0000_i1144" type="#_x0000_t75" style="width:11.4pt;height:12pt" o:ole="">
            <v:imagedata r:id="rId236" o:title=""/>
          </v:shape>
          <o:OLEObject Type="Embed" ProgID="Equation.DSMT4" ShapeID="_x0000_i1144" DrawAspect="Content" ObjectID="_1750280401" r:id="rId237"/>
        </w:object>
      </w:r>
      <w:r w:rsidRPr="00E43E58">
        <w:rPr>
          <w:rFonts w:eastAsia="Times New Roman" w:cs="Times New Roman"/>
          <w:sz w:val="24"/>
          <w:szCs w:val="24"/>
          <w:lang w:val="nl-NL"/>
        </w:rPr>
        <w:t xml:space="preserve"> để điện áp hiệu dụng giữa hai đầu đoạn mạch </w:t>
      </w:r>
      <w:r w:rsidRPr="00E43E58">
        <w:rPr>
          <w:rFonts w:cs="Times New Roman"/>
          <w:position w:val="-4"/>
          <w:sz w:val="24"/>
        </w:rPr>
        <w:object w:dxaOrig="460" w:dyaOrig="260" w14:anchorId="4DBC403B">
          <v:shape id="_x0000_i1145" type="#_x0000_t75" style="width:23.4pt;height:12pt" o:ole="">
            <v:imagedata r:id="rId238" o:title=""/>
          </v:shape>
          <o:OLEObject Type="Embed" ProgID="Equation.DSMT4" ShapeID="_x0000_i1145" DrawAspect="Content" ObjectID="_1750280402" r:id="rId239"/>
        </w:object>
      </w:r>
      <w:r w:rsidRPr="00E43E58">
        <w:rPr>
          <w:rFonts w:eastAsia="Times New Roman" w:cs="Times New Roman"/>
          <w:sz w:val="24"/>
          <w:szCs w:val="24"/>
          <w:lang w:val="nl-NL"/>
        </w:rPr>
        <w:t xml:space="preserve"> cực đại. Khi đó điện áp giữa hai đầu tụ điện có biểu thức là</w:t>
      </w:r>
    </w:p>
    <w:p w14:paraId="797A5989"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b/>
          <w:color w:val="0000FF"/>
          <w:sz w:val="24"/>
          <w:szCs w:val="24"/>
          <w:lang w:val="nl-NL"/>
        </w:rPr>
      </w:pPr>
      <w:r w:rsidRPr="00E43E58">
        <w:rPr>
          <w:rFonts w:ascii="Palatino Linotype" w:eastAsia="Times New Roman" w:hAnsi="Palatino Linotype" w:cs="Times New Roman"/>
          <w:b/>
          <w:bCs/>
          <w:color w:val="0000FF"/>
          <w:sz w:val="24"/>
          <w:szCs w:val="24"/>
          <w:lang w:val="nl-NL"/>
        </w:rPr>
        <w:t>A.</w:t>
      </w:r>
      <w:r w:rsidRPr="00E43E58">
        <w:rPr>
          <w:rFonts w:eastAsia="Times New Roman" w:cs="Times New Roman"/>
          <w:sz w:val="24"/>
          <w:szCs w:val="24"/>
          <w:lang w:val="nl-NL"/>
        </w:rPr>
        <w:t xml:space="preserve"> </w:t>
      </w:r>
      <w:r w:rsidRPr="00E43E58">
        <w:rPr>
          <w:rFonts w:eastAsia="Times New Roman" w:cs="Times New Roman"/>
          <w:position w:val="-30"/>
          <w:sz w:val="24"/>
          <w:szCs w:val="24"/>
          <w:lang w:val="nl-NL"/>
        </w:rPr>
        <w:object w:dxaOrig="3100" w:dyaOrig="720" w14:anchorId="49F8FF22">
          <v:shape id="_x0000_i1146" type="#_x0000_t75" style="width:154.8pt;height:36pt" o:ole="">
            <v:imagedata r:id="rId240" o:title=""/>
          </v:shape>
          <o:OLEObject Type="Embed" ProgID="Equation.DSMT4" ShapeID="_x0000_i1146" DrawAspect="Content" ObjectID="_1750280403" r:id="rId241"/>
        </w:object>
      </w:r>
      <w:r w:rsidRPr="00E43E58">
        <w:rPr>
          <w:rFonts w:eastAsia="Times New Roman" w:cs="Times New Roman"/>
          <w:sz w:val="24"/>
          <w:szCs w:val="24"/>
          <w:lang w:val="nl-NL"/>
        </w:rPr>
        <w:t>.</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B.</w:t>
      </w:r>
      <w:r w:rsidRPr="00E43E58">
        <w:rPr>
          <w:rFonts w:eastAsia="Times New Roman" w:cs="Times New Roman"/>
          <w:b/>
          <w:bCs/>
          <w:sz w:val="24"/>
          <w:szCs w:val="24"/>
          <w:lang w:val="nl-NL"/>
        </w:rPr>
        <w:t xml:space="preserve"> </w:t>
      </w:r>
      <w:r w:rsidRPr="00E43E58">
        <w:rPr>
          <w:rFonts w:eastAsia="Times New Roman" w:cs="Times New Roman"/>
          <w:b/>
          <w:bCs/>
          <w:position w:val="-30"/>
          <w:sz w:val="24"/>
          <w:szCs w:val="24"/>
          <w:lang w:val="nl-NL"/>
        </w:rPr>
        <w:object w:dxaOrig="3420" w:dyaOrig="720" w14:anchorId="7060A42C">
          <v:shape id="_x0000_i1147" type="#_x0000_t75" style="width:171pt;height:36pt" o:ole="">
            <v:imagedata r:id="rId242" o:title=""/>
          </v:shape>
          <o:OLEObject Type="Embed" ProgID="Equation.DSMT4" ShapeID="_x0000_i1147" DrawAspect="Content" ObjectID="_1750280404" r:id="rId243"/>
        </w:object>
      </w:r>
      <w:r w:rsidRPr="00E43E58">
        <w:rPr>
          <w:rFonts w:eastAsia="Times New Roman" w:cs="Times New Roman"/>
          <w:sz w:val="24"/>
          <w:szCs w:val="24"/>
          <w:lang w:val="nl-NL"/>
        </w:rPr>
        <w:t>.</w:t>
      </w:r>
    </w:p>
    <w:p w14:paraId="65C9D195"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lang w:val="nl-NL"/>
        </w:rPr>
      </w:pPr>
      <w:r w:rsidRPr="00E43E58">
        <w:rPr>
          <w:rFonts w:ascii="Palatino Linotype" w:eastAsia="Times New Roman" w:hAnsi="Palatino Linotype" w:cs="Times New Roman"/>
          <w:b/>
          <w:bCs/>
          <w:color w:val="0000FF"/>
          <w:sz w:val="24"/>
          <w:szCs w:val="24"/>
          <w:lang w:val="nl-NL"/>
        </w:rPr>
        <w:t>C.</w:t>
      </w:r>
      <w:r w:rsidRPr="00E43E58">
        <w:rPr>
          <w:rFonts w:eastAsia="Times New Roman" w:cs="Times New Roman"/>
          <w:b/>
          <w:bCs/>
          <w:sz w:val="24"/>
          <w:szCs w:val="24"/>
          <w:lang w:val="nl-NL"/>
        </w:rPr>
        <w:t xml:space="preserve"> </w:t>
      </w:r>
      <w:r w:rsidRPr="00E43E58">
        <w:rPr>
          <w:rFonts w:eastAsia="Times New Roman" w:cs="Times New Roman"/>
          <w:b/>
          <w:bCs/>
          <w:position w:val="-30"/>
          <w:sz w:val="24"/>
          <w:szCs w:val="24"/>
          <w:lang w:val="nl-NL"/>
        </w:rPr>
        <w:object w:dxaOrig="3420" w:dyaOrig="720" w14:anchorId="4687309B">
          <v:shape id="_x0000_i1148" type="#_x0000_t75" style="width:171pt;height:36pt" o:ole="">
            <v:imagedata r:id="rId244" o:title=""/>
          </v:shape>
          <o:OLEObject Type="Embed" ProgID="Equation.DSMT4" ShapeID="_x0000_i1148" DrawAspect="Content" ObjectID="_1750280405" r:id="rId245"/>
        </w:object>
      </w:r>
      <w:r w:rsidRPr="00E43E58">
        <w:rPr>
          <w:rFonts w:eastAsia="Times New Roman" w:cs="Times New Roman"/>
          <w:sz w:val="24"/>
          <w:szCs w:val="24"/>
          <w:lang w:val="nl-NL"/>
        </w:rPr>
        <w:t>.</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D.</w:t>
      </w:r>
      <w:r w:rsidRPr="00E43E58">
        <w:rPr>
          <w:rFonts w:eastAsia="Times New Roman" w:cs="Times New Roman"/>
          <w:sz w:val="24"/>
          <w:szCs w:val="24"/>
          <w:lang w:val="nl-NL"/>
        </w:rPr>
        <w:t xml:space="preserve"> </w:t>
      </w:r>
      <w:r w:rsidRPr="00E43E58">
        <w:rPr>
          <w:rFonts w:eastAsia="Times New Roman" w:cs="Times New Roman"/>
          <w:b/>
          <w:bCs/>
          <w:position w:val="-30"/>
          <w:sz w:val="24"/>
          <w:szCs w:val="24"/>
          <w:lang w:val="nl-NL"/>
        </w:rPr>
        <w:object w:dxaOrig="3100" w:dyaOrig="720" w14:anchorId="4B6097A1">
          <v:shape id="_x0000_i1149" type="#_x0000_t75" style="width:154.8pt;height:36pt" o:ole="">
            <v:imagedata r:id="rId246" o:title=""/>
          </v:shape>
          <o:OLEObject Type="Embed" ProgID="Equation.DSMT4" ShapeID="_x0000_i1149" DrawAspect="Content" ObjectID="_1750280406" r:id="rId247"/>
        </w:object>
      </w:r>
      <w:r w:rsidRPr="00E43E58">
        <w:rPr>
          <w:rFonts w:eastAsia="Times New Roman" w:cs="Times New Roman"/>
          <w:sz w:val="24"/>
          <w:szCs w:val="24"/>
          <w:lang w:val="nl-NL"/>
        </w:rPr>
        <w:t>.</w:t>
      </w:r>
    </w:p>
    <w:p w14:paraId="0A7A21DD" w14:textId="77777777" w:rsidR="009533EC" w:rsidRPr="00E43E58" w:rsidRDefault="009533EC" w:rsidP="009533EC">
      <w:pPr>
        <w:spacing w:after="0" w:line="240" w:lineRule="atLeast"/>
        <w:jc w:val="both"/>
        <w:rPr>
          <w:rFonts w:eastAsia="Times New Roman" w:cs="Times New Roman"/>
          <w:b/>
          <w:color w:val="0000FF"/>
          <w:sz w:val="24"/>
          <w:szCs w:val="24"/>
          <w:lang w:val="nl-NL"/>
        </w:rPr>
      </w:pPr>
      <w:r w:rsidRPr="00E43E58">
        <w:rPr>
          <w:rFonts w:ascii="Palatino Linotype" w:eastAsia="Times New Roman" w:hAnsi="Palatino Linotype" w:cs="Times New Roman"/>
          <w:b/>
          <w:color w:val="0000FF"/>
          <w:sz w:val="24"/>
          <w:szCs w:val="24"/>
          <w:lang w:val="nl-NL"/>
        </w:rPr>
        <w:t>Câu 33.</w:t>
      </w:r>
      <w:r w:rsidRPr="00E43E58">
        <w:rPr>
          <w:rFonts w:eastAsia="Times New Roman" w:cs="Times New Roman"/>
          <w:b/>
          <w:color w:val="0000FF"/>
          <w:sz w:val="24"/>
          <w:szCs w:val="24"/>
          <w:lang w:val="nl-NL"/>
        </w:rPr>
        <w:tab/>
      </w:r>
      <w:r w:rsidRPr="00E43E58">
        <w:rPr>
          <w:rFonts w:eastAsia="Times New Roman" w:cs="Times New Roman"/>
          <w:sz w:val="24"/>
          <w:szCs w:val="24"/>
          <w:lang w:val="nl-NL"/>
        </w:rPr>
        <w:t xml:space="preserve">Đặt điện áp </w:t>
      </w:r>
      <w:r w:rsidRPr="00E43E58">
        <w:rPr>
          <w:rFonts w:cs="Times New Roman"/>
          <w:position w:val="-14"/>
          <w:sz w:val="24"/>
        </w:rPr>
        <w:object w:dxaOrig="3060" w:dyaOrig="440" w14:anchorId="53A5D5DA">
          <v:shape id="_x0000_i1150" type="#_x0000_t75" style="width:153.6pt;height:22.8pt" o:ole="">
            <v:imagedata r:id="rId248" o:title=""/>
          </v:shape>
          <o:OLEObject Type="Embed" ProgID="Equation.DSMT4" ShapeID="_x0000_i1150" DrawAspect="Content" ObjectID="_1750280407" r:id="rId249"/>
        </w:object>
      </w:r>
      <w:r w:rsidRPr="00E43E58">
        <w:rPr>
          <w:rFonts w:eastAsia="Times New Roman" w:cs="Times New Roman"/>
          <w:sz w:val="24"/>
          <w:szCs w:val="24"/>
          <w:lang w:val="nl-NL"/>
        </w:rPr>
        <w:t>(</w:t>
      </w:r>
      <w:r w:rsidRPr="00E43E58">
        <w:rPr>
          <w:rFonts w:cs="Times New Roman"/>
          <w:position w:val="-4"/>
          <w:sz w:val="24"/>
        </w:rPr>
        <w:object w:dxaOrig="160" w:dyaOrig="240" w14:anchorId="1C09E849">
          <v:shape id="_x0000_i1151" type="#_x0000_t75" style="width:8.4pt;height:12.6pt" o:ole="">
            <v:imagedata r:id="rId224" o:title=""/>
          </v:shape>
          <o:OLEObject Type="Embed" ProgID="Equation.DSMT4" ShapeID="_x0000_i1151" DrawAspect="Content" ObjectID="_1750280408" r:id="rId250"/>
        </w:object>
      </w:r>
      <w:r w:rsidRPr="00E43E58">
        <w:rPr>
          <w:rFonts w:eastAsia="Times New Roman" w:cs="Times New Roman"/>
          <w:sz w:val="24"/>
          <w:szCs w:val="24"/>
          <w:lang w:val="nl-NL"/>
        </w:rPr>
        <w:t xml:space="preserve"> tính bằng </w:t>
      </w:r>
      <w:r w:rsidRPr="00E43E58">
        <w:rPr>
          <w:rFonts w:cs="Times New Roman"/>
          <w:position w:val="-4"/>
          <w:sz w:val="24"/>
        </w:rPr>
        <w:object w:dxaOrig="180" w:dyaOrig="200" w14:anchorId="4320F510">
          <v:shape id="_x0000_i1152" type="#_x0000_t75" style="width:9.6pt;height:10.8pt" o:ole="">
            <v:imagedata r:id="rId226" o:title=""/>
          </v:shape>
          <o:OLEObject Type="Embed" ProgID="Equation.DSMT4" ShapeID="_x0000_i1152" DrawAspect="Content" ObjectID="_1750280409" r:id="rId251"/>
        </w:object>
      </w:r>
      <w:r w:rsidRPr="00E43E58">
        <w:rPr>
          <w:rFonts w:eastAsia="Times New Roman" w:cs="Times New Roman"/>
          <w:sz w:val="24"/>
          <w:szCs w:val="24"/>
          <w:lang w:val="nl-NL"/>
        </w:rPr>
        <w:t xml:space="preserve">) vào hai đầu đoạn mạch gồm điện trở, cuộn cảm thuần có độ tự cảm </w:t>
      </w:r>
      <w:r w:rsidRPr="00E43E58">
        <w:rPr>
          <w:rFonts w:cs="Times New Roman"/>
          <w:position w:val="-24"/>
          <w:sz w:val="24"/>
          <w:lang w:val="nl-NL"/>
        </w:rPr>
        <w:object w:dxaOrig="480" w:dyaOrig="660" w14:anchorId="626637A9">
          <v:shape id="_x0000_i1153" type="#_x0000_t75" style="width:23.4pt;height:32.4pt" o:ole="">
            <v:imagedata r:id="rId252" o:title=""/>
          </v:shape>
          <o:OLEObject Type="Embed" ProgID="Equation.DSMT4" ShapeID="_x0000_i1153" DrawAspect="Content" ObjectID="_1750280410" r:id="rId253"/>
        </w:object>
      </w:r>
      <w:r w:rsidRPr="00E43E58">
        <w:rPr>
          <w:rFonts w:eastAsia="Times New Roman" w:cs="Times New Roman"/>
          <w:sz w:val="24"/>
          <w:szCs w:val="24"/>
          <w:lang w:val="nl-NL"/>
        </w:rPr>
        <w:t xml:space="preserve"> và tụ điện có điện dung </w:t>
      </w:r>
      <w:r w:rsidRPr="00E43E58">
        <w:rPr>
          <w:rFonts w:cs="Times New Roman"/>
          <w:position w:val="-24"/>
          <w:sz w:val="24"/>
          <w:lang w:val="nl-NL"/>
        </w:rPr>
        <w:object w:dxaOrig="800" w:dyaOrig="660" w14:anchorId="067227DD">
          <v:shape id="_x0000_i1154" type="#_x0000_t75" style="width:40.8pt;height:32.4pt" o:ole="">
            <v:imagedata r:id="rId254" o:title=""/>
          </v:shape>
          <o:OLEObject Type="Embed" ProgID="Equation.DSMT4" ShapeID="_x0000_i1154" DrawAspect="Content" ObjectID="_1750280411" r:id="rId255"/>
        </w:object>
      </w:r>
      <w:r w:rsidRPr="00E43E58">
        <w:rPr>
          <w:rFonts w:eastAsia="Times New Roman" w:cs="Times New Roman"/>
          <w:sz w:val="24"/>
          <w:szCs w:val="24"/>
          <w:lang w:val="nl-NL"/>
        </w:rPr>
        <w:t xml:space="preserve"> mắc nối tiếp. Biết điện áp giữa hai đầu đoạn mạch lệch pha </w:t>
      </w:r>
      <w:r w:rsidRPr="00E43E58">
        <w:rPr>
          <w:rFonts w:cs="Times New Roman"/>
          <w:position w:val="-24"/>
          <w:sz w:val="24"/>
          <w:lang w:val="nl-NL"/>
        </w:rPr>
        <w:object w:dxaOrig="240" w:dyaOrig="660" w14:anchorId="646FF81D">
          <v:shape id="_x0000_i1155" type="#_x0000_t75" style="width:12.6pt;height:32.4pt" o:ole="">
            <v:imagedata r:id="rId256" o:title=""/>
          </v:shape>
          <o:OLEObject Type="Embed" ProgID="Equation.DSMT4" ShapeID="_x0000_i1155" DrawAspect="Content" ObjectID="_1750280412" r:id="rId257"/>
        </w:object>
      </w:r>
      <w:r w:rsidRPr="00E43E58">
        <w:rPr>
          <w:rFonts w:eastAsia="Times New Roman" w:cs="Times New Roman"/>
          <w:sz w:val="24"/>
          <w:szCs w:val="24"/>
          <w:lang w:val="nl-NL"/>
        </w:rPr>
        <w:t xml:space="preserve"> so với cường độ dòng điện trong đoạn mạch. Cường độ dòng điện hiệu dụng trong đoạn mạch là</w:t>
      </w:r>
    </w:p>
    <w:p w14:paraId="0A71E1DF"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lang w:val="nl-NL"/>
        </w:rPr>
      </w:pPr>
      <w:r w:rsidRPr="00E43E58">
        <w:rPr>
          <w:rFonts w:ascii="Palatino Linotype" w:eastAsia="Times New Roman" w:hAnsi="Palatino Linotype" w:cs="Times New Roman"/>
          <w:b/>
          <w:bCs/>
          <w:color w:val="0000FF"/>
          <w:sz w:val="24"/>
          <w:szCs w:val="24"/>
          <w:lang w:val="nl-NL"/>
        </w:rPr>
        <w:t>A.</w:t>
      </w:r>
      <w:r w:rsidRPr="00E43E58">
        <w:rPr>
          <w:rFonts w:eastAsia="Times New Roman" w:cs="Times New Roman"/>
          <w:sz w:val="24"/>
          <w:szCs w:val="24"/>
          <w:lang w:val="nl-NL"/>
        </w:rPr>
        <w:t xml:space="preserve"> </w:t>
      </w:r>
      <w:r w:rsidRPr="00E43E58">
        <w:rPr>
          <w:rFonts w:eastAsia="Times New Roman" w:cs="Times New Roman"/>
          <w:position w:val="-4"/>
          <w:sz w:val="24"/>
          <w:szCs w:val="24"/>
          <w:lang w:val="nl-NL"/>
        </w:rPr>
        <w:object w:dxaOrig="380" w:dyaOrig="340" w14:anchorId="368E5E88">
          <v:shape id="_x0000_i1156" type="#_x0000_t75" style="width:19.2pt;height:16.8pt" o:ole="">
            <v:imagedata r:id="rId258" o:title=""/>
          </v:shape>
          <o:OLEObject Type="Embed" ProgID="Equation.DSMT4" ShapeID="_x0000_i1156" DrawAspect="Content" ObjectID="_1750280413" r:id="rId259"/>
        </w:object>
      </w:r>
      <w:r w:rsidRPr="00E43E58">
        <w:rPr>
          <w:rFonts w:eastAsia="Times New Roman" w:cs="Times New Roman"/>
          <w:position w:val="-4"/>
          <w:sz w:val="24"/>
          <w:szCs w:val="24"/>
          <w:lang w:val="nl-NL"/>
        </w:rPr>
        <w:object w:dxaOrig="300" w:dyaOrig="260" w14:anchorId="0ECD53C3">
          <v:shape id="_x0000_i1157" type="#_x0000_t75" style="width:15.6pt;height:12.6pt" o:ole="">
            <v:imagedata r:id="rId155" o:title=""/>
          </v:shape>
          <o:OLEObject Type="Embed" ProgID="Equation.DSMT4" ShapeID="_x0000_i1157" DrawAspect="Content" ObjectID="_1750280414" r:id="rId260"/>
        </w:objec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B.</w:t>
      </w:r>
      <w:r w:rsidRPr="00E43E58">
        <w:rPr>
          <w:rFonts w:eastAsia="Times New Roman" w:cs="Times New Roman"/>
          <w:b/>
          <w:bCs/>
          <w:sz w:val="24"/>
          <w:szCs w:val="24"/>
          <w:lang w:val="nl-NL"/>
        </w:rPr>
        <w:t xml:space="preserve"> </w:t>
      </w:r>
      <w:r w:rsidRPr="00E43E58">
        <w:rPr>
          <w:rFonts w:eastAsia="Times New Roman" w:cs="Times New Roman"/>
          <w:b/>
          <w:bCs/>
          <w:position w:val="-4"/>
          <w:sz w:val="24"/>
          <w:szCs w:val="24"/>
          <w:lang w:val="nl-NL"/>
        </w:rPr>
        <w:object w:dxaOrig="160" w:dyaOrig="260" w14:anchorId="761316D6">
          <v:shape id="_x0000_i1158" type="#_x0000_t75" style="width:8.4pt;height:12pt" o:ole="">
            <v:imagedata r:id="rId261" o:title=""/>
          </v:shape>
          <o:OLEObject Type="Embed" ProgID="Equation.DSMT4" ShapeID="_x0000_i1158" DrawAspect="Content" ObjectID="_1750280415" r:id="rId262"/>
        </w:object>
      </w:r>
      <w:r w:rsidRPr="00E43E58">
        <w:rPr>
          <w:rFonts w:eastAsia="Times New Roman" w:cs="Times New Roman"/>
          <w:position w:val="-4"/>
          <w:sz w:val="24"/>
          <w:szCs w:val="24"/>
          <w:lang w:val="nl-NL"/>
        </w:rPr>
        <w:object w:dxaOrig="300" w:dyaOrig="260" w14:anchorId="555FF605">
          <v:shape id="_x0000_i1159" type="#_x0000_t75" style="width:15.6pt;height:12.6pt" o:ole="">
            <v:imagedata r:id="rId155" o:title=""/>
          </v:shape>
          <o:OLEObject Type="Embed" ProgID="Equation.DSMT4" ShapeID="_x0000_i1159" DrawAspect="Content" ObjectID="_1750280416" r:id="rId263"/>
        </w:objec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C.</w:t>
      </w:r>
      <w:r w:rsidRPr="00E43E58">
        <w:rPr>
          <w:rFonts w:eastAsia="Times New Roman" w:cs="Times New Roman"/>
          <w:b/>
          <w:bCs/>
          <w:sz w:val="24"/>
          <w:szCs w:val="24"/>
          <w:lang w:val="nl-NL"/>
        </w:rPr>
        <w:t xml:space="preserve"> </w:t>
      </w:r>
      <w:r w:rsidRPr="00E43E58">
        <w:rPr>
          <w:rFonts w:eastAsia="Times New Roman" w:cs="Times New Roman"/>
          <w:b/>
          <w:bCs/>
          <w:position w:val="-4"/>
          <w:sz w:val="24"/>
          <w:szCs w:val="24"/>
          <w:lang w:val="nl-NL"/>
        </w:rPr>
        <w:object w:dxaOrig="480" w:dyaOrig="340" w14:anchorId="5D6DF568">
          <v:shape id="_x0000_i1160" type="#_x0000_t75" style="width:23.4pt;height:16.8pt" o:ole="">
            <v:imagedata r:id="rId264" o:title=""/>
          </v:shape>
          <o:OLEObject Type="Embed" ProgID="Equation.DSMT4" ShapeID="_x0000_i1160" DrawAspect="Content" ObjectID="_1750280417" r:id="rId265"/>
        </w:object>
      </w:r>
      <w:r w:rsidRPr="00E43E58">
        <w:rPr>
          <w:rFonts w:eastAsia="Times New Roman" w:cs="Times New Roman"/>
          <w:position w:val="-4"/>
          <w:sz w:val="24"/>
          <w:szCs w:val="24"/>
          <w:lang w:val="nl-NL"/>
        </w:rPr>
        <w:object w:dxaOrig="300" w:dyaOrig="260" w14:anchorId="5E6C7D95">
          <v:shape id="_x0000_i1161" type="#_x0000_t75" style="width:15.6pt;height:12.6pt" o:ole="">
            <v:imagedata r:id="rId155" o:title=""/>
          </v:shape>
          <o:OLEObject Type="Embed" ProgID="Equation.DSMT4" ShapeID="_x0000_i1161" DrawAspect="Content" ObjectID="_1750280418" r:id="rId266"/>
        </w:objec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D.</w:t>
      </w:r>
      <w:r w:rsidRPr="00E43E58">
        <w:rPr>
          <w:rFonts w:eastAsia="Times New Roman" w:cs="Times New Roman"/>
          <w:b/>
          <w:bCs/>
          <w:sz w:val="24"/>
          <w:szCs w:val="24"/>
          <w:lang w:val="nl-NL"/>
        </w:rPr>
        <w:t xml:space="preserve"> </w:t>
      </w:r>
      <w:r w:rsidRPr="00E43E58">
        <w:rPr>
          <w:rFonts w:eastAsia="Times New Roman" w:cs="Times New Roman"/>
          <w:b/>
          <w:bCs/>
          <w:position w:val="-4"/>
          <w:sz w:val="24"/>
          <w:szCs w:val="24"/>
          <w:lang w:val="nl-NL"/>
        </w:rPr>
        <w:object w:dxaOrig="180" w:dyaOrig="260" w14:anchorId="031A9F10">
          <v:shape id="_x0000_i1162" type="#_x0000_t75" style="width:9.6pt;height:12pt" o:ole="">
            <v:imagedata r:id="rId267" o:title=""/>
          </v:shape>
          <o:OLEObject Type="Embed" ProgID="Equation.DSMT4" ShapeID="_x0000_i1162" DrawAspect="Content" ObjectID="_1750280419" r:id="rId268"/>
        </w:object>
      </w:r>
      <w:r w:rsidRPr="00E43E58">
        <w:rPr>
          <w:rFonts w:eastAsia="Times New Roman" w:cs="Times New Roman"/>
          <w:position w:val="-4"/>
          <w:sz w:val="24"/>
          <w:szCs w:val="24"/>
          <w:lang w:val="nl-NL"/>
        </w:rPr>
        <w:object w:dxaOrig="300" w:dyaOrig="260" w14:anchorId="2F54EBCD">
          <v:shape id="_x0000_i1163" type="#_x0000_t75" style="width:15.6pt;height:12.6pt" o:ole="">
            <v:imagedata r:id="rId155" o:title=""/>
          </v:shape>
          <o:OLEObject Type="Embed" ProgID="Equation.DSMT4" ShapeID="_x0000_i1163" DrawAspect="Content" ObjectID="_1750280420" r:id="rId269"/>
        </w:object>
      </w:r>
    </w:p>
    <w:p w14:paraId="4DF2DF88" w14:textId="77777777" w:rsidR="009533EC" w:rsidRPr="00E43E58" w:rsidRDefault="009533EC" w:rsidP="009533EC">
      <w:pPr>
        <w:spacing w:after="0" w:line="240" w:lineRule="atLeast"/>
        <w:jc w:val="both"/>
        <w:rPr>
          <w:rFonts w:eastAsia="Times New Roman" w:cs="Times New Roman"/>
          <w:b/>
          <w:color w:val="0000FF"/>
          <w:sz w:val="24"/>
          <w:szCs w:val="24"/>
          <w:lang w:val="nl-NL"/>
        </w:rPr>
      </w:pPr>
      <w:r w:rsidRPr="00E43E58">
        <w:rPr>
          <w:rFonts w:ascii="Palatino Linotype" w:eastAsia="Times New Roman" w:hAnsi="Palatino Linotype" w:cs="Times New Roman"/>
          <w:b/>
          <w:color w:val="0000FF"/>
          <w:sz w:val="24"/>
          <w:szCs w:val="24"/>
          <w:lang w:val="nl-NL"/>
        </w:rPr>
        <w:t>Câu 34.</w:t>
      </w:r>
      <w:r w:rsidRPr="00E43E58">
        <w:rPr>
          <w:rFonts w:eastAsia="Times New Roman" w:cs="Times New Roman"/>
          <w:b/>
          <w:color w:val="0000FF"/>
          <w:sz w:val="24"/>
          <w:szCs w:val="24"/>
          <w:lang w:val="nl-NL"/>
        </w:rPr>
        <w:tab/>
      </w:r>
      <w:r w:rsidRPr="00E43E58">
        <w:rPr>
          <w:rFonts w:eastAsia="Times New Roman" w:cs="Times New Roman"/>
          <w:sz w:val="24"/>
          <w:szCs w:val="24"/>
          <w:lang w:val="nl-NL"/>
        </w:rPr>
        <w:t xml:space="preserve">Một sợi dây căng ngang có hai đầu </w:t>
      </w:r>
      <w:r w:rsidRPr="00E43E58">
        <w:rPr>
          <w:rFonts w:cs="Times New Roman"/>
          <w:position w:val="-4"/>
          <w:sz w:val="24"/>
          <w:lang w:val="nl-NL"/>
        </w:rPr>
        <w:object w:dxaOrig="240" w:dyaOrig="260" w14:anchorId="67E6D9C9">
          <v:shape id="_x0000_i1164" type="#_x0000_t75" style="width:12.6pt;height:12pt" o:ole="">
            <v:imagedata r:id="rId270" o:title=""/>
          </v:shape>
          <o:OLEObject Type="Embed" ProgID="Equation.DSMT4" ShapeID="_x0000_i1164" DrawAspect="Content" ObjectID="_1750280421" r:id="rId271"/>
        </w:object>
      </w:r>
      <w:r w:rsidRPr="00E43E58">
        <w:rPr>
          <w:rFonts w:eastAsia="Times New Roman" w:cs="Times New Roman"/>
          <w:sz w:val="24"/>
          <w:szCs w:val="24"/>
          <w:lang w:val="nl-NL"/>
        </w:rPr>
        <w:t xml:space="preserve"> và </w:t>
      </w:r>
      <w:r w:rsidRPr="00E43E58">
        <w:rPr>
          <w:rFonts w:cs="Times New Roman"/>
          <w:position w:val="-4"/>
          <w:sz w:val="24"/>
          <w:lang w:val="nl-NL"/>
        </w:rPr>
        <w:object w:dxaOrig="260" w:dyaOrig="260" w14:anchorId="1E3DDB59">
          <v:shape id="_x0000_i1165" type="#_x0000_t75" style="width:12pt;height:12pt" o:ole="">
            <v:imagedata r:id="rId272" o:title=""/>
          </v:shape>
          <o:OLEObject Type="Embed" ProgID="Equation.DSMT4" ShapeID="_x0000_i1165" DrawAspect="Content" ObjectID="_1750280422" r:id="rId273"/>
        </w:object>
      </w:r>
      <w:r w:rsidRPr="00E43E58">
        <w:rPr>
          <w:rFonts w:eastAsia="Times New Roman" w:cs="Times New Roman"/>
          <w:sz w:val="24"/>
          <w:szCs w:val="24"/>
          <w:lang w:val="nl-NL"/>
        </w:rPr>
        <w:t xml:space="preserve"> cố định. </w:t>
      </w:r>
      <w:r w:rsidRPr="00E43E58">
        <w:rPr>
          <w:rFonts w:cs="Times New Roman"/>
          <w:position w:val="-4"/>
          <w:sz w:val="24"/>
          <w:lang w:val="nl-NL"/>
        </w:rPr>
        <w:object w:dxaOrig="320" w:dyaOrig="260" w14:anchorId="4614AB51">
          <v:shape id="_x0000_i1166" type="#_x0000_t75" style="width:16.2pt;height:12pt" o:ole="">
            <v:imagedata r:id="rId274" o:title=""/>
          </v:shape>
          <o:OLEObject Type="Embed" ProgID="Equation.DSMT4" ShapeID="_x0000_i1166" DrawAspect="Content" ObjectID="_1750280423" r:id="rId275"/>
        </w:object>
      </w:r>
      <w:r w:rsidRPr="00E43E58">
        <w:rPr>
          <w:rFonts w:eastAsia="Times New Roman" w:cs="Times New Roman"/>
          <w:sz w:val="24"/>
          <w:szCs w:val="24"/>
          <w:lang w:val="nl-NL"/>
        </w:rPr>
        <w:t xml:space="preserve"> là một điểm trên dây với </w:t>
      </w:r>
      <w:r w:rsidRPr="00E43E58">
        <w:rPr>
          <w:rFonts w:cs="Times New Roman"/>
          <w:position w:val="-18"/>
          <w:sz w:val="24"/>
          <w:lang w:val="nl-NL"/>
        </w:rPr>
        <w:object w:dxaOrig="1380" w:dyaOrig="400" w14:anchorId="21FD0EEE">
          <v:shape id="_x0000_i1167" type="#_x0000_t75" style="width:69.6pt;height:20.4pt" o:ole="">
            <v:imagedata r:id="rId276" o:title=""/>
          </v:shape>
          <o:OLEObject Type="Embed" ProgID="Equation.DSMT4" ShapeID="_x0000_i1167" DrawAspect="Content" ObjectID="_1750280424" r:id="rId277"/>
        </w:object>
      </w:r>
      <w:r w:rsidRPr="00E43E58">
        <w:rPr>
          <w:rFonts w:eastAsia="Times New Roman" w:cs="Times New Roman"/>
          <w:sz w:val="24"/>
          <w:szCs w:val="24"/>
          <w:lang w:val="nl-NL"/>
        </w:rPr>
        <w:t xml:space="preserve">. Trên dây có sóng dừng. Điểm </w:t>
      </w:r>
      <w:r w:rsidRPr="00E43E58">
        <w:rPr>
          <w:rFonts w:cs="Times New Roman"/>
          <w:position w:val="-4"/>
          <w:sz w:val="24"/>
          <w:lang w:val="nl-NL"/>
        </w:rPr>
        <w:object w:dxaOrig="279" w:dyaOrig="260" w14:anchorId="04328566">
          <v:shape id="_x0000_i1168" type="#_x0000_t75" style="width:14.4pt;height:12pt" o:ole="">
            <v:imagedata r:id="rId278" o:title=""/>
          </v:shape>
          <o:OLEObject Type="Embed" ProgID="Equation.DSMT4" ShapeID="_x0000_i1168" DrawAspect="Content" ObjectID="_1750280425" r:id="rId279"/>
        </w:object>
      </w:r>
      <w:r w:rsidRPr="00E43E58">
        <w:rPr>
          <w:rFonts w:eastAsia="Times New Roman" w:cs="Times New Roman"/>
          <w:sz w:val="24"/>
          <w:szCs w:val="24"/>
          <w:lang w:val="nl-NL"/>
        </w:rPr>
        <w:t xml:space="preserve"> trên dây xa </w:t>
      </w:r>
      <w:r w:rsidRPr="00E43E58">
        <w:rPr>
          <w:rFonts w:cs="Times New Roman"/>
          <w:position w:val="-4"/>
          <w:sz w:val="24"/>
          <w:lang w:val="nl-NL"/>
        </w:rPr>
        <w:object w:dxaOrig="320" w:dyaOrig="260" w14:anchorId="213451BB">
          <v:shape id="_x0000_i1169" type="#_x0000_t75" style="width:16.2pt;height:12pt" o:ole="">
            <v:imagedata r:id="rId280" o:title=""/>
          </v:shape>
          <o:OLEObject Type="Embed" ProgID="Equation.DSMT4" ShapeID="_x0000_i1169" DrawAspect="Content" ObjectID="_1750280426" r:id="rId281"/>
        </w:object>
      </w:r>
      <w:r w:rsidRPr="00E43E58">
        <w:rPr>
          <w:rFonts w:eastAsia="Times New Roman" w:cs="Times New Roman"/>
          <w:sz w:val="24"/>
          <w:szCs w:val="24"/>
          <w:lang w:val="nl-NL"/>
        </w:rPr>
        <w:t xml:space="preserve"> nhất có biên độ dao động bằng biên độ của </w:t>
      </w:r>
      <w:r w:rsidRPr="00E43E58">
        <w:rPr>
          <w:rFonts w:cs="Times New Roman"/>
          <w:position w:val="-4"/>
          <w:sz w:val="24"/>
          <w:lang w:val="nl-NL"/>
        </w:rPr>
        <w:object w:dxaOrig="320" w:dyaOrig="260" w14:anchorId="6F3024D5">
          <v:shape id="_x0000_i1170" type="#_x0000_t75" style="width:16.2pt;height:12pt" o:ole="">
            <v:imagedata r:id="rId280" o:title=""/>
          </v:shape>
          <o:OLEObject Type="Embed" ProgID="Equation.DSMT4" ShapeID="_x0000_i1170" DrawAspect="Content" ObjectID="_1750280427" r:id="rId282"/>
        </w:object>
      </w:r>
      <w:r w:rsidRPr="00E43E58">
        <w:rPr>
          <w:rFonts w:eastAsia="Times New Roman" w:cs="Times New Roman"/>
          <w:sz w:val="24"/>
          <w:szCs w:val="24"/>
          <w:lang w:val="nl-NL"/>
        </w:rPr>
        <w:t xml:space="preserve">. Biết sóng truyền trên dây có bước sóng là 36 cm và trong khoảng </w:t>
      </w:r>
      <w:r w:rsidRPr="00E43E58">
        <w:rPr>
          <w:rFonts w:cs="Times New Roman"/>
          <w:position w:val="-4"/>
          <w:sz w:val="24"/>
          <w:lang w:val="nl-NL"/>
        </w:rPr>
        <w:object w:dxaOrig="499" w:dyaOrig="260" w14:anchorId="2501FE89">
          <v:shape id="_x0000_i1171" type="#_x0000_t75" style="width:25.2pt;height:12pt" o:ole="">
            <v:imagedata r:id="rId283" o:title=""/>
          </v:shape>
          <o:OLEObject Type="Embed" ProgID="Equation.DSMT4" ShapeID="_x0000_i1171" DrawAspect="Content" ObjectID="_1750280428" r:id="rId284"/>
        </w:object>
      </w:r>
      <w:r w:rsidRPr="00E43E58">
        <w:rPr>
          <w:rFonts w:eastAsia="Times New Roman" w:cs="Times New Roman"/>
          <w:sz w:val="24"/>
          <w:szCs w:val="24"/>
          <w:lang w:val="nl-NL"/>
        </w:rPr>
        <w:t xml:space="preserve"> có 5 nút sóng. Chiều dài sợi dây là</w:t>
      </w:r>
    </w:p>
    <w:p w14:paraId="79765518"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lang w:val="nl-NL"/>
        </w:rPr>
      </w:pPr>
      <w:r w:rsidRPr="00E43E58">
        <w:rPr>
          <w:rFonts w:ascii="Palatino Linotype" w:eastAsia="Times New Roman" w:hAnsi="Palatino Linotype" w:cs="Times New Roman"/>
          <w:b/>
          <w:bCs/>
          <w:color w:val="0000FF"/>
          <w:sz w:val="24"/>
          <w:szCs w:val="24"/>
          <w:lang w:val="nl-NL"/>
        </w:rPr>
        <w:t>A.</w:t>
      </w:r>
      <w:r w:rsidRPr="00E43E58">
        <w:rPr>
          <w:rFonts w:eastAsia="Times New Roman" w:cs="Times New Roman"/>
          <w:sz w:val="24"/>
          <w:szCs w:val="24"/>
          <w:lang w:val="nl-NL"/>
        </w:rPr>
        <w:t xml:space="preserve"> </w:t>
      </w:r>
      <w:r w:rsidRPr="00E43E58">
        <w:rPr>
          <w:rFonts w:eastAsia="Times New Roman" w:cs="Times New Roman"/>
          <w:position w:val="-18"/>
          <w:sz w:val="24"/>
          <w:szCs w:val="24"/>
          <w:lang w:val="nl-NL"/>
        </w:rPr>
        <w:object w:dxaOrig="760" w:dyaOrig="400" w14:anchorId="588E8AAF">
          <v:shape id="_x0000_i1172" type="#_x0000_t75" style="width:38.4pt;height:20.4pt" o:ole="">
            <v:imagedata r:id="rId285" o:title=""/>
          </v:shape>
          <o:OLEObject Type="Embed" ProgID="Equation.DSMT4" ShapeID="_x0000_i1172" DrawAspect="Content" ObjectID="_1750280429" r:id="rId286"/>
        </w:object>
      </w:r>
      <w:r w:rsidRPr="00E43E58">
        <w:rPr>
          <w:rFonts w:eastAsia="Times New Roman" w:cs="Times New Roman"/>
          <w:sz w:val="24"/>
          <w:szCs w:val="24"/>
          <w:lang w:val="nl-NL"/>
        </w:rPr>
        <w:t>.</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B.</w:t>
      </w:r>
      <w:r w:rsidRPr="00E43E58">
        <w:rPr>
          <w:rFonts w:eastAsia="Times New Roman" w:cs="Times New Roman"/>
          <w:b/>
          <w:bCs/>
          <w:sz w:val="24"/>
          <w:szCs w:val="24"/>
          <w:lang w:val="nl-NL"/>
        </w:rPr>
        <w:t xml:space="preserve"> </w:t>
      </w:r>
      <w:r w:rsidRPr="00E43E58">
        <w:rPr>
          <w:rFonts w:eastAsia="Times New Roman" w:cs="Times New Roman"/>
          <w:b/>
          <w:bCs/>
          <w:position w:val="-18"/>
          <w:sz w:val="24"/>
          <w:szCs w:val="24"/>
          <w:lang w:val="nl-NL"/>
        </w:rPr>
        <w:object w:dxaOrig="760" w:dyaOrig="400" w14:anchorId="6F6B4F43">
          <v:shape id="_x0000_i1173" type="#_x0000_t75" style="width:38.4pt;height:20.4pt" o:ole="">
            <v:imagedata r:id="rId287" o:title=""/>
          </v:shape>
          <o:OLEObject Type="Embed" ProgID="Equation.DSMT4" ShapeID="_x0000_i1173" DrawAspect="Content" ObjectID="_1750280430" r:id="rId288"/>
        </w:object>
      </w:r>
      <w:r w:rsidRPr="00E43E58">
        <w:rPr>
          <w:rFonts w:eastAsia="Times New Roman" w:cs="Times New Roman"/>
          <w:sz w:val="24"/>
          <w:szCs w:val="24"/>
          <w:lang w:val="nl-NL"/>
        </w:rPr>
        <w:t>.</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C.</w:t>
      </w:r>
      <w:r w:rsidRPr="00E43E58">
        <w:rPr>
          <w:rFonts w:eastAsia="Times New Roman" w:cs="Times New Roman"/>
          <w:b/>
          <w:bCs/>
          <w:sz w:val="24"/>
          <w:szCs w:val="24"/>
          <w:lang w:val="nl-NL"/>
        </w:rPr>
        <w:t xml:space="preserve"> </w:t>
      </w:r>
      <w:r w:rsidRPr="00E43E58">
        <w:rPr>
          <w:rFonts w:eastAsia="Times New Roman" w:cs="Times New Roman"/>
          <w:b/>
          <w:bCs/>
          <w:position w:val="-18"/>
          <w:sz w:val="24"/>
          <w:szCs w:val="24"/>
          <w:lang w:val="nl-NL"/>
        </w:rPr>
        <w:object w:dxaOrig="760" w:dyaOrig="400" w14:anchorId="02CCA891">
          <v:shape id="_x0000_i1174" type="#_x0000_t75" style="width:38.4pt;height:20.4pt" o:ole="">
            <v:imagedata r:id="rId289" o:title=""/>
          </v:shape>
          <o:OLEObject Type="Embed" ProgID="Equation.DSMT4" ShapeID="_x0000_i1174" DrawAspect="Content" ObjectID="_1750280431" r:id="rId290"/>
        </w:object>
      </w:r>
      <w:r w:rsidRPr="00E43E58">
        <w:rPr>
          <w:rFonts w:eastAsia="Times New Roman" w:cs="Times New Roman"/>
          <w:sz w:val="24"/>
          <w:szCs w:val="24"/>
          <w:lang w:val="nl-NL"/>
        </w:rPr>
        <w:t>.</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D.</w:t>
      </w:r>
      <w:r w:rsidRPr="00E43E58">
        <w:rPr>
          <w:rFonts w:eastAsia="Times New Roman" w:cs="Times New Roman"/>
          <w:sz w:val="24"/>
          <w:szCs w:val="24"/>
          <w:lang w:val="nl-NL"/>
        </w:rPr>
        <w:t xml:space="preserve"> </w:t>
      </w:r>
      <w:r w:rsidRPr="00E43E58">
        <w:rPr>
          <w:rFonts w:eastAsia="Times New Roman" w:cs="Times New Roman"/>
          <w:b/>
          <w:bCs/>
          <w:position w:val="-18"/>
          <w:sz w:val="24"/>
          <w:szCs w:val="24"/>
          <w:lang w:val="nl-NL"/>
        </w:rPr>
        <w:object w:dxaOrig="760" w:dyaOrig="400" w14:anchorId="006B7375">
          <v:shape id="_x0000_i1175" type="#_x0000_t75" style="width:38.4pt;height:20.4pt" o:ole="">
            <v:imagedata r:id="rId291" o:title=""/>
          </v:shape>
          <o:OLEObject Type="Embed" ProgID="Equation.DSMT4" ShapeID="_x0000_i1175" DrawAspect="Content" ObjectID="_1750280432" r:id="rId292"/>
        </w:object>
      </w:r>
      <w:r w:rsidRPr="00E43E58">
        <w:rPr>
          <w:rFonts w:eastAsia="Times New Roman" w:cs="Times New Roman"/>
          <w:sz w:val="24"/>
          <w:szCs w:val="24"/>
          <w:lang w:val="nl-NL"/>
        </w:rPr>
        <w:t>.</w:t>
      </w:r>
    </w:p>
    <w:p w14:paraId="4BAB811D" w14:textId="1289C536" w:rsidR="009533EC" w:rsidRPr="00E43E58" w:rsidRDefault="009533EC" w:rsidP="009533EC">
      <w:pPr>
        <w:spacing w:after="0" w:line="240" w:lineRule="atLeast"/>
        <w:jc w:val="both"/>
        <w:rPr>
          <w:rFonts w:eastAsia="Times New Roman" w:cs="Times New Roman"/>
          <w:b/>
          <w:color w:val="0000FF"/>
          <w:sz w:val="24"/>
          <w:szCs w:val="24"/>
          <w:lang w:val="nl-NL"/>
        </w:rPr>
      </w:pPr>
      <w:r w:rsidRPr="00E43E58">
        <w:rPr>
          <w:rFonts w:ascii="Palatino Linotype" w:eastAsia="Times New Roman" w:hAnsi="Palatino Linotype" w:cs="Times New Roman"/>
          <w:b/>
          <w:color w:val="0000FF"/>
          <w:sz w:val="24"/>
          <w:szCs w:val="24"/>
          <w:lang w:val="nl-NL"/>
        </w:rPr>
        <w:lastRenderedPageBreak/>
        <w:t>Câu 35.</w:t>
      </w:r>
      <w:r w:rsidRPr="00E43E58">
        <w:rPr>
          <w:rFonts w:eastAsia="Times New Roman" w:cs="Times New Roman"/>
          <w:b/>
          <w:color w:val="0000FF"/>
          <w:sz w:val="24"/>
          <w:szCs w:val="24"/>
          <w:lang w:val="nl-NL"/>
        </w:rPr>
        <w:tab/>
      </w:r>
      <w:r w:rsidRPr="00E43E58">
        <w:rPr>
          <w:rFonts w:eastAsia="Times New Roman" w:cs="Times New Roman"/>
          <w:sz w:val="24"/>
          <w:szCs w:val="24"/>
          <w:lang w:val="nl-NL"/>
        </w:rPr>
        <w:t xml:space="preserve">Một tụ điện có điện dung </w:t>
      </w:r>
      <w:r w:rsidRPr="00E43E58">
        <w:rPr>
          <w:rFonts w:cs="Times New Roman"/>
          <w:position w:val="-18"/>
          <w:sz w:val="24"/>
        </w:rPr>
        <w:object w:dxaOrig="660" w:dyaOrig="400" w14:anchorId="35390C80">
          <v:shape id="_x0000_i1176" type="#_x0000_t75" style="width:32.4pt;height:20.4pt" o:ole="">
            <v:imagedata r:id="rId293" o:title=""/>
          </v:shape>
          <o:OLEObject Type="Embed" ProgID="Equation.DSMT4" ShapeID="_x0000_i1176" DrawAspect="Content" ObjectID="_1750280433" r:id="rId294"/>
        </w:object>
      </w:r>
      <w:r w:rsidRPr="00E43E58">
        <w:rPr>
          <w:rFonts w:eastAsia="Times New Roman" w:cs="Times New Roman"/>
          <w:sz w:val="24"/>
          <w:szCs w:val="24"/>
          <w:lang w:val="nl-NL"/>
        </w:rPr>
        <w:t xml:space="preserve"> được tích điện bằng nguồn điện một chiều có suất điện động</w:t>
      </w:r>
      <w:r w:rsidRPr="00E43E58">
        <w:rPr>
          <w:rFonts w:cs="Times New Roman"/>
          <w:position w:val="-4"/>
          <w:sz w:val="24"/>
          <w:lang w:val="nl-NL"/>
        </w:rPr>
        <w:object w:dxaOrig="279" w:dyaOrig="260" w14:anchorId="68A14F6D">
          <v:shape id="_x0000_i1177" type="#_x0000_t75" style="width:14.4pt;height:12.6pt" o:ole="">
            <v:imagedata r:id="rId295" o:title=""/>
          </v:shape>
          <o:OLEObject Type="Embed" ProgID="Equation.DSMT4" ShapeID="_x0000_i1177" DrawAspect="Content" ObjectID="_1750280434" r:id="rId296"/>
        </w:object>
      </w:r>
      <w:r w:rsidRPr="00E43E58">
        <w:rPr>
          <w:rFonts w:eastAsia="Times New Roman" w:cs="Times New Roman"/>
          <w:sz w:val="24"/>
          <w:szCs w:val="24"/>
          <w:lang w:val="nl-NL"/>
        </w:rPr>
        <w:t xml:space="preserve">. Khi điện tích trên tụ điện ổn định, ngắt tụ điện ra khỏi nguồn rồi nối tụ điện với một cuộn cảm thuần có độ tự cảm 2 mH thành mạch dao động lí tưởng. Chọn </w:t>
      </w:r>
      <w:r w:rsidRPr="00E43E58">
        <w:rPr>
          <w:rFonts w:cs="Times New Roman"/>
          <w:position w:val="-4"/>
          <w:sz w:val="24"/>
        </w:rPr>
        <w:object w:dxaOrig="639" w:dyaOrig="240" w14:anchorId="0F70F9DB">
          <v:shape id="_x0000_i1178" type="#_x0000_t75" style="width:31.8pt;height:12.6pt" o:ole="">
            <v:imagedata r:id="rId297" o:title=""/>
          </v:shape>
          <o:OLEObject Type="Embed" ProgID="Equation.DSMT4" ShapeID="_x0000_i1178" DrawAspect="Content" ObjectID="_1750280435" r:id="rId298"/>
        </w:object>
      </w:r>
      <w:r w:rsidRPr="00E43E58">
        <w:rPr>
          <w:rFonts w:eastAsia="Times New Roman" w:cs="Times New Roman"/>
          <w:sz w:val="24"/>
          <w:szCs w:val="24"/>
          <w:lang w:val="nl-NL"/>
        </w:rPr>
        <w:t xml:space="preserve"> là thời điểm nối tụ điện với cuộn cảm. Tại thời điểm </w:t>
      </w:r>
      <w:r w:rsidRPr="00E43E58">
        <w:rPr>
          <w:rFonts w:cs="Times New Roman"/>
          <w:position w:val="-24"/>
          <w:sz w:val="24"/>
        </w:rPr>
        <w:object w:dxaOrig="1080" w:dyaOrig="660" w14:anchorId="7C2DFBE7">
          <v:shape id="_x0000_i1179" type="#_x0000_t75" style="width:55.8pt;height:32.4pt" o:ole="">
            <v:imagedata r:id="rId299" o:title=""/>
          </v:shape>
          <o:OLEObject Type="Embed" ProgID="Equation.DSMT4" ShapeID="_x0000_i1179" DrawAspect="Content" ObjectID="_1750280436" r:id="rId300"/>
        </w:object>
      </w:r>
      <w:r w:rsidRPr="00E43E58">
        <w:rPr>
          <w:rFonts w:eastAsia="Times New Roman" w:cs="Times New Roman"/>
          <w:sz w:val="24"/>
          <w:szCs w:val="24"/>
          <w:lang w:val="nl-NL"/>
        </w:rPr>
        <w:t>, cường độ dòng điện qua cuộn cảm có độ lớn là 0,16</w:t>
      </w:r>
      <w:r w:rsidRPr="00E43E58">
        <w:rPr>
          <w:rFonts w:cs="Times New Roman"/>
          <w:position w:val="-4"/>
          <w:sz w:val="24"/>
          <w:lang w:val="nl-NL"/>
        </w:rPr>
        <w:object w:dxaOrig="300" w:dyaOrig="260" w14:anchorId="0B25D9B6">
          <v:shape id="_x0000_i1180" type="#_x0000_t75" style="width:15.6pt;height:12.6pt" o:ole="">
            <v:imagedata r:id="rId155" o:title=""/>
          </v:shape>
          <o:OLEObject Type="Embed" ProgID="Equation.DSMT4" ShapeID="_x0000_i1180" DrawAspect="Content" ObjectID="_1750280437" r:id="rId301"/>
        </w:object>
      </w:r>
      <w:r w:rsidRPr="00E43E58">
        <w:rPr>
          <w:rFonts w:eastAsia="Times New Roman" w:cs="Times New Roman"/>
          <w:sz w:val="24"/>
          <w:szCs w:val="24"/>
          <w:lang w:val="nl-NL"/>
        </w:rPr>
        <w:t>Giá trị của</w:t>
      </w:r>
      <w:r w:rsidRPr="00E43E58">
        <w:rPr>
          <w:rFonts w:cs="Times New Roman"/>
          <w:position w:val="-4"/>
          <w:sz w:val="24"/>
          <w:lang w:val="nl-NL"/>
        </w:rPr>
        <w:object w:dxaOrig="279" w:dyaOrig="260" w14:anchorId="461DDA48">
          <v:shape id="_x0000_i1181" type="#_x0000_t75" style="width:14.4pt;height:12.6pt" o:ole="">
            <v:imagedata r:id="rId295" o:title=""/>
          </v:shape>
          <o:OLEObject Type="Embed" ProgID="Equation.DSMT4" ShapeID="_x0000_i1181" DrawAspect="Content" ObjectID="_1750280438" r:id="rId302"/>
        </w:object>
      </w:r>
      <w:r w:rsidRPr="00E43E58">
        <w:rPr>
          <w:rFonts w:eastAsia="Times New Roman" w:cs="Times New Roman"/>
          <w:b/>
          <w:bCs/>
          <w:sz w:val="24"/>
          <w:szCs w:val="24"/>
          <w:lang w:val="nl-NL"/>
        </w:rPr>
        <w:t xml:space="preserve">gần nhất </w:t>
      </w:r>
      <w:r w:rsidRPr="00E43E58">
        <w:rPr>
          <w:rFonts w:eastAsia="Times New Roman" w:cs="Times New Roman"/>
          <w:sz w:val="24"/>
          <w:szCs w:val="24"/>
          <w:lang w:val="nl-NL"/>
        </w:rPr>
        <w:t>với giá trị nào sau đây?</w:t>
      </w:r>
    </w:p>
    <w:p w14:paraId="0D851812" w14:textId="168143E1"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lang w:val="nl-NL"/>
        </w:rPr>
      </w:pPr>
      <w:r w:rsidRPr="00E43E58">
        <w:rPr>
          <w:rFonts w:ascii="Palatino Linotype" w:eastAsia="Times New Roman" w:hAnsi="Palatino Linotype" w:cs="Times New Roman"/>
          <w:b/>
          <w:bCs/>
          <w:color w:val="0000FF"/>
          <w:sz w:val="24"/>
          <w:szCs w:val="24"/>
          <w:lang w:val="nl-NL"/>
        </w:rPr>
        <w:t>A.</w:t>
      </w:r>
      <w:r w:rsidRPr="00E43E58">
        <w:rPr>
          <w:rFonts w:eastAsia="Times New Roman" w:cs="Times New Roman"/>
          <w:sz w:val="24"/>
          <w:szCs w:val="24"/>
          <w:lang w:val="nl-NL"/>
        </w:rPr>
        <w:t xml:space="preserve"> 2,5 V.</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B.</w:t>
      </w:r>
      <w:r w:rsidRPr="00E43E58">
        <w:rPr>
          <w:rFonts w:eastAsia="Times New Roman" w:cs="Times New Roman"/>
          <w:b/>
          <w:bCs/>
          <w:sz w:val="24"/>
          <w:szCs w:val="24"/>
          <w:lang w:val="nl-NL"/>
        </w:rPr>
        <w:t xml:space="preserve"> </w:t>
      </w:r>
      <w:r w:rsidRPr="00E43E58">
        <w:rPr>
          <w:rFonts w:eastAsia="Times New Roman" w:cs="Times New Roman"/>
          <w:sz w:val="24"/>
          <w:szCs w:val="24"/>
          <w:lang w:val="nl-NL"/>
        </w:rPr>
        <w:t>1,0 V.</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C.</w:t>
      </w:r>
      <w:r w:rsidRPr="00E43E58">
        <w:rPr>
          <w:rFonts w:eastAsia="Times New Roman" w:cs="Times New Roman"/>
          <w:b/>
          <w:bCs/>
          <w:sz w:val="24"/>
          <w:szCs w:val="24"/>
          <w:lang w:val="nl-NL"/>
        </w:rPr>
        <w:t xml:space="preserve"> </w:t>
      </w:r>
      <w:r w:rsidRPr="00E43E58">
        <w:rPr>
          <w:rFonts w:eastAsia="Times New Roman" w:cs="Times New Roman"/>
          <w:sz w:val="24"/>
          <w:szCs w:val="24"/>
          <w:lang w:val="nl-NL"/>
        </w:rPr>
        <w:t>1,5 V.</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D.</w:t>
      </w:r>
      <w:r w:rsidRPr="00E43E58">
        <w:rPr>
          <w:rFonts w:eastAsia="Times New Roman" w:cs="Times New Roman"/>
          <w:sz w:val="24"/>
          <w:szCs w:val="24"/>
          <w:lang w:val="nl-NL"/>
        </w:rPr>
        <w:t xml:space="preserve"> </w:t>
      </w:r>
      <w:r w:rsidRPr="00E43E58">
        <w:rPr>
          <w:rFonts w:cs="Times New Roman"/>
          <w:sz w:val="24"/>
          <w:szCs w:val="24"/>
          <w:lang w:val="nl-NL"/>
        </w:rPr>
        <w:t>2,0 V</w:t>
      </w:r>
      <w:r w:rsidRPr="00E43E58">
        <w:rPr>
          <w:rFonts w:eastAsia="Times New Roman" w:cs="Times New Roman"/>
          <w:sz w:val="24"/>
          <w:szCs w:val="24"/>
          <w:lang w:val="nl-NL"/>
        </w:rPr>
        <w:t>.</w:t>
      </w:r>
    </w:p>
    <w:p w14:paraId="45F9188C" w14:textId="17F328A3" w:rsidR="009533EC" w:rsidRPr="00E43E58" w:rsidRDefault="008C6CA6" w:rsidP="009533EC">
      <w:pPr>
        <w:spacing w:after="0" w:line="240" w:lineRule="atLeast"/>
        <w:jc w:val="both"/>
        <w:rPr>
          <w:rFonts w:eastAsia="Times New Roman" w:cs="Times New Roman"/>
          <w:b/>
          <w:color w:val="0000FF"/>
          <w:sz w:val="24"/>
          <w:szCs w:val="24"/>
          <w:lang w:val="nl-NL"/>
        </w:rPr>
      </w:pPr>
      <w:r w:rsidRPr="00E43E58">
        <w:rPr>
          <w:rFonts w:eastAsia="Calibri" w:cs="Times New Roman"/>
          <w:noProof/>
          <w:sz w:val="24"/>
        </w:rPr>
        <mc:AlternateContent>
          <mc:Choice Requires="wpg">
            <w:drawing>
              <wp:anchor distT="0" distB="0" distL="114300" distR="114300" simplePos="0" relativeHeight="251676672" behindDoc="0" locked="0" layoutInCell="1" allowOverlap="1" wp14:anchorId="58B5A91B" wp14:editId="33639546">
                <wp:simplePos x="0" y="0"/>
                <wp:positionH relativeFrom="margin">
                  <wp:posOffset>3498850</wp:posOffset>
                </wp:positionH>
                <wp:positionV relativeFrom="margin">
                  <wp:posOffset>1125220</wp:posOffset>
                </wp:positionV>
                <wp:extent cx="3248025" cy="1905000"/>
                <wp:effectExtent l="0" t="0" r="0" b="19050"/>
                <wp:wrapSquare wrapText="bothSides"/>
                <wp:docPr id="593606018" name="Group 5"/>
                <wp:cNvGraphicFramePr/>
                <a:graphic xmlns:a="http://schemas.openxmlformats.org/drawingml/2006/main">
                  <a:graphicData uri="http://schemas.microsoft.com/office/word/2010/wordprocessingGroup">
                    <wpg:wgp>
                      <wpg:cNvGrpSpPr/>
                      <wpg:grpSpPr>
                        <a:xfrm>
                          <a:off x="0" y="0"/>
                          <a:ext cx="3248025" cy="1905000"/>
                          <a:chOff x="0" y="0"/>
                          <a:chExt cx="3385003" cy="2080430"/>
                        </a:xfrm>
                      </wpg:grpSpPr>
                      <wpg:grpSp>
                        <wpg:cNvPr id="14029" name="Group 14029"/>
                        <wpg:cNvGrpSpPr/>
                        <wpg:grpSpPr>
                          <a:xfrm>
                            <a:off x="276398" y="0"/>
                            <a:ext cx="3108605" cy="578039"/>
                            <a:chOff x="209502" y="-6670"/>
                            <a:chExt cx="3108605" cy="578444"/>
                          </a:xfrm>
                        </wpg:grpSpPr>
                        <wps:wsp>
                          <wps:cNvPr id="14030" name="Text Box 14030"/>
                          <wps:cNvSpPr txBox="1"/>
                          <wps:spPr>
                            <a:xfrm>
                              <a:off x="209502" y="83512"/>
                              <a:ext cx="313558" cy="276479"/>
                            </a:xfrm>
                            <a:prstGeom prst="rect">
                              <a:avLst/>
                            </a:prstGeom>
                            <a:noFill/>
                            <a:ln w="6350">
                              <a:noFill/>
                            </a:ln>
                            <a:effectLst/>
                          </wps:spPr>
                          <wps:txbx>
                            <w:txbxContent>
                              <w:p w14:paraId="1D27EE2E" w14:textId="77777777" w:rsidR="00F73E1A" w:rsidRPr="00722EFC" w:rsidRDefault="00F73E1A" w:rsidP="009533EC">
                                <w:pPr>
                                  <w:rPr>
                                    <w:i/>
                                  </w:rPr>
                                </w:pPr>
                                <m:oMathPara>
                                  <m:oMath>
                                    <m:r>
                                      <w:rPr>
                                        <w:rFonts w:ascii="Cambria Math" w:hAnsi="Cambria Math"/>
                                      </w:rPr>
                                      <m:t>A</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14031" name="Group 14031"/>
                          <wpg:cNvGrpSpPr/>
                          <wpg:grpSpPr>
                            <a:xfrm>
                              <a:off x="350520" y="333374"/>
                              <a:ext cx="1986138" cy="1"/>
                              <a:chOff x="222870" y="-1"/>
                              <a:chExt cx="1987032" cy="1"/>
                            </a:xfrm>
                          </wpg:grpSpPr>
                          <wps:wsp>
                            <wps:cNvPr id="14032" name="Straight Connector 14032"/>
                            <wps:cNvCnPr/>
                            <wps:spPr>
                              <a:xfrm>
                                <a:off x="222870" y="-1"/>
                                <a:ext cx="1987032" cy="0"/>
                              </a:xfrm>
                              <a:prstGeom prst="line">
                                <a:avLst/>
                              </a:prstGeom>
                              <a:noFill/>
                              <a:ln w="12700" cap="flat" cmpd="sng" algn="ctr">
                                <a:solidFill>
                                  <a:sysClr val="windowText" lastClr="000000"/>
                                </a:solidFill>
                                <a:prstDash val="solid"/>
                                <a:miter lim="800000"/>
                                <a:headEnd type="diamond" w="sm" len="sm"/>
                                <a:tailEnd type="diamond" w="sm" len="sm"/>
                              </a:ln>
                              <a:effectLst/>
                            </wps:spPr>
                            <wps:bodyPr/>
                          </wps:wsp>
                          <wps:wsp>
                            <wps:cNvPr id="14033" name="Line 192"/>
                            <wps:cNvCnPr>
                              <a:cxnSpLocks noChangeShapeType="1"/>
                            </wps:cNvCnPr>
                            <wps:spPr bwMode="auto">
                              <a:xfrm>
                                <a:off x="767486" y="0"/>
                                <a:ext cx="18288"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14034" name="Line 192"/>
                            <wps:cNvCnPr>
                              <a:cxnSpLocks noChangeShapeType="1"/>
                            </wps:cNvCnPr>
                            <wps:spPr bwMode="auto">
                              <a:xfrm>
                                <a:off x="1566613" y="0"/>
                                <a:ext cx="18288"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grpSp>
                        <wps:wsp>
                          <wps:cNvPr id="14035" name="Rectangle 14035"/>
                          <wps:cNvSpPr/>
                          <wps:spPr>
                            <a:xfrm>
                              <a:off x="1885950" y="276225"/>
                              <a:ext cx="272415" cy="11684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14036" name="Group 14036"/>
                          <wpg:cNvGrpSpPr/>
                          <wpg:grpSpPr>
                            <a:xfrm rot="5400000">
                              <a:off x="1266826" y="109537"/>
                              <a:ext cx="114300" cy="452120"/>
                              <a:chOff x="0" y="0"/>
                              <a:chExt cx="114935" cy="452755"/>
                            </a:xfrm>
                          </wpg:grpSpPr>
                          <wps:wsp>
                            <wps:cNvPr id="14037" name="Rectangle 14037"/>
                            <wps:cNvSpPr/>
                            <wps:spPr>
                              <a:xfrm>
                                <a:off x="16828" y="11747"/>
                                <a:ext cx="86203" cy="429768"/>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14038" name="Group 146"/>
                            <wpg:cNvGrpSpPr>
                              <a:grpSpLocks/>
                            </wpg:cNvGrpSpPr>
                            <wpg:grpSpPr bwMode="auto">
                              <a:xfrm rot="16200000">
                                <a:off x="-168910" y="168910"/>
                                <a:ext cx="452755" cy="114935"/>
                                <a:chOff x="1804" y="1830"/>
                                <a:chExt cx="714" cy="180"/>
                              </a:xfrm>
                            </wpg:grpSpPr>
                            <wpg:grpSp>
                              <wpg:cNvPr id="14039" name="Group 147"/>
                              <wpg:cNvGrpSpPr>
                                <a:grpSpLocks/>
                              </wpg:cNvGrpSpPr>
                              <wpg:grpSpPr bwMode="auto">
                                <a:xfrm>
                                  <a:off x="2274" y="1830"/>
                                  <a:ext cx="151" cy="180"/>
                                  <a:chOff x="2880" y="2520"/>
                                  <a:chExt cx="1440" cy="1440"/>
                                </a:xfrm>
                              </wpg:grpSpPr>
                              <wpg:grpSp>
                                <wpg:cNvPr id="14040" name="Group 148"/>
                                <wpg:cNvGrpSpPr>
                                  <a:grpSpLocks/>
                                </wpg:cNvGrpSpPr>
                                <wpg:grpSpPr bwMode="auto">
                                  <a:xfrm>
                                    <a:off x="2880" y="2520"/>
                                    <a:ext cx="1440" cy="1080"/>
                                    <a:chOff x="2880" y="2520"/>
                                    <a:chExt cx="2160" cy="1080"/>
                                  </a:xfrm>
                                </wpg:grpSpPr>
                                <wps:wsp>
                                  <wps:cNvPr id="14041" name="Arc 14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42" name="Arc 15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043" name="Group 151"/>
                                <wpg:cNvGrpSpPr>
                                  <a:grpSpLocks/>
                                </wpg:cNvGrpSpPr>
                                <wpg:grpSpPr bwMode="auto">
                                  <a:xfrm flipV="1">
                                    <a:off x="3780" y="3600"/>
                                    <a:ext cx="540" cy="360"/>
                                    <a:chOff x="2880" y="2520"/>
                                    <a:chExt cx="2160" cy="1080"/>
                                  </a:xfrm>
                                </wpg:grpSpPr>
                                <wps:wsp>
                                  <wps:cNvPr id="14044" name="Arc 15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45" name="Arc 15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14046" name="Arc 154"/>
                              <wps:cNvSpPr>
                                <a:spLocks/>
                              </wps:cNvSpPr>
                              <wps:spPr bwMode="auto">
                                <a:xfrm>
                                  <a:off x="2444" y="1830"/>
                                  <a:ext cx="74" cy="135"/>
                                </a:xfrm>
                                <a:custGeom>
                                  <a:avLst/>
                                  <a:gdLst>
                                    <a:gd name="G0" fmla="+- 0 0 0"/>
                                    <a:gd name="G1" fmla="+- 21600 0 0"/>
                                    <a:gd name="G2" fmla="+- 21600 0 0"/>
                                    <a:gd name="T0" fmla="*/ 0 w 20933"/>
                                    <a:gd name="T1" fmla="*/ 0 h 21600"/>
                                    <a:gd name="T2" fmla="*/ 20933 w 20933"/>
                                    <a:gd name="T3" fmla="*/ 16273 h 21600"/>
                                    <a:gd name="T4" fmla="*/ 0 w 20933"/>
                                    <a:gd name="T5" fmla="*/ 21600 h 21600"/>
                                  </a:gdLst>
                                  <a:ahLst/>
                                  <a:cxnLst>
                                    <a:cxn ang="0">
                                      <a:pos x="T0" y="T1"/>
                                    </a:cxn>
                                    <a:cxn ang="0">
                                      <a:pos x="T2" y="T3"/>
                                    </a:cxn>
                                    <a:cxn ang="0">
                                      <a:pos x="T4" y="T5"/>
                                    </a:cxn>
                                  </a:cxnLst>
                                  <a:rect l="0" t="0" r="r" b="b"/>
                                  <a:pathLst>
                                    <a:path w="20933" h="21600" fill="none" extrusionOk="0">
                                      <a:moveTo>
                                        <a:pt x="0" y="0"/>
                                      </a:moveTo>
                                      <a:cubicBezTo>
                                        <a:pt x="9877" y="0"/>
                                        <a:pt x="18496" y="6700"/>
                                        <a:pt x="20932" y="16273"/>
                                      </a:cubicBezTo>
                                    </a:path>
                                    <a:path w="20933" h="21600" stroke="0" extrusionOk="0">
                                      <a:moveTo>
                                        <a:pt x="0" y="0"/>
                                      </a:moveTo>
                                      <a:cubicBezTo>
                                        <a:pt x="9877" y="0"/>
                                        <a:pt x="18496" y="6700"/>
                                        <a:pt x="20932" y="1627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47" name="Arc 155"/>
                              <wps:cNvSpPr>
                                <a:spLocks/>
                              </wps:cNvSpPr>
                              <wps:spPr bwMode="auto">
                                <a:xfrm flipH="1">
                                  <a:off x="2368"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14048" name="Group 156"/>
                              <wpg:cNvGrpSpPr>
                                <a:grpSpLocks/>
                              </wpg:cNvGrpSpPr>
                              <wpg:grpSpPr bwMode="auto">
                                <a:xfrm>
                                  <a:off x="2179" y="1830"/>
                                  <a:ext cx="152" cy="180"/>
                                  <a:chOff x="2880" y="2520"/>
                                  <a:chExt cx="1440" cy="1440"/>
                                </a:xfrm>
                              </wpg:grpSpPr>
                              <wpg:grpSp>
                                <wpg:cNvPr id="14049" name="Group 157"/>
                                <wpg:cNvGrpSpPr>
                                  <a:grpSpLocks/>
                                </wpg:cNvGrpSpPr>
                                <wpg:grpSpPr bwMode="auto">
                                  <a:xfrm>
                                    <a:off x="2880" y="2520"/>
                                    <a:ext cx="1440" cy="1080"/>
                                    <a:chOff x="2880" y="2520"/>
                                    <a:chExt cx="2160" cy="1080"/>
                                  </a:xfrm>
                                </wpg:grpSpPr>
                                <wps:wsp>
                                  <wps:cNvPr id="14050" name="Arc 15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51" name="Arc 15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052" name="Group 160"/>
                                <wpg:cNvGrpSpPr>
                                  <a:grpSpLocks/>
                                </wpg:cNvGrpSpPr>
                                <wpg:grpSpPr bwMode="auto">
                                  <a:xfrm flipV="1">
                                    <a:off x="3780" y="3600"/>
                                    <a:ext cx="540" cy="360"/>
                                    <a:chOff x="2880" y="2520"/>
                                    <a:chExt cx="2160" cy="1080"/>
                                  </a:xfrm>
                                </wpg:grpSpPr>
                                <wps:wsp>
                                  <wps:cNvPr id="14053" name="Arc 16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54" name="Arc 16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4055" name="Group 163"/>
                              <wpg:cNvGrpSpPr>
                                <a:grpSpLocks/>
                              </wpg:cNvGrpSpPr>
                              <wpg:grpSpPr bwMode="auto">
                                <a:xfrm>
                                  <a:off x="2084" y="1830"/>
                                  <a:ext cx="152" cy="180"/>
                                  <a:chOff x="2880" y="2520"/>
                                  <a:chExt cx="1440" cy="1440"/>
                                </a:xfrm>
                              </wpg:grpSpPr>
                              <wpg:grpSp>
                                <wpg:cNvPr id="14056" name="Group 164"/>
                                <wpg:cNvGrpSpPr>
                                  <a:grpSpLocks/>
                                </wpg:cNvGrpSpPr>
                                <wpg:grpSpPr bwMode="auto">
                                  <a:xfrm>
                                    <a:off x="2880" y="2520"/>
                                    <a:ext cx="1440" cy="1080"/>
                                    <a:chOff x="2880" y="2520"/>
                                    <a:chExt cx="2160" cy="1080"/>
                                  </a:xfrm>
                                </wpg:grpSpPr>
                                <wps:wsp>
                                  <wps:cNvPr id="14057" name="Arc 16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58" name="Arc 16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059" name="Group 167"/>
                                <wpg:cNvGrpSpPr>
                                  <a:grpSpLocks/>
                                </wpg:cNvGrpSpPr>
                                <wpg:grpSpPr bwMode="auto">
                                  <a:xfrm flipV="1">
                                    <a:off x="3780" y="3600"/>
                                    <a:ext cx="540" cy="360"/>
                                    <a:chOff x="2880" y="2520"/>
                                    <a:chExt cx="2160" cy="1080"/>
                                  </a:xfrm>
                                </wpg:grpSpPr>
                                <wps:wsp>
                                  <wps:cNvPr id="14060" name="Arc 16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61" name="Arc 16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4062" name="Group 170"/>
                              <wpg:cNvGrpSpPr>
                                <a:grpSpLocks/>
                              </wpg:cNvGrpSpPr>
                              <wpg:grpSpPr bwMode="auto">
                                <a:xfrm>
                                  <a:off x="1989" y="1830"/>
                                  <a:ext cx="152" cy="180"/>
                                  <a:chOff x="2880" y="2520"/>
                                  <a:chExt cx="1440" cy="1440"/>
                                </a:xfrm>
                              </wpg:grpSpPr>
                              <wpg:grpSp>
                                <wpg:cNvPr id="14063" name="Group 171"/>
                                <wpg:cNvGrpSpPr>
                                  <a:grpSpLocks/>
                                </wpg:cNvGrpSpPr>
                                <wpg:grpSpPr bwMode="auto">
                                  <a:xfrm>
                                    <a:off x="2880" y="2520"/>
                                    <a:ext cx="1440" cy="1080"/>
                                    <a:chOff x="2880" y="2520"/>
                                    <a:chExt cx="2160" cy="1080"/>
                                  </a:xfrm>
                                </wpg:grpSpPr>
                                <wps:wsp>
                                  <wps:cNvPr id="14064" name="Arc 17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65" name="Arc 17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066" name="Group 174"/>
                                <wpg:cNvGrpSpPr>
                                  <a:grpSpLocks/>
                                </wpg:cNvGrpSpPr>
                                <wpg:grpSpPr bwMode="auto">
                                  <a:xfrm flipV="1">
                                    <a:off x="3780" y="3600"/>
                                    <a:ext cx="540" cy="360"/>
                                    <a:chOff x="2880" y="2520"/>
                                    <a:chExt cx="2160" cy="1080"/>
                                  </a:xfrm>
                                </wpg:grpSpPr>
                                <wps:wsp>
                                  <wps:cNvPr id="14067" name="Arc 17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68" name="Arc 17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4069" name="Group 177"/>
                              <wpg:cNvGrpSpPr>
                                <a:grpSpLocks/>
                              </wpg:cNvGrpSpPr>
                              <wpg:grpSpPr bwMode="auto">
                                <a:xfrm>
                                  <a:off x="1895" y="1830"/>
                                  <a:ext cx="151" cy="180"/>
                                  <a:chOff x="2880" y="2520"/>
                                  <a:chExt cx="1440" cy="1440"/>
                                </a:xfrm>
                              </wpg:grpSpPr>
                              <wpg:grpSp>
                                <wpg:cNvPr id="14070" name="Group 178"/>
                                <wpg:cNvGrpSpPr>
                                  <a:grpSpLocks/>
                                </wpg:cNvGrpSpPr>
                                <wpg:grpSpPr bwMode="auto">
                                  <a:xfrm>
                                    <a:off x="2880" y="2520"/>
                                    <a:ext cx="1440" cy="1080"/>
                                    <a:chOff x="2880" y="2520"/>
                                    <a:chExt cx="2160" cy="1080"/>
                                  </a:xfrm>
                                </wpg:grpSpPr>
                                <wps:wsp>
                                  <wps:cNvPr id="14071" name="Arc 17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72" name="Arc 18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073" name="Group 181"/>
                                <wpg:cNvGrpSpPr>
                                  <a:grpSpLocks/>
                                </wpg:cNvGrpSpPr>
                                <wpg:grpSpPr bwMode="auto">
                                  <a:xfrm flipV="1">
                                    <a:off x="3780" y="3600"/>
                                    <a:ext cx="540" cy="360"/>
                                    <a:chOff x="2880" y="2520"/>
                                    <a:chExt cx="2160" cy="1080"/>
                                  </a:xfrm>
                                </wpg:grpSpPr>
                                <wps:wsp>
                                  <wps:cNvPr id="14074" name="Arc 18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75" name="Arc 18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14076" name="Arc 184"/>
                              <wps:cNvSpPr>
                                <a:spLocks/>
                              </wps:cNvSpPr>
                              <wps:spPr bwMode="auto">
                                <a:xfrm>
                                  <a:off x="1876"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77" name="Arc 185"/>
                              <wps:cNvSpPr>
                                <a:spLocks/>
                              </wps:cNvSpPr>
                              <wps:spPr bwMode="auto">
                                <a:xfrm flipH="1">
                                  <a:off x="1804" y="1830"/>
                                  <a:ext cx="72" cy="135"/>
                                </a:xfrm>
                                <a:custGeom>
                                  <a:avLst/>
                                  <a:gdLst>
                                    <a:gd name="G0" fmla="+- 0 0 0"/>
                                    <a:gd name="G1" fmla="+- 21600 0 0"/>
                                    <a:gd name="G2" fmla="+- 21600 0 0"/>
                                    <a:gd name="T0" fmla="*/ 0 w 20492"/>
                                    <a:gd name="T1" fmla="*/ 0 h 21600"/>
                                    <a:gd name="T2" fmla="*/ 20492 w 20492"/>
                                    <a:gd name="T3" fmla="*/ 14769 h 21600"/>
                                    <a:gd name="T4" fmla="*/ 0 w 20492"/>
                                    <a:gd name="T5" fmla="*/ 21600 h 21600"/>
                                  </a:gdLst>
                                  <a:ahLst/>
                                  <a:cxnLst>
                                    <a:cxn ang="0">
                                      <a:pos x="T0" y="T1"/>
                                    </a:cxn>
                                    <a:cxn ang="0">
                                      <a:pos x="T2" y="T3"/>
                                    </a:cxn>
                                    <a:cxn ang="0">
                                      <a:pos x="T4" y="T5"/>
                                    </a:cxn>
                                  </a:cxnLst>
                                  <a:rect l="0" t="0" r="r" b="b"/>
                                  <a:pathLst>
                                    <a:path w="20492" h="21600" fill="none" extrusionOk="0">
                                      <a:moveTo>
                                        <a:pt x="0" y="0"/>
                                      </a:moveTo>
                                      <a:cubicBezTo>
                                        <a:pt x="9297" y="0"/>
                                        <a:pt x="17551" y="5949"/>
                                        <a:pt x="20491" y="14769"/>
                                      </a:cubicBezTo>
                                    </a:path>
                                    <a:path w="20492" h="21600" stroke="0" extrusionOk="0">
                                      <a:moveTo>
                                        <a:pt x="0" y="0"/>
                                      </a:moveTo>
                                      <a:cubicBezTo>
                                        <a:pt x="9297" y="0"/>
                                        <a:pt x="17551" y="5949"/>
                                        <a:pt x="20491" y="1476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14078" name="Group 186"/>
                              <wpg:cNvGrpSpPr>
                                <a:grpSpLocks/>
                              </wpg:cNvGrpSpPr>
                              <wpg:grpSpPr bwMode="auto">
                                <a:xfrm flipV="1">
                                  <a:off x="1895" y="1965"/>
                                  <a:ext cx="57" cy="45"/>
                                  <a:chOff x="2880" y="2520"/>
                                  <a:chExt cx="2160" cy="1080"/>
                                </a:xfrm>
                              </wpg:grpSpPr>
                              <wps:wsp>
                                <wps:cNvPr id="14079" name="Arc 18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80" name="Arc 18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grpSp>
                          <wpg:cNvPr id="14081" name="Group 14081"/>
                          <wpg:cNvGrpSpPr/>
                          <wpg:grpSpPr>
                            <a:xfrm>
                              <a:off x="611505" y="217170"/>
                              <a:ext cx="75565" cy="229869"/>
                              <a:chOff x="286851" y="-1917"/>
                              <a:chExt cx="75879" cy="231222"/>
                            </a:xfrm>
                          </wpg:grpSpPr>
                          <wps:wsp>
                            <wps:cNvPr id="14082" name="Rectangle 14082"/>
                            <wps:cNvSpPr/>
                            <wps:spPr>
                              <a:xfrm>
                                <a:off x="293674" y="8961"/>
                                <a:ext cx="62865" cy="21590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4083" name="Line 145"/>
                            <wps:cNvCnPr>
                              <a:cxnSpLocks noChangeShapeType="1"/>
                            </wps:cNvCnPr>
                            <wps:spPr bwMode="auto">
                              <a:xfrm>
                                <a:off x="286851" y="-1917"/>
                                <a:ext cx="0" cy="2303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084" name="Line 145"/>
                            <wps:cNvCnPr>
                              <a:cxnSpLocks noChangeShapeType="1"/>
                            </wps:cNvCnPr>
                            <wps:spPr bwMode="auto">
                              <a:xfrm>
                                <a:off x="362730" y="-565"/>
                                <a:ext cx="0" cy="2298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4085" name="Text Box 14085"/>
                          <wps:cNvSpPr txBox="1"/>
                          <wps:spPr>
                            <a:xfrm>
                              <a:off x="1885339" y="33216"/>
                              <a:ext cx="317485" cy="276479"/>
                            </a:xfrm>
                            <a:prstGeom prst="rect">
                              <a:avLst/>
                            </a:prstGeom>
                            <a:noFill/>
                            <a:ln w="6350">
                              <a:noFill/>
                            </a:ln>
                            <a:effectLst/>
                          </wps:spPr>
                          <wps:txbx>
                            <w:txbxContent>
                              <w:p w14:paraId="4B171601" w14:textId="77777777" w:rsidR="00F73E1A" w:rsidRPr="00722EFC" w:rsidRDefault="00F73E1A" w:rsidP="009533EC">
                                <w:pPr>
                                  <w:rPr>
                                    <w:i/>
                                  </w:rPr>
                                </w:pPr>
                                <m:oMathPara>
                                  <m:oMath>
                                    <m:r>
                                      <w:rPr>
                                        <w:rFonts w:ascii="Cambria Math" w:hAnsi="Cambria Math"/>
                                      </w:rPr>
                                      <m:t>R</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086" name="Text Box 14086"/>
                          <wps:cNvSpPr txBox="1"/>
                          <wps:spPr>
                            <a:xfrm>
                              <a:off x="1162507" y="29343"/>
                              <a:ext cx="461260" cy="287995"/>
                            </a:xfrm>
                            <a:prstGeom prst="rect">
                              <a:avLst/>
                            </a:prstGeom>
                            <a:noFill/>
                            <a:ln w="6350">
                              <a:noFill/>
                            </a:ln>
                            <a:effectLst/>
                          </wps:spPr>
                          <wps:txbx>
                            <w:txbxContent>
                              <w:p w14:paraId="49878767" w14:textId="77777777" w:rsidR="00F73E1A" w:rsidRPr="00722EFC" w:rsidRDefault="00F73E1A" w:rsidP="009533EC">
                                <w:pPr>
                                  <w:rPr>
                                    <w:i/>
                                  </w:rPr>
                                </w:pPr>
                                <m:oMathPara>
                                  <m:oMath>
                                    <m:r>
                                      <w:rPr>
                                        <w:rFonts w:ascii="Cambria Math" w:hAnsi="Cambria Math"/>
                                      </w:rPr>
                                      <m:t>L,r</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087" name="Text Box 14087"/>
                          <wps:cNvSpPr txBox="1"/>
                          <wps:spPr>
                            <a:xfrm>
                              <a:off x="516099" y="-6670"/>
                              <a:ext cx="312903" cy="277170"/>
                            </a:xfrm>
                            <a:prstGeom prst="rect">
                              <a:avLst/>
                            </a:prstGeom>
                            <a:noFill/>
                            <a:ln w="6350">
                              <a:noFill/>
                            </a:ln>
                            <a:effectLst/>
                          </wps:spPr>
                          <wps:txbx>
                            <w:txbxContent>
                              <w:p w14:paraId="2CBF9D33" w14:textId="77777777" w:rsidR="00F73E1A" w:rsidRPr="00722EFC" w:rsidRDefault="00F73E1A" w:rsidP="009533EC">
                                <w:pPr>
                                  <w:rPr>
                                    <w:i/>
                                  </w:rPr>
                                </w:pPr>
                                <m:oMathPara>
                                  <m:oMath>
                                    <m:r>
                                      <w:rPr>
                                        <w:rFonts w:ascii="Cambria Math" w:hAnsi="Cambria Math"/>
                                      </w:rPr>
                                      <m:t>C</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088" name="Text Box 14088"/>
                          <wps:cNvSpPr txBox="1"/>
                          <wps:spPr>
                            <a:xfrm>
                              <a:off x="2204324" y="85418"/>
                              <a:ext cx="320758" cy="275788"/>
                            </a:xfrm>
                            <a:prstGeom prst="rect">
                              <a:avLst/>
                            </a:prstGeom>
                            <a:noFill/>
                            <a:ln w="6350">
                              <a:noFill/>
                            </a:ln>
                            <a:effectLst/>
                          </wps:spPr>
                          <wps:txbx>
                            <w:txbxContent>
                              <w:p w14:paraId="34ED1D3D" w14:textId="77777777" w:rsidR="00F73E1A" w:rsidRPr="00722EFC" w:rsidRDefault="00F73E1A" w:rsidP="009533EC">
                                <w:pPr>
                                  <w:jc w:val="right"/>
                                  <w:rPr>
                                    <w:i/>
                                  </w:rPr>
                                </w:pPr>
                                <m:oMathPara>
                                  <m:oMath>
                                    <m:r>
                                      <w:rPr>
                                        <w:rFonts w:ascii="Cambria Math" w:hAnsi="Cambria Math"/>
                                      </w:rPr>
                                      <m:t>B</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089" name="Text Box 14089"/>
                          <wps:cNvSpPr txBox="1"/>
                          <wps:spPr>
                            <a:xfrm>
                              <a:off x="748347" y="295422"/>
                              <a:ext cx="356107" cy="275788"/>
                            </a:xfrm>
                            <a:prstGeom prst="rect">
                              <a:avLst/>
                            </a:prstGeom>
                            <a:noFill/>
                            <a:ln w="6350">
                              <a:noFill/>
                            </a:ln>
                            <a:effectLst/>
                          </wps:spPr>
                          <wps:txbx>
                            <w:txbxContent>
                              <w:p w14:paraId="769A8DED" w14:textId="77777777" w:rsidR="00F73E1A" w:rsidRPr="00722EFC" w:rsidRDefault="00F73E1A" w:rsidP="009533EC">
                                <w:pPr>
                                  <w:rPr>
                                    <w:i/>
                                  </w:rPr>
                                </w:pPr>
                                <m:oMathPara>
                                  <m:oMath>
                                    <m:r>
                                      <w:rPr>
                                        <w:rFonts w:ascii="Cambria Math" w:hAnsi="Cambria Math"/>
                                      </w:rPr>
                                      <m:t>M</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090" name="Text Box 14090"/>
                          <wps:cNvSpPr txBox="1"/>
                          <wps:spPr>
                            <a:xfrm>
                              <a:off x="1547950" y="295295"/>
                              <a:ext cx="333851" cy="276479"/>
                            </a:xfrm>
                            <a:prstGeom prst="rect">
                              <a:avLst/>
                            </a:prstGeom>
                            <a:noFill/>
                            <a:ln w="6350">
                              <a:noFill/>
                            </a:ln>
                            <a:effectLst/>
                          </wps:spPr>
                          <wps:txbx>
                            <w:txbxContent>
                              <w:p w14:paraId="1A4695CB" w14:textId="77777777" w:rsidR="00F73E1A" w:rsidRPr="00722EFC" w:rsidRDefault="00F73E1A" w:rsidP="009533EC">
                                <w:pPr>
                                  <w:rPr>
                                    <w:i/>
                                  </w:rPr>
                                </w:pPr>
                                <m:oMathPara>
                                  <m:oMath>
                                    <m:r>
                                      <w:rPr>
                                        <w:rFonts w:ascii="Cambria Math" w:hAnsi="Cambria Math"/>
                                      </w:rPr>
                                      <m:t>N</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62374003" name="Text Box 262374003"/>
                          <wps:cNvSpPr txBox="1"/>
                          <wps:spPr>
                            <a:xfrm>
                              <a:off x="2737987" y="150232"/>
                              <a:ext cx="580120" cy="276197"/>
                            </a:xfrm>
                            <a:prstGeom prst="rect">
                              <a:avLst/>
                            </a:prstGeom>
                            <a:noFill/>
                            <a:ln w="6350">
                              <a:noFill/>
                            </a:ln>
                            <a:effectLst/>
                          </wps:spPr>
                          <wps:txbx>
                            <w:txbxContent>
                              <w:p w14:paraId="4AC8253B" w14:textId="77777777" w:rsidR="00F73E1A" w:rsidRPr="00950498" w:rsidRDefault="00F73E1A" w:rsidP="009533EC">
                                <w:pPr>
                                  <w:jc w:val="right"/>
                                  <w:rPr>
                                    <w:iCs/>
                                  </w:rPr>
                                </w:pPr>
                                <m:oMathPara>
                                  <m:oMath>
                                    <m:r>
                                      <m:rPr>
                                        <m:sty m:val="p"/>
                                      </m:rPr>
                                      <w:rPr>
                                        <w:rFonts w:ascii="Cambria Math" w:hAnsi="Cambria Math"/>
                                      </w:rPr>
                                      <m:t>(H1)</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2026195822" name="Group 67"/>
                        <wpg:cNvGrpSpPr/>
                        <wpg:grpSpPr>
                          <a:xfrm>
                            <a:off x="0" y="510363"/>
                            <a:ext cx="3251580" cy="1570067"/>
                            <a:chOff x="-205375" y="6596"/>
                            <a:chExt cx="3252188" cy="1570753"/>
                          </a:xfrm>
                        </wpg:grpSpPr>
                        <wpg:grpSp>
                          <wpg:cNvPr id="1202700683" name="Group 63"/>
                          <wpg:cNvGrpSpPr/>
                          <wpg:grpSpPr>
                            <a:xfrm>
                              <a:off x="-205375" y="6596"/>
                              <a:ext cx="3252188" cy="1570753"/>
                              <a:chOff x="-205388" y="6597"/>
                              <a:chExt cx="3252392" cy="1571222"/>
                            </a:xfrm>
                          </wpg:grpSpPr>
                          <wps:wsp>
                            <wps:cNvPr id="1334590325" name="hrz_0"/>
                            <wps:cNvCnPr/>
                            <wps:spPr>
                              <a:xfrm>
                                <a:off x="1438" y="384595"/>
                                <a:ext cx="2377996" cy="0"/>
                              </a:xfrm>
                              <a:prstGeom prst="line">
                                <a:avLst/>
                              </a:prstGeom>
                              <a:noFill/>
                              <a:ln w="6350" cap="flat" cmpd="sng" algn="ctr">
                                <a:solidFill>
                                  <a:srgbClr val="000000"/>
                                </a:solidFill>
                                <a:prstDash val="sysDot"/>
                                <a:miter lim="800000"/>
                              </a:ln>
                              <a:effectLst/>
                            </wps:spPr>
                            <wps:bodyPr/>
                          </wps:wsp>
                          <wps:wsp>
                            <wps:cNvPr id="322330017" name="hrz_1"/>
                            <wps:cNvCnPr/>
                            <wps:spPr>
                              <a:xfrm>
                                <a:off x="1438" y="634761"/>
                                <a:ext cx="2377996" cy="0"/>
                              </a:xfrm>
                              <a:prstGeom prst="line">
                                <a:avLst/>
                              </a:prstGeom>
                              <a:noFill/>
                              <a:ln w="6350" cap="flat" cmpd="sng" algn="ctr">
                                <a:solidFill>
                                  <a:srgbClr val="000000"/>
                                </a:solidFill>
                                <a:prstDash val="sysDot"/>
                                <a:miter lim="800000"/>
                              </a:ln>
                              <a:effectLst/>
                            </wps:spPr>
                            <wps:bodyPr/>
                          </wps:wsp>
                          <wps:wsp>
                            <wps:cNvPr id="844009141" name="hrz_2"/>
                            <wps:cNvCnPr/>
                            <wps:spPr>
                              <a:xfrm>
                                <a:off x="1438" y="892115"/>
                                <a:ext cx="2692400" cy="0"/>
                              </a:xfrm>
                              <a:prstGeom prst="line">
                                <a:avLst/>
                              </a:prstGeom>
                              <a:noFill/>
                              <a:ln w="12700" cap="flat" cmpd="sng" algn="ctr">
                                <a:solidFill>
                                  <a:srgbClr val="000000"/>
                                </a:solidFill>
                                <a:prstDash val="solid"/>
                                <a:miter lim="800000"/>
                                <a:tailEnd type="stealth" len="med"/>
                              </a:ln>
                              <a:effectLst/>
                            </wps:spPr>
                            <wps:bodyPr/>
                          </wps:wsp>
                          <wps:wsp>
                            <wps:cNvPr id="744801335" name="hrz_3"/>
                            <wps:cNvCnPr/>
                            <wps:spPr>
                              <a:xfrm>
                                <a:off x="1438" y="1143719"/>
                                <a:ext cx="2377996" cy="0"/>
                              </a:xfrm>
                              <a:prstGeom prst="line">
                                <a:avLst/>
                              </a:prstGeom>
                              <a:noFill/>
                              <a:ln w="6350" cap="flat" cmpd="sng" algn="ctr">
                                <a:solidFill>
                                  <a:srgbClr val="000000"/>
                                </a:solidFill>
                                <a:prstDash val="sysDot"/>
                                <a:miter lim="800000"/>
                              </a:ln>
                              <a:effectLst/>
                            </wps:spPr>
                            <wps:bodyPr/>
                          </wps:wsp>
                          <wps:wsp>
                            <wps:cNvPr id="1455006061" name="hrz_4"/>
                            <wps:cNvCnPr/>
                            <wps:spPr>
                              <a:xfrm>
                                <a:off x="1438" y="1393885"/>
                                <a:ext cx="2377996" cy="0"/>
                              </a:xfrm>
                              <a:prstGeom prst="line">
                                <a:avLst/>
                              </a:prstGeom>
                              <a:noFill/>
                              <a:ln w="6350" cap="flat" cmpd="sng" algn="ctr">
                                <a:solidFill>
                                  <a:srgbClr val="000000"/>
                                </a:solidFill>
                                <a:prstDash val="sysDot"/>
                                <a:miter lim="800000"/>
                              </a:ln>
                              <a:effectLst/>
                            </wps:spPr>
                            <wps:bodyPr/>
                          </wps:wsp>
                          <wps:wsp>
                            <wps:cNvPr id="594524713" name="vtc_0"/>
                            <wps:cNvCnPr/>
                            <wps:spPr>
                              <a:xfrm>
                                <a:off x="0" y="125437"/>
                                <a:ext cx="0" cy="1452382"/>
                              </a:xfrm>
                              <a:prstGeom prst="line">
                                <a:avLst/>
                              </a:prstGeom>
                              <a:noFill/>
                              <a:ln w="12700" cap="flat" cmpd="sng" algn="ctr">
                                <a:solidFill>
                                  <a:srgbClr val="000000"/>
                                </a:solidFill>
                                <a:prstDash val="solid"/>
                                <a:miter lim="800000"/>
                                <a:headEnd type="stealth" len="med"/>
                              </a:ln>
                              <a:effectLst/>
                            </wps:spPr>
                            <wps:bodyPr/>
                          </wps:wsp>
                          <wps:wsp>
                            <wps:cNvPr id="1184142903" name="vtc_1"/>
                            <wps:cNvCnPr/>
                            <wps:spPr>
                              <a:xfrm>
                                <a:off x="173966" y="250330"/>
                                <a:ext cx="0" cy="1281028"/>
                              </a:xfrm>
                              <a:prstGeom prst="line">
                                <a:avLst/>
                              </a:prstGeom>
                              <a:noFill/>
                              <a:ln w="6350" cap="flat" cmpd="sng" algn="ctr">
                                <a:solidFill>
                                  <a:srgbClr val="000000"/>
                                </a:solidFill>
                                <a:prstDash val="sysDot"/>
                                <a:miter lim="800000"/>
                              </a:ln>
                              <a:effectLst/>
                            </wps:spPr>
                            <wps:bodyPr/>
                          </wps:wsp>
                          <wps:wsp>
                            <wps:cNvPr id="1981748339" name="vtc_2"/>
                            <wps:cNvCnPr/>
                            <wps:spPr>
                              <a:xfrm>
                                <a:off x="355121" y="250329"/>
                                <a:ext cx="0" cy="1281028"/>
                              </a:xfrm>
                              <a:prstGeom prst="line">
                                <a:avLst/>
                              </a:prstGeom>
                              <a:noFill/>
                              <a:ln w="6350" cap="flat" cmpd="sng" algn="ctr">
                                <a:solidFill>
                                  <a:srgbClr val="000000"/>
                                </a:solidFill>
                                <a:prstDash val="sysDot"/>
                                <a:miter lim="800000"/>
                              </a:ln>
                              <a:effectLst/>
                            </wps:spPr>
                            <wps:bodyPr/>
                          </wps:wsp>
                          <wps:wsp>
                            <wps:cNvPr id="1961890858" name="vtc_3"/>
                            <wps:cNvCnPr/>
                            <wps:spPr>
                              <a:xfrm>
                                <a:off x="527649" y="250329"/>
                                <a:ext cx="0" cy="1281028"/>
                              </a:xfrm>
                              <a:prstGeom prst="line">
                                <a:avLst/>
                              </a:prstGeom>
                              <a:noFill/>
                              <a:ln w="6350" cap="flat" cmpd="sng" algn="ctr">
                                <a:solidFill>
                                  <a:srgbClr val="000000"/>
                                </a:solidFill>
                                <a:prstDash val="sysDot"/>
                                <a:miter lim="800000"/>
                              </a:ln>
                              <a:effectLst/>
                            </wps:spPr>
                            <wps:bodyPr/>
                          </wps:wsp>
                          <wps:wsp>
                            <wps:cNvPr id="1345313099" name="vtc_4"/>
                            <wps:cNvCnPr/>
                            <wps:spPr>
                              <a:xfrm>
                                <a:off x="708804" y="250329"/>
                                <a:ext cx="0" cy="1281028"/>
                              </a:xfrm>
                              <a:prstGeom prst="line">
                                <a:avLst/>
                              </a:prstGeom>
                              <a:noFill/>
                              <a:ln w="6350" cap="flat" cmpd="sng" algn="ctr">
                                <a:solidFill>
                                  <a:srgbClr val="000000"/>
                                </a:solidFill>
                                <a:prstDash val="sysDot"/>
                                <a:miter lim="800000"/>
                              </a:ln>
                              <a:effectLst/>
                            </wps:spPr>
                            <wps:bodyPr/>
                          </wps:wsp>
                          <wps:wsp>
                            <wps:cNvPr id="575262738" name="vtc_5"/>
                            <wps:cNvCnPr/>
                            <wps:spPr>
                              <a:xfrm>
                                <a:off x="889958" y="250329"/>
                                <a:ext cx="0" cy="1281028"/>
                              </a:xfrm>
                              <a:prstGeom prst="line">
                                <a:avLst/>
                              </a:prstGeom>
                              <a:noFill/>
                              <a:ln w="6350" cap="flat" cmpd="sng" algn="ctr">
                                <a:solidFill>
                                  <a:srgbClr val="000000"/>
                                </a:solidFill>
                                <a:prstDash val="sysDot"/>
                                <a:miter lim="800000"/>
                              </a:ln>
                              <a:effectLst/>
                            </wps:spPr>
                            <wps:bodyPr/>
                          </wps:wsp>
                          <wps:wsp>
                            <wps:cNvPr id="961938373" name="vtc_6"/>
                            <wps:cNvCnPr/>
                            <wps:spPr>
                              <a:xfrm>
                                <a:off x="1062487" y="250329"/>
                                <a:ext cx="0" cy="1281028"/>
                              </a:xfrm>
                              <a:prstGeom prst="line">
                                <a:avLst/>
                              </a:prstGeom>
                              <a:noFill/>
                              <a:ln w="6350" cap="flat" cmpd="sng" algn="ctr">
                                <a:solidFill>
                                  <a:srgbClr val="000000"/>
                                </a:solidFill>
                                <a:prstDash val="sysDot"/>
                                <a:miter lim="800000"/>
                              </a:ln>
                              <a:effectLst/>
                            </wps:spPr>
                            <wps:bodyPr/>
                          </wps:wsp>
                          <wps:wsp>
                            <wps:cNvPr id="2106978249" name="vtc_7"/>
                            <wps:cNvCnPr/>
                            <wps:spPr>
                              <a:xfrm>
                                <a:off x="1243641" y="250329"/>
                                <a:ext cx="0" cy="1281028"/>
                              </a:xfrm>
                              <a:prstGeom prst="line">
                                <a:avLst/>
                              </a:prstGeom>
                              <a:noFill/>
                              <a:ln w="6350" cap="flat" cmpd="sng" algn="ctr">
                                <a:solidFill>
                                  <a:srgbClr val="000000"/>
                                </a:solidFill>
                                <a:prstDash val="sysDot"/>
                                <a:miter lim="800000"/>
                              </a:ln>
                              <a:effectLst/>
                            </wps:spPr>
                            <wps:bodyPr/>
                          </wps:wsp>
                          <wps:wsp>
                            <wps:cNvPr id="1960357640" name="vtc_8"/>
                            <wps:cNvCnPr/>
                            <wps:spPr>
                              <a:xfrm>
                                <a:off x="1424796" y="250329"/>
                                <a:ext cx="0" cy="1281028"/>
                              </a:xfrm>
                              <a:prstGeom prst="line">
                                <a:avLst/>
                              </a:prstGeom>
                              <a:noFill/>
                              <a:ln w="6350" cap="flat" cmpd="sng" algn="ctr">
                                <a:solidFill>
                                  <a:srgbClr val="000000"/>
                                </a:solidFill>
                                <a:prstDash val="dash"/>
                                <a:miter lim="800000"/>
                              </a:ln>
                              <a:effectLst/>
                            </wps:spPr>
                            <wps:bodyPr/>
                          </wps:wsp>
                          <wps:wsp>
                            <wps:cNvPr id="1718603560" name="vtc_9"/>
                            <wps:cNvCnPr/>
                            <wps:spPr>
                              <a:xfrm>
                                <a:off x="1597325" y="250329"/>
                                <a:ext cx="0" cy="1281028"/>
                              </a:xfrm>
                              <a:prstGeom prst="line">
                                <a:avLst/>
                              </a:prstGeom>
                              <a:noFill/>
                              <a:ln w="6350" cap="flat" cmpd="sng" algn="ctr">
                                <a:solidFill>
                                  <a:srgbClr val="000000"/>
                                </a:solidFill>
                                <a:prstDash val="sysDot"/>
                                <a:miter lim="800000"/>
                              </a:ln>
                              <a:effectLst/>
                            </wps:spPr>
                            <wps:bodyPr/>
                          </wps:wsp>
                          <wps:wsp>
                            <wps:cNvPr id="1946112512" name="vtc_10"/>
                            <wps:cNvCnPr/>
                            <wps:spPr>
                              <a:xfrm>
                                <a:off x="1778479" y="250329"/>
                                <a:ext cx="0" cy="1281028"/>
                              </a:xfrm>
                              <a:prstGeom prst="line">
                                <a:avLst/>
                              </a:prstGeom>
                              <a:noFill/>
                              <a:ln w="6350" cap="flat" cmpd="sng" algn="ctr">
                                <a:solidFill>
                                  <a:srgbClr val="000000"/>
                                </a:solidFill>
                                <a:prstDash val="sysDot"/>
                                <a:miter lim="800000"/>
                              </a:ln>
                              <a:effectLst/>
                            </wps:spPr>
                            <wps:bodyPr/>
                          </wps:wsp>
                          <wps:wsp>
                            <wps:cNvPr id="234539151" name="vtc_11"/>
                            <wps:cNvCnPr/>
                            <wps:spPr>
                              <a:xfrm>
                                <a:off x="1951008" y="250329"/>
                                <a:ext cx="0" cy="1281028"/>
                              </a:xfrm>
                              <a:prstGeom prst="line">
                                <a:avLst/>
                              </a:prstGeom>
                              <a:noFill/>
                              <a:ln w="6350" cap="flat" cmpd="sng" algn="ctr">
                                <a:solidFill>
                                  <a:srgbClr val="000000"/>
                                </a:solidFill>
                                <a:prstDash val="sysDot"/>
                                <a:miter lim="800000"/>
                              </a:ln>
                              <a:effectLst/>
                            </wps:spPr>
                            <wps:bodyPr/>
                          </wps:wsp>
                          <wps:wsp>
                            <wps:cNvPr id="346960277" name="vtc_12"/>
                            <wps:cNvCnPr/>
                            <wps:spPr>
                              <a:xfrm>
                                <a:off x="2132162" y="250329"/>
                                <a:ext cx="0" cy="1281028"/>
                              </a:xfrm>
                              <a:prstGeom prst="line">
                                <a:avLst/>
                              </a:prstGeom>
                              <a:noFill/>
                              <a:ln w="6350" cap="flat" cmpd="sng" algn="ctr">
                                <a:solidFill>
                                  <a:srgbClr val="000000"/>
                                </a:solidFill>
                                <a:prstDash val="sysDot"/>
                                <a:miter lim="800000"/>
                              </a:ln>
                              <a:effectLst/>
                            </wps:spPr>
                            <wps:bodyPr/>
                          </wps:wsp>
                          <wps:wsp>
                            <wps:cNvPr id="1832152014" name="vtc_13"/>
                            <wps:cNvCnPr/>
                            <wps:spPr>
                              <a:xfrm>
                                <a:off x="2313317" y="250329"/>
                                <a:ext cx="0" cy="1281028"/>
                              </a:xfrm>
                              <a:prstGeom prst="line">
                                <a:avLst/>
                              </a:prstGeom>
                              <a:noFill/>
                              <a:ln w="6350" cap="flat" cmpd="sng" algn="ctr">
                                <a:solidFill>
                                  <a:srgbClr val="000000"/>
                                </a:solidFill>
                                <a:prstDash val="sysDot"/>
                                <a:miter lim="800000"/>
                              </a:ln>
                              <a:effectLst/>
                            </wps:spPr>
                            <wps:bodyPr/>
                          </wps:wsp>
                          <wps:wsp>
                            <wps:cNvPr id="728116759" name="Text Box 62"/>
                            <wps:cNvSpPr txBox="1"/>
                            <wps:spPr>
                              <a:xfrm>
                                <a:off x="-205388" y="6597"/>
                                <a:ext cx="191782" cy="271862"/>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E531902" w14:textId="77777777" w:rsidR="00F73E1A" w:rsidRPr="00ED56A2" w:rsidRDefault="00F73E1A" w:rsidP="009533EC">
                                  <w:pPr>
                                    <w:spacing w:after="0" w:line="240" w:lineRule="auto"/>
                                    <w:rPr>
                                      <w:sz w:val="22"/>
                                    </w:rPr>
                                  </w:pPr>
                                  <m:oMathPara>
                                    <m:oMath>
                                      <m:r>
                                        <w:rPr>
                                          <w:rFonts w:ascii="Cambria Math" w:hAnsi="Cambria Math"/>
                                          <w:sz w:val="22"/>
                                        </w:rPr>
                                        <m:t>u</m:t>
                                      </m:r>
                                    </m:oMath>
                                  </m:oMathPara>
                                </w:p>
                              </w:txbxContent>
                            </wps:txbx>
                            <wps:bodyPr rot="0" spcFirstLastPara="0" vertOverflow="overflow" horzOverflow="overflow" vert="horz" wrap="square" lIns="50800" tIns="50800" rIns="50800" bIns="50800" numCol="1" spcCol="0" rtlCol="0" fromWordArt="0" anchor="t" anchorCtr="0" forceAA="0" compatLnSpc="1">
                              <a:prstTxWarp prst="textNoShape">
                                <a:avLst/>
                              </a:prstTxWarp>
                              <a:noAutofit/>
                            </wps:bodyPr>
                          </wps:wsp>
                          <wps:wsp>
                            <wps:cNvPr id="503323602" name="Text Box 62"/>
                            <wps:cNvSpPr txBox="1"/>
                            <wps:spPr>
                              <a:xfrm>
                                <a:off x="-182449" y="765626"/>
                                <a:ext cx="206423" cy="27196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36BEDE6" w14:textId="77777777" w:rsidR="00F73E1A" w:rsidRPr="00ED56A2" w:rsidRDefault="00F73E1A" w:rsidP="009533EC">
                                  <w:pPr>
                                    <w:spacing w:after="0" w:line="240" w:lineRule="auto"/>
                                    <w:rPr>
                                      <w:sz w:val="22"/>
                                    </w:rPr>
                                  </w:pPr>
                                  <m:oMathPara>
                                    <m:oMath>
                                      <m:r>
                                        <w:rPr>
                                          <w:rFonts w:ascii="Cambria Math" w:hAnsi="Cambria Math"/>
                                          <w:sz w:val="22"/>
                                        </w:rPr>
                                        <m:t>O</m:t>
                                      </m:r>
                                    </m:oMath>
                                  </m:oMathPara>
                                </w:p>
                              </w:txbxContent>
                            </wps:txbx>
                            <wps:bodyPr rot="0" spcFirstLastPara="0" vertOverflow="overflow" horzOverflow="overflow" vert="horz" wrap="square" lIns="50800" tIns="50800" rIns="50800" bIns="50800" numCol="1" spcCol="0" rtlCol="0" fromWordArt="0" anchor="t" anchorCtr="0" forceAA="0" compatLnSpc="1">
                              <a:prstTxWarp prst="textNoShape">
                                <a:avLst/>
                              </a:prstTxWarp>
                              <a:noAutofit/>
                            </wps:bodyPr>
                          </wps:wsp>
                          <wps:wsp>
                            <wps:cNvPr id="996817098" name="Text Box 62"/>
                            <wps:cNvSpPr txBox="1"/>
                            <wps:spPr>
                              <a:xfrm>
                                <a:off x="1264914" y="881442"/>
                                <a:ext cx="369027" cy="27198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0FA4286" w14:textId="77777777" w:rsidR="00F73E1A" w:rsidRPr="00ED56A2" w:rsidRDefault="00F73E1A" w:rsidP="009533EC">
                                  <w:pPr>
                                    <w:spacing w:after="0" w:line="240" w:lineRule="auto"/>
                                    <w:rPr>
                                      <w:sz w:val="22"/>
                                    </w:rPr>
                                  </w:pPr>
                                  <m:oMathPara>
                                    <m:oMath>
                                      <m:r>
                                        <w:rPr>
                                          <w:rFonts w:ascii="Cambria Math" w:hAnsi="Cambria Math"/>
                                          <w:sz w:val="22"/>
                                        </w:rPr>
                                        <m:t>16,0</m:t>
                                      </m:r>
                                    </m:oMath>
                                  </m:oMathPara>
                                </w:p>
                              </w:txbxContent>
                            </wps:txbx>
                            <wps:bodyPr rot="0" spcFirstLastPara="0" vertOverflow="overflow" horzOverflow="overflow" vert="horz" wrap="square" lIns="50800" tIns="50800" rIns="50800" bIns="50800" numCol="1" spcCol="0" rtlCol="0" fromWordArt="0" anchor="t" anchorCtr="0" forceAA="0" compatLnSpc="1">
                              <a:prstTxWarp prst="textNoShape">
                                <a:avLst/>
                              </a:prstTxWarp>
                              <a:noAutofit/>
                            </wps:bodyPr>
                          </wps:wsp>
                          <wps:wsp>
                            <wps:cNvPr id="558157664" name="Text Box 62"/>
                            <wps:cNvSpPr txBox="1"/>
                            <wps:spPr>
                              <a:xfrm>
                                <a:off x="2394882" y="848300"/>
                                <a:ext cx="457949" cy="27198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961C484" w14:textId="77777777" w:rsidR="00F73E1A" w:rsidRPr="00566D69" w:rsidRDefault="00F73E1A" w:rsidP="009533EC">
                                  <w:pPr>
                                    <w:spacing w:after="0" w:line="240" w:lineRule="auto"/>
                                    <w:rPr>
                                      <w:sz w:val="22"/>
                                    </w:rPr>
                                  </w:pPr>
                                  <m:oMath>
                                    <m:r>
                                      <w:rPr>
                                        <w:rFonts w:ascii="Cambria Math" w:hAnsi="Cambria Math"/>
                                        <w:sz w:val="22"/>
                                      </w:rPr>
                                      <m:t>t</m:t>
                                    </m:r>
                                  </m:oMath>
                                  <w:r w:rsidRPr="00455271">
                                    <w:rPr>
                                      <w:rFonts w:eastAsia="Yu Mincho"/>
                                      <w:sz w:val="22"/>
                                    </w:rPr>
                                    <w:t xml:space="preserve"> (ms)</w:t>
                                  </w:r>
                                </w:p>
                              </w:txbxContent>
                            </wps:txbx>
                            <wps:bodyPr rot="0" spcFirstLastPara="0" vertOverflow="overflow" horzOverflow="overflow" vert="horz" wrap="square" lIns="50800" tIns="50800" rIns="50800" bIns="50800" numCol="1" spcCol="0" rtlCol="0" fromWordArt="0" anchor="t" anchorCtr="0" forceAA="0" compatLnSpc="1">
                              <a:prstTxWarp prst="textNoShape">
                                <a:avLst/>
                              </a:prstTxWarp>
                              <a:noAutofit/>
                            </wps:bodyPr>
                          </wps:wsp>
                          <wps:wsp>
                            <wps:cNvPr id="27475092" name="Text Box 62"/>
                            <wps:cNvSpPr txBox="1"/>
                            <wps:spPr>
                              <a:xfrm>
                                <a:off x="2649395" y="401350"/>
                                <a:ext cx="397609" cy="27198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2DD4B74" w14:textId="77777777" w:rsidR="00F73E1A" w:rsidRPr="00950498" w:rsidRDefault="00F73E1A" w:rsidP="009533EC">
                                  <w:pPr>
                                    <w:spacing w:after="0" w:line="240" w:lineRule="auto"/>
                                    <w:rPr>
                                      <w:iCs/>
                                      <w:sz w:val="22"/>
                                    </w:rPr>
                                  </w:pPr>
                                  <m:oMathPara>
                                    <m:oMath>
                                      <m:r>
                                        <m:rPr>
                                          <m:sty m:val="p"/>
                                        </m:rPr>
                                        <w:rPr>
                                          <w:rFonts w:ascii="Cambria Math" w:hAnsi="Cambria Math"/>
                                          <w:sz w:val="22"/>
                                        </w:rPr>
                                        <m:t>(H2)</m:t>
                                      </m:r>
                                    </m:oMath>
                                  </m:oMathPara>
                                </w:p>
                              </w:txbxContent>
                            </wps:txbx>
                            <wps:bodyPr rot="0" spcFirstLastPara="0" vertOverflow="overflow" horzOverflow="overflow" vert="horz" wrap="square" lIns="50800" tIns="50800" rIns="50800" bIns="50800" numCol="1" spcCol="0" rtlCol="0" fromWordArt="0" anchor="t" anchorCtr="0" forceAA="0" compatLnSpc="1">
                              <a:prstTxWarp prst="textNoShape">
                                <a:avLst/>
                              </a:prstTxWarp>
                              <a:noAutofit/>
                            </wps:bodyPr>
                          </wps:wsp>
                        </wpg:grpSp>
                        <wpg:grpSp>
                          <wpg:cNvPr id="1310175841" name="Group 66"/>
                          <wpg:cNvGrpSpPr/>
                          <wpg:grpSpPr>
                            <a:xfrm>
                              <a:off x="4220" y="277621"/>
                              <a:ext cx="2329188" cy="1224164"/>
                              <a:chOff x="0" y="0"/>
                              <a:chExt cx="5699760" cy="1945005"/>
                            </a:xfrm>
                          </wpg:grpSpPr>
                          <wps:wsp>
                            <wps:cNvPr id="1409037914" name="Freeform 183"/>
                            <wps:cNvSpPr>
                              <a:spLocks/>
                            </wps:cNvSpPr>
                            <wps:spPr bwMode="auto">
                              <a:xfrm>
                                <a:off x="0" y="565554"/>
                                <a:ext cx="5699760" cy="810260"/>
                              </a:xfrm>
                              <a:custGeom>
                                <a:avLst/>
                                <a:gdLst>
                                  <a:gd name="T0" fmla="*/ 126 w 8976"/>
                                  <a:gd name="T1" fmla="*/ 7 h 1276"/>
                                  <a:gd name="T2" fmla="*/ 199 w 8976"/>
                                  <a:gd name="T3" fmla="*/ 17 h 1276"/>
                                  <a:gd name="T4" fmla="*/ 272 w 8976"/>
                                  <a:gd name="T5" fmla="*/ 31 h 1276"/>
                                  <a:gd name="T6" fmla="*/ 375 w 8976"/>
                                  <a:gd name="T7" fmla="*/ 59 h 1276"/>
                                  <a:gd name="T8" fmla="*/ 571 w 8976"/>
                                  <a:gd name="T9" fmla="*/ 133 h 1276"/>
                                  <a:gd name="T10" fmla="*/ 786 w 8976"/>
                                  <a:gd name="T11" fmla="*/ 243 h 1276"/>
                                  <a:gd name="T12" fmla="*/ 972 w 8976"/>
                                  <a:gd name="T13" fmla="*/ 358 h 1276"/>
                                  <a:gd name="T14" fmla="*/ 1214 w 8976"/>
                                  <a:gd name="T15" fmla="*/ 526 h 1276"/>
                                  <a:gd name="T16" fmla="*/ 1461 w 8976"/>
                                  <a:gd name="T17" fmla="*/ 706 h 1276"/>
                                  <a:gd name="T18" fmla="*/ 1651 w 8976"/>
                                  <a:gd name="T19" fmla="*/ 842 h 1276"/>
                                  <a:gd name="T20" fmla="*/ 1891 w 8976"/>
                                  <a:gd name="T21" fmla="*/ 999 h 1276"/>
                                  <a:gd name="T22" fmla="*/ 2133 w 8976"/>
                                  <a:gd name="T23" fmla="*/ 1129 h 1276"/>
                                  <a:gd name="T24" fmla="*/ 2378 w 8976"/>
                                  <a:gd name="T25" fmla="*/ 1223 h 1276"/>
                                  <a:gd name="T26" fmla="*/ 2498 w 8976"/>
                                  <a:gd name="T27" fmla="*/ 1252 h 1276"/>
                                  <a:gd name="T28" fmla="*/ 2565 w 8976"/>
                                  <a:gd name="T29" fmla="*/ 1264 h 1276"/>
                                  <a:gd name="T30" fmla="*/ 2666 w 8976"/>
                                  <a:gd name="T31" fmla="*/ 1274 h 1276"/>
                                  <a:gd name="T32" fmla="*/ 2815 w 8976"/>
                                  <a:gd name="T33" fmla="*/ 1273 h 1276"/>
                                  <a:gd name="T34" fmla="*/ 2900 w 8976"/>
                                  <a:gd name="T35" fmla="*/ 1265 h 1276"/>
                                  <a:gd name="T36" fmla="*/ 2978 w 8976"/>
                                  <a:gd name="T37" fmla="*/ 1252 h 1276"/>
                                  <a:gd name="T38" fmla="*/ 3081 w 8976"/>
                                  <a:gd name="T39" fmla="*/ 1227 h 1276"/>
                                  <a:gd name="T40" fmla="*/ 3204 w 8976"/>
                                  <a:gd name="T41" fmla="*/ 1186 h 1276"/>
                                  <a:gd name="T42" fmla="*/ 3405 w 8976"/>
                                  <a:gd name="T43" fmla="*/ 1097 h 1276"/>
                                  <a:gd name="T44" fmla="*/ 3648 w 8976"/>
                                  <a:gd name="T45" fmla="*/ 957 h 1276"/>
                                  <a:gd name="T46" fmla="*/ 3897 w 8976"/>
                                  <a:gd name="T47" fmla="*/ 789 h 1276"/>
                                  <a:gd name="T48" fmla="*/ 4136 w 8976"/>
                                  <a:gd name="T49" fmla="*/ 615 h 1276"/>
                                  <a:gd name="T50" fmla="*/ 4300 w 8976"/>
                                  <a:gd name="T51" fmla="*/ 496 h 1276"/>
                                  <a:gd name="T52" fmla="*/ 4423 w 8976"/>
                                  <a:gd name="T53" fmla="*/ 410 h 1276"/>
                                  <a:gd name="T54" fmla="*/ 4624 w 8976"/>
                                  <a:gd name="T55" fmla="*/ 280 h 1276"/>
                                  <a:gd name="T56" fmla="*/ 4839 w 8976"/>
                                  <a:gd name="T57" fmla="*/ 162 h 1276"/>
                                  <a:gd name="T58" fmla="*/ 5040 w 8976"/>
                                  <a:gd name="T59" fmla="*/ 77 h 1276"/>
                                  <a:gd name="T60" fmla="*/ 5171 w 8976"/>
                                  <a:gd name="T61" fmla="*/ 39 h 1276"/>
                                  <a:gd name="T62" fmla="*/ 5274 w 8976"/>
                                  <a:gd name="T63" fmla="*/ 17 h 1276"/>
                                  <a:gd name="T64" fmla="*/ 5331 w 8976"/>
                                  <a:gd name="T65" fmla="*/ 9 h 1276"/>
                                  <a:gd name="T66" fmla="*/ 5388 w 8976"/>
                                  <a:gd name="T67" fmla="*/ 3 h 1276"/>
                                  <a:gd name="T68" fmla="*/ 5489 w 8976"/>
                                  <a:gd name="T69" fmla="*/ 1 h 1276"/>
                                  <a:gd name="T70" fmla="*/ 5555 w 8976"/>
                                  <a:gd name="T71" fmla="*/ 3 h 1276"/>
                                  <a:gd name="T72" fmla="*/ 5636 w 8976"/>
                                  <a:gd name="T73" fmla="*/ 11 h 1276"/>
                                  <a:gd name="T74" fmla="*/ 5729 w 8976"/>
                                  <a:gd name="T75" fmla="*/ 28 h 1276"/>
                                  <a:gd name="T76" fmla="*/ 5839 w 8976"/>
                                  <a:gd name="T77" fmla="*/ 56 h 1276"/>
                                  <a:gd name="T78" fmla="*/ 6005 w 8976"/>
                                  <a:gd name="T79" fmla="*/ 115 h 1276"/>
                                  <a:gd name="T80" fmla="*/ 6220 w 8976"/>
                                  <a:gd name="T81" fmla="*/ 221 h 1276"/>
                                  <a:gd name="T82" fmla="*/ 6357 w 8976"/>
                                  <a:gd name="T83" fmla="*/ 301 h 1276"/>
                                  <a:gd name="T84" fmla="*/ 6554 w 8976"/>
                                  <a:gd name="T85" fmla="*/ 432 h 1276"/>
                                  <a:gd name="T86" fmla="*/ 6759 w 8976"/>
                                  <a:gd name="T87" fmla="*/ 578 h 1276"/>
                                  <a:gd name="T88" fmla="*/ 6906 w 8976"/>
                                  <a:gd name="T89" fmla="*/ 685 h 1276"/>
                                  <a:gd name="T90" fmla="*/ 7115 w 8976"/>
                                  <a:gd name="T91" fmla="*/ 835 h 1276"/>
                                  <a:gd name="T92" fmla="*/ 7353 w 8976"/>
                                  <a:gd name="T93" fmla="*/ 992 h 1276"/>
                                  <a:gd name="T94" fmla="*/ 7550 w 8976"/>
                                  <a:gd name="T95" fmla="*/ 1102 h 1276"/>
                                  <a:gd name="T96" fmla="*/ 7704 w 8976"/>
                                  <a:gd name="T97" fmla="*/ 1171 h 1276"/>
                                  <a:gd name="T98" fmla="*/ 7875 w 8976"/>
                                  <a:gd name="T99" fmla="*/ 1230 h 1276"/>
                                  <a:gd name="T100" fmla="*/ 7953 w 8976"/>
                                  <a:gd name="T101" fmla="*/ 1249 h 1276"/>
                                  <a:gd name="T102" fmla="*/ 8026 w 8976"/>
                                  <a:gd name="T103" fmla="*/ 1262 h 1276"/>
                                  <a:gd name="T104" fmla="*/ 8100 w 8976"/>
                                  <a:gd name="T105" fmla="*/ 1271 h 1276"/>
                                  <a:gd name="T106" fmla="*/ 8167 w 8976"/>
                                  <a:gd name="T107" fmla="*/ 1275 h 1276"/>
                                  <a:gd name="T108" fmla="*/ 8277 w 8976"/>
                                  <a:gd name="T109" fmla="*/ 1274 h 1276"/>
                                  <a:gd name="T110" fmla="*/ 8343 w 8976"/>
                                  <a:gd name="T111" fmla="*/ 1269 h 1276"/>
                                  <a:gd name="T112" fmla="*/ 8402 w 8976"/>
                                  <a:gd name="T113" fmla="*/ 1261 h 1276"/>
                                  <a:gd name="T114" fmla="*/ 8461 w 8976"/>
                                  <a:gd name="T115" fmla="*/ 1250 h 1276"/>
                                  <a:gd name="T116" fmla="*/ 8575 w 8976"/>
                                  <a:gd name="T117" fmla="*/ 1221 h 1276"/>
                                  <a:gd name="T118" fmla="*/ 8757 w 8976"/>
                                  <a:gd name="T119" fmla="*/ 1154 h 1276"/>
                                  <a:gd name="T120" fmla="*/ 8957 w 8976"/>
                                  <a:gd name="T121" fmla="*/ 1056 h 1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8976" h="1276">
                                    <a:moveTo>
                                      <a:pt x="0" y="0"/>
                                    </a:moveTo>
                                    <a:lnTo>
                                      <a:pt x="28" y="1"/>
                                    </a:lnTo>
                                    <a:lnTo>
                                      <a:pt x="32" y="1"/>
                                    </a:lnTo>
                                    <a:lnTo>
                                      <a:pt x="37" y="1"/>
                                    </a:lnTo>
                                    <a:lnTo>
                                      <a:pt x="53" y="1"/>
                                    </a:lnTo>
                                    <a:lnTo>
                                      <a:pt x="81" y="3"/>
                                    </a:lnTo>
                                    <a:lnTo>
                                      <a:pt x="107" y="5"/>
                                    </a:lnTo>
                                    <a:lnTo>
                                      <a:pt x="118" y="6"/>
                                    </a:lnTo>
                                    <a:lnTo>
                                      <a:pt x="126" y="7"/>
                                    </a:lnTo>
                                    <a:lnTo>
                                      <a:pt x="132" y="8"/>
                                    </a:lnTo>
                                    <a:lnTo>
                                      <a:pt x="145" y="9"/>
                                    </a:lnTo>
                                    <a:lnTo>
                                      <a:pt x="148" y="9"/>
                                    </a:lnTo>
                                    <a:lnTo>
                                      <a:pt x="153" y="10"/>
                                    </a:lnTo>
                                    <a:lnTo>
                                      <a:pt x="165" y="12"/>
                                    </a:lnTo>
                                    <a:lnTo>
                                      <a:pt x="172" y="13"/>
                                    </a:lnTo>
                                    <a:lnTo>
                                      <a:pt x="181" y="14"/>
                                    </a:lnTo>
                                    <a:lnTo>
                                      <a:pt x="189" y="15"/>
                                    </a:lnTo>
                                    <a:lnTo>
                                      <a:pt x="199" y="17"/>
                                    </a:lnTo>
                                    <a:lnTo>
                                      <a:pt x="203" y="18"/>
                                    </a:lnTo>
                                    <a:lnTo>
                                      <a:pt x="207" y="18"/>
                                    </a:lnTo>
                                    <a:lnTo>
                                      <a:pt x="209" y="18"/>
                                    </a:lnTo>
                                    <a:lnTo>
                                      <a:pt x="217" y="20"/>
                                    </a:lnTo>
                                    <a:lnTo>
                                      <a:pt x="232" y="23"/>
                                    </a:lnTo>
                                    <a:lnTo>
                                      <a:pt x="242" y="25"/>
                                    </a:lnTo>
                                    <a:lnTo>
                                      <a:pt x="252" y="27"/>
                                    </a:lnTo>
                                    <a:lnTo>
                                      <a:pt x="268" y="30"/>
                                    </a:lnTo>
                                    <a:lnTo>
                                      <a:pt x="272" y="31"/>
                                    </a:lnTo>
                                    <a:lnTo>
                                      <a:pt x="276" y="32"/>
                                    </a:lnTo>
                                    <a:lnTo>
                                      <a:pt x="279" y="33"/>
                                    </a:lnTo>
                                    <a:lnTo>
                                      <a:pt x="294" y="37"/>
                                    </a:lnTo>
                                    <a:lnTo>
                                      <a:pt x="308" y="40"/>
                                    </a:lnTo>
                                    <a:lnTo>
                                      <a:pt x="320" y="43"/>
                                    </a:lnTo>
                                    <a:lnTo>
                                      <a:pt x="325" y="44"/>
                                    </a:lnTo>
                                    <a:lnTo>
                                      <a:pt x="333" y="47"/>
                                    </a:lnTo>
                                    <a:lnTo>
                                      <a:pt x="350" y="51"/>
                                    </a:lnTo>
                                    <a:lnTo>
                                      <a:pt x="375" y="59"/>
                                    </a:lnTo>
                                    <a:lnTo>
                                      <a:pt x="380" y="60"/>
                                    </a:lnTo>
                                    <a:lnTo>
                                      <a:pt x="387" y="63"/>
                                    </a:lnTo>
                                    <a:lnTo>
                                      <a:pt x="407" y="69"/>
                                    </a:lnTo>
                                    <a:lnTo>
                                      <a:pt x="432" y="77"/>
                                    </a:lnTo>
                                    <a:lnTo>
                                      <a:pt x="456" y="86"/>
                                    </a:lnTo>
                                    <a:lnTo>
                                      <a:pt x="483" y="96"/>
                                    </a:lnTo>
                                    <a:lnTo>
                                      <a:pt x="517" y="109"/>
                                    </a:lnTo>
                                    <a:lnTo>
                                      <a:pt x="543" y="120"/>
                                    </a:lnTo>
                                    <a:lnTo>
                                      <a:pt x="571" y="133"/>
                                    </a:lnTo>
                                    <a:lnTo>
                                      <a:pt x="594" y="143"/>
                                    </a:lnTo>
                                    <a:lnTo>
                                      <a:pt x="619" y="155"/>
                                    </a:lnTo>
                                    <a:lnTo>
                                      <a:pt x="647" y="169"/>
                                    </a:lnTo>
                                    <a:lnTo>
                                      <a:pt x="679" y="185"/>
                                    </a:lnTo>
                                    <a:lnTo>
                                      <a:pt x="703" y="197"/>
                                    </a:lnTo>
                                    <a:lnTo>
                                      <a:pt x="711" y="202"/>
                                    </a:lnTo>
                                    <a:lnTo>
                                      <a:pt x="726" y="210"/>
                                    </a:lnTo>
                                    <a:lnTo>
                                      <a:pt x="759" y="227"/>
                                    </a:lnTo>
                                    <a:lnTo>
                                      <a:pt x="786" y="243"/>
                                    </a:lnTo>
                                    <a:lnTo>
                                      <a:pt x="812" y="259"/>
                                    </a:lnTo>
                                    <a:lnTo>
                                      <a:pt x="821" y="263"/>
                                    </a:lnTo>
                                    <a:lnTo>
                                      <a:pt x="835" y="272"/>
                                    </a:lnTo>
                                    <a:lnTo>
                                      <a:pt x="866" y="290"/>
                                    </a:lnTo>
                                    <a:lnTo>
                                      <a:pt x="888" y="304"/>
                                    </a:lnTo>
                                    <a:lnTo>
                                      <a:pt x="899" y="311"/>
                                    </a:lnTo>
                                    <a:lnTo>
                                      <a:pt x="916" y="321"/>
                                    </a:lnTo>
                                    <a:lnTo>
                                      <a:pt x="950" y="344"/>
                                    </a:lnTo>
                                    <a:lnTo>
                                      <a:pt x="972" y="358"/>
                                    </a:lnTo>
                                    <a:lnTo>
                                      <a:pt x="1001" y="377"/>
                                    </a:lnTo>
                                    <a:lnTo>
                                      <a:pt x="1028" y="396"/>
                                    </a:lnTo>
                                    <a:lnTo>
                                      <a:pt x="1056" y="415"/>
                                    </a:lnTo>
                                    <a:lnTo>
                                      <a:pt x="1082" y="433"/>
                                    </a:lnTo>
                                    <a:lnTo>
                                      <a:pt x="1112" y="454"/>
                                    </a:lnTo>
                                    <a:lnTo>
                                      <a:pt x="1131" y="467"/>
                                    </a:lnTo>
                                    <a:lnTo>
                                      <a:pt x="1160" y="487"/>
                                    </a:lnTo>
                                    <a:lnTo>
                                      <a:pt x="1191" y="510"/>
                                    </a:lnTo>
                                    <a:lnTo>
                                      <a:pt x="1214" y="526"/>
                                    </a:lnTo>
                                    <a:lnTo>
                                      <a:pt x="1246" y="549"/>
                                    </a:lnTo>
                                    <a:lnTo>
                                      <a:pt x="1273" y="570"/>
                                    </a:lnTo>
                                    <a:lnTo>
                                      <a:pt x="1299" y="588"/>
                                    </a:lnTo>
                                    <a:lnTo>
                                      <a:pt x="1323" y="606"/>
                                    </a:lnTo>
                                    <a:lnTo>
                                      <a:pt x="1350" y="625"/>
                                    </a:lnTo>
                                    <a:lnTo>
                                      <a:pt x="1376" y="644"/>
                                    </a:lnTo>
                                    <a:lnTo>
                                      <a:pt x="1406" y="666"/>
                                    </a:lnTo>
                                    <a:lnTo>
                                      <a:pt x="1434" y="687"/>
                                    </a:lnTo>
                                    <a:lnTo>
                                      <a:pt x="1461" y="706"/>
                                    </a:lnTo>
                                    <a:lnTo>
                                      <a:pt x="1474" y="716"/>
                                    </a:lnTo>
                                    <a:lnTo>
                                      <a:pt x="1479" y="720"/>
                                    </a:lnTo>
                                    <a:lnTo>
                                      <a:pt x="1483" y="722"/>
                                    </a:lnTo>
                                    <a:lnTo>
                                      <a:pt x="1511" y="742"/>
                                    </a:lnTo>
                                    <a:lnTo>
                                      <a:pt x="1539" y="763"/>
                                    </a:lnTo>
                                    <a:lnTo>
                                      <a:pt x="1564" y="781"/>
                                    </a:lnTo>
                                    <a:lnTo>
                                      <a:pt x="1595" y="803"/>
                                    </a:lnTo>
                                    <a:lnTo>
                                      <a:pt x="1623" y="822"/>
                                    </a:lnTo>
                                    <a:lnTo>
                                      <a:pt x="1651" y="842"/>
                                    </a:lnTo>
                                    <a:lnTo>
                                      <a:pt x="1678" y="861"/>
                                    </a:lnTo>
                                    <a:lnTo>
                                      <a:pt x="1705" y="880"/>
                                    </a:lnTo>
                                    <a:lnTo>
                                      <a:pt x="1731" y="897"/>
                                    </a:lnTo>
                                    <a:lnTo>
                                      <a:pt x="1754" y="911"/>
                                    </a:lnTo>
                                    <a:lnTo>
                                      <a:pt x="1784" y="932"/>
                                    </a:lnTo>
                                    <a:lnTo>
                                      <a:pt x="1815" y="951"/>
                                    </a:lnTo>
                                    <a:lnTo>
                                      <a:pt x="1836" y="965"/>
                                    </a:lnTo>
                                    <a:lnTo>
                                      <a:pt x="1863" y="982"/>
                                    </a:lnTo>
                                    <a:lnTo>
                                      <a:pt x="1891" y="999"/>
                                    </a:lnTo>
                                    <a:lnTo>
                                      <a:pt x="1922" y="1018"/>
                                    </a:lnTo>
                                    <a:lnTo>
                                      <a:pt x="1946" y="1032"/>
                                    </a:lnTo>
                                    <a:lnTo>
                                      <a:pt x="1972" y="1046"/>
                                    </a:lnTo>
                                    <a:lnTo>
                                      <a:pt x="1999" y="1061"/>
                                    </a:lnTo>
                                    <a:lnTo>
                                      <a:pt x="2030" y="1078"/>
                                    </a:lnTo>
                                    <a:lnTo>
                                      <a:pt x="2058" y="1092"/>
                                    </a:lnTo>
                                    <a:lnTo>
                                      <a:pt x="2080" y="1103"/>
                                    </a:lnTo>
                                    <a:lnTo>
                                      <a:pt x="2108" y="1117"/>
                                    </a:lnTo>
                                    <a:lnTo>
                                      <a:pt x="2133" y="1129"/>
                                    </a:lnTo>
                                    <a:lnTo>
                                      <a:pt x="2160" y="1142"/>
                                    </a:lnTo>
                                    <a:lnTo>
                                      <a:pt x="2191" y="1155"/>
                                    </a:lnTo>
                                    <a:lnTo>
                                      <a:pt x="2216" y="1166"/>
                                    </a:lnTo>
                                    <a:lnTo>
                                      <a:pt x="2243" y="1177"/>
                                    </a:lnTo>
                                    <a:lnTo>
                                      <a:pt x="2270" y="1187"/>
                                    </a:lnTo>
                                    <a:lnTo>
                                      <a:pt x="2298" y="1197"/>
                                    </a:lnTo>
                                    <a:lnTo>
                                      <a:pt x="2326" y="1207"/>
                                    </a:lnTo>
                                    <a:lnTo>
                                      <a:pt x="2355" y="1216"/>
                                    </a:lnTo>
                                    <a:lnTo>
                                      <a:pt x="2378" y="1223"/>
                                    </a:lnTo>
                                    <a:lnTo>
                                      <a:pt x="2387" y="1226"/>
                                    </a:lnTo>
                                    <a:lnTo>
                                      <a:pt x="2402" y="1230"/>
                                    </a:lnTo>
                                    <a:lnTo>
                                      <a:pt x="2418" y="1234"/>
                                    </a:lnTo>
                                    <a:lnTo>
                                      <a:pt x="2435" y="1239"/>
                                    </a:lnTo>
                                    <a:lnTo>
                                      <a:pt x="2445" y="1240"/>
                                    </a:lnTo>
                                    <a:lnTo>
                                      <a:pt x="2457" y="1244"/>
                                    </a:lnTo>
                                    <a:lnTo>
                                      <a:pt x="2475" y="1247"/>
                                    </a:lnTo>
                                    <a:lnTo>
                                      <a:pt x="2487" y="1250"/>
                                    </a:lnTo>
                                    <a:lnTo>
                                      <a:pt x="2498" y="1252"/>
                                    </a:lnTo>
                                    <a:lnTo>
                                      <a:pt x="2511" y="1255"/>
                                    </a:lnTo>
                                    <a:lnTo>
                                      <a:pt x="2518" y="1256"/>
                                    </a:lnTo>
                                    <a:lnTo>
                                      <a:pt x="2523" y="1257"/>
                                    </a:lnTo>
                                    <a:lnTo>
                                      <a:pt x="2530" y="1258"/>
                                    </a:lnTo>
                                    <a:lnTo>
                                      <a:pt x="2538" y="1260"/>
                                    </a:lnTo>
                                    <a:lnTo>
                                      <a:pt x="2545" y="1261"/>
                                    </a:lnTo>
                                    <a:lnTo>
                                      <a:pt x="2552" y="1262"/>
                                    </a:lnTo>
                                    <a:lnTo>
                                      <a:pt x="2556" y="1263"/>
                                    </a:lnTo>
                                    <a:lnTo>
                                      <a:pt x="2565" y="1264"/>
                                    </a:lnTo>
                                    <a:lnTo>
                                      <a:pt x="2571" y="1265"/>
                                    </a:lnTo>
                                    <a:lnTo>
                                      <a:pt x="2581" y="1266"/>
                                    </a:lnTo>
                                    <a:lnTo>
                                      <a:pt x="2593" y="1268"/>
                                    </a:lnTo>
                                    <a:lnTo>
                                      <a:pt x="2620" y="1270"/>
                                    </a:lnTo>
                                    <a:lnTo>
                                      <a:pt x="2633" y="1271"/>
                                    </a:lnTo>
                                    <a:lnTo>
                                      <a:pt x="2643" y="1273"/>
                                    </a:lnTo>
                                    <a:lnTo>
                                      <a:pt x="2650" y="1273"/>
                                    </a:lnTo>
                                    <a:lnTo>
                                      <a:pt x="2657" y="1273"/>
                                    </a:lnTo>
                                    <a:lnTo>
                                      <a:pt x="2666" y="1274"/>
                                    </a:lnTo>
                                    <a:lnTo>
                                      <a:pt x="2674" y="1275"/>
                                    </a:lnTo>
                                    <a:lnTo>
                                      <a:pt x="2678" y="1275"/>
                                    </a:lnTo>
                                    <a:lnTo>
                                      <a:pt x="2704" y="1276"/>
                                    </a:lnTo>
                                    <a:lnTo>
                                      <a:pt x="2733" y="1276"/>
                                    </a:lnTo>
                                    <a:lnTo>
                                      <a:pt x="2749" y="1276"/>
                                    </a:lnTo>
                                    <a:lnTo>
                                      <a:pt x="2758" y="1276"/>
                                    </a:lnTo>
                                    <a:lnTo>
                                      <a:pt x="2773" y="1276"/>
                                    </a:lnTo>
                                    <a:lnTo>
                                      <a:pt x="2785" y="1275"/>
                                    </a:lnTo>
                                    <a:lnTo>
                                      <a:pt x="2815" y="1273"/>
                                    </a:lnTo>
                                    <a:lnTo>
                                      <a:pt x="2824" y="1273"/>
                                    </a:lnTo>
                                    <a:lnTo>
                                      <a:pt x="2838" y="1272"/>
                                    </a:lnTo>
                                    <a:lnTo>
                                      <a:pt x="2848" y="1271"/>
                                    </a:lnTo>
                                    <a:lnTo>
                                      <a:pt x="2858" y="1270"/>
                                    </a:lnTo>
                                    <a:lnTo>
                                      <a:pt x="2867" y="1269"/>
                                    </a:lnTo>
                                    <a:lnTo>
                                      <a:pt x="2875" y="1268"/>
                                    </a:lnTo>
                                    <a:lnTo>
                                      <a:pt x="2884" y="1267"/>
                                    </a:lnTo>
                                    <a:lnTo>
                                      <a:pt x="2891" y="1266"/>
                                    </a:lnTo>
                                    <a:lnTo>
                                      <a:pt x="2900" y="1265"/>
                                    </a:lnTo>
                                    <a:lnTo>
                                      <a:pt x="2908" y="1264"/>
                                    </a:lnTo>
                                    <a:lnTo>
                                      <a:pt x="2912" y="1263"/>
                                    </a:lnTo>
                                    <a:lnTo>
                                      <a:pt x="2918" y="1262"/>
                                    </a:lnTo>
                                    <a:lnTo>
                                      <a:pt x="2925" y="1261"/>
                                    </a:lnTo>
                                    <a:lnTo>
                                      <a:pt x="2936" y="1259"/>
                                    </a:lnTo>
                                    <a:lnTo>
                                      <a:pt x="2949" y="1258"/>
                                    </a:lnTo>
                                    <a:lnTo>
                                      <a:pt x="2961" y="1255"/>
                                    </a:lnTo>
                                    <a:lnTo>
                                      <a:pt x="2970" y="1253"/>
                                    </a:lnTo>
                                    <a:lnTo>
                                      <a:pt x="2978" y="1252"/>
                                    </a:lnTo>
                                    <a:lnTo>
                                      <a:pt x="2990" y="1249"/>
                                    </a:lnTo>
                                    <a:lnTo>
                                      <a:pt x="3004" y="1246"/>
                                    </a:lnTo>
                                    <a:lnTo>
                                      <a:pt x="3015" y="1244"/>
                                    </a:lnTo>
                                    <a:lnTo>
                                      <a:pt x="3031" y="1240"/>
                                    </a:lnTo>
                                    <a:lnTo>
                                      <a:pt x="3041" y="1237"/>
                                    </a:lnTo>
                                    <a:lnTo>
                                      <a:pt x="3048" y="1236"/>
                                    </a:lnTo>
                                    <a:lnTo>
                                      <a:pt x="3058" y="1233"/>
                                    </a:lnTo>
                                    <a:lnTo>
                                      <a:pt x="3072" y="1229"/>
                                    </a:lnTo>
                                    <a:lnTo>
                                      <a:pt x="3081" y="1227"/>
                                    </a:lnTo>
                                    <a:lnTo>
                                      <a:pt x="3100" y="1221"/>
                                    </a:lnTo>
                                    <a:lnTo>
                                      <a:pt x="3113" y="1218"/>
                                    </a:lnTo>
                                    <a:lnTo>
                                      <a:pt x="3121" y="1215"/>
                                    </a:lnTo>
                                    <a:lnTo>
                                      <a:pt x="3130" y="1212"/>
                                    </a:lnTo>
                                    <a:lnTo>
                                      <a:pt x="3135" y="1211"/>
                                    </a:lnTo>
                                    <a:lnTo>
                                      <a:pt x="3163" y="1201"/>
                                    </a:lnTo>
                                    <a:lnTo>
                                      <a:pt x="3189" y="1192"/>
                                    </a:lnTo>
                                    <a:lnTo>
                                      <a:pt x="3199" y="1189"/>
                                    </a:lnTo>
                                    <a:lnTo>
                                      <a:pt x="3204" y="1186"/>
                                    </a:lnTo>
                                    <a:lnTo>
                                      <a:pt x="3210" y="1184"/>
                                    </a:lnTo>
                                    <a:lnTo>
                                      <a:pt x="3214" y="1183"/>
                                    </a:lnTo>
                                    <a:lnTo>
                                      <a:pt x="3244" y="1171"/>
                                    </a:lnTo>
                                    <a:lnTo>
                                      <a:pt x="3273" y="1159"/>
                                    </a:lnTo>
                                    <a:lnTo>
                                      <a:pt x="3298" y="1148"/>
                                    </a:lnTo>
                                    <a:lnTo>
                                      <a:pt x="3323" y="1137"/>
                                    </a:lnTo>
                                    <a:lnTo>
                                      <a:pt x="3351" y="1124"/>
                                    </a:lnTo>
                                    <a:lnTo>
                                      <a:pt x="3377" y="1111"/>
                                    </a:lnTo>
                                    <a:lnTo>
                                      <a:pt x="3405" y="1097"/>
                                    </a:lnTo>
                                    <a:lnTo>
                                      <a:pt x="3433" y="1083"/>
                                    </a:lnTo>
                                    <a:lnTo>
                                      <a:pt x="3458" y="1070"/>
                                    </a:lnTo>
                                    <a:lnTo>
                                      <a:pt x="3487" y="1054"/>
                                    </a:lnTo>
                                    <a:lnTo>
                                      <a:pt x="3516" y="1037"/>
                                    </a:lnTo>
                                    <a:lnTo>
                                      <a:pt x="3543" y="1021"/>
                                    </a:lnTo>
                                    <a:lnTo>
                                      <a:pt x="3571" y="1006"/>
                                    </a:lnTo>
                                    <a:lnTo>
                                      <a:pt x="3597" y="989"/>
                                    </a:lnTo>
                                    <a:lnTo>
                                      <a:pt x="3623" y="973"/>
                                    </a:lnTo>
                                    <a:lnTo>
                                      <a:pt x="3648" y="957"/>
                                    </a:lnTo>
                                    <a:lnTo>
                                      <a:pt x="3673" y="942"/>
                                    </a:lnTo>
                                    <a:lnTo>
                                      <a:pt x="3707" y="920"/>
                                    </a:lnTo>
                                    <a:lnTo>
                                      <a:pt x="3730" y="904"/>
                                    </a:lnTo>
                                    <a:lnTo>
                                      <a:pt x="3762" y="883"/>
                                    </a:lnTo>
                                    <a:lnTo>
                                      <a:pt x="3789" y="865"/>
                                    </a:lnTo>
                                    <a:lnTo>
                                      <a:pt x="3811" y="849"/>
                                    </a:lnTo>
                                    <a:lnTo>
                                      <a:pt x="3839" y="830"/>
                                    </a:lnTo>
                                    <a:lnTo>
                                      <a:pt x="3868" y="809"/>
                                    </a:lnTo>
                                    <a:lnTo>
                                      <a:pt x="3897" y="789"/>
                                    </a:lnTo>
                                    <a:lnTo>
                                      <a:pt x="3923" y="770"/>
                                    </a:lnTo>
                                    <a:lnTo>
                                      <a:pt x="3945" y="754"/>
                                    </a:lnTo>
                                    <a:lnTo>
                                      <a:pt x="3975" y="733"/>
                                    </a:lnTo>
                                    <a:lnTo>
                                      <a:pt x="4003" y="713"/>
                                    </a:lnTo>
                                    <a:lnTo>
                                      <a:pt x="4026" y="696"/>
                                    </a:lnTo>
                                    <a:lnTo>
                                      <a:pt x="4054" y="675"/>
                                    </a:lnTo>
                                    <a:lnTo>
                                      <a:pt x="4084" y="653"/>
                                    </a:lnTo>
                                    <a:lnTo>
                                      <a:pt x="4112" y="633"/>
                                    </a:lnTo>
                                    <a:lnTo>
                                      <a:pt x="4136" y="615"/>
                                    </a:lnTo>
                                    <a:lnTo>
                                      <a:pt x="4162" y="596"/>
                                    </a:lnTo>
                                    <a:lnTo>
                                      <a:pt x="4194" y="573"/>
                                    </a:lnTo>
                                    <a:lnTo>
                                      <a:pt x="4216" y="557"/>
                                    </a:lnTo>
                                    <a:lnTo>
                                      <a:pt x="4244" y="537"/>
                                    </a:lnTo>
                                    <a:lnTo>
                                      <a:pt x="4254" y="530"/>
                                    </a:lnTo>
                                    <a:lnTo>
                                      <a:pt x="4264" y="523"/>
                                    </a:lnTo>
                                    <a:lnTo>
                                      <a:pt x="4266" y="521"/>
                                    </a:lnTo>
                                    <a:lnTo>
                                      <a:pt x="4269" y="518"/>
                                    </a:lnTo>
                                    <a:lnTo>
                                      <a:pt x="4300" y="496"/>
                                    </a:lnTo>
                                    <a:lnTo>
                                      <a:pt x="4322" y="480"/>
                                    </a:lnTo>
                                    <a:lnTo>
                                      <a:pt x="4350" y="461"/>
                                    </a:lnTo>
                                    <a:lnTo>
                                      <a:pt x="4376" y="443"/>
                                    </a:lnTo>
                                    <a:lnTo>
                                      <a:pt x="4389" y="434"/>
                                    </a:lnTo>
                                    <a:lnTo>
                                      <a:pt x="4394" y="430"/>
                                    </a:lnTo>
                                    <a:lnTo>
                                      <a:pt x="4397" y="428"/>
                                    </a:lnTo>
                                    <a:lnTo>
                                      <a:pt x="4402" y="425"/>
                                    </a:lnTo>
                                    <a:lnTo>
                                      <a:pt x="4410" y="419"/>
                                    </a:lnTo>
                                    <a:lnTo>
                                      <a:pt x="4423" y="410"/>
                                    </a:lnTo>
                                    <a:lnTo>
                                      <a:pt x="4426" y="408"/>
                                    </a:lnTo>
                                    <a:lnTo>
                                      <a:pt x="4431" y="405"/>
                                    </a:lnTo>
                                    <a:lnTo>
                                      <a:pt x="4460" y="385"/>
                                    </a:lnTo>
                                    <a:lnTo>
                                      <a:pt x="4485" y="368"/>
                                    </a:lnTo>
                                    <a:lnTo>
                                      <a:pt x="4512" y="351"/>
                                    </a:lnTo>
                                    <a:lnTo>
                                      <a:pt x="4541" y="332"/>
                                    </a:lnTo>
                                    <a:lnTo>
                                      <a:pt x="4565" y="316"/>
                                    </a:lnTo>
                                    <a:lnTo>
                                      <a:pt x="4600" y="295"/>
                                    </a:lnTo>
                                    <a:lnTo>
                                      <a:pt x="4624" y="280"/>
                                    </a:lnTo>
                                    <a:lnTo>
                                      <a:pt x="4637" y="272"/>
                                    </a:lnTo>
                                    <a:lnTo>
                                      <a:pt x="4646" y="266"/>
                                    </a:lnTo>
                                    <a:lnTo>
                                      <a:pt x="4677" y="249"/>
                                    </a:lnTo>
                                    <a:lnTo>
                                      <a:pt x="4701" y="235"/>
                                    </a:lnTo>
                                    <a:lnTo>
                                      <a:pt x="4727" y="220"/>
                                    </a:lnTo>
                                    <a:lnTo>
                                      <a:pt x="4755" y="205"/>
                                    </a:lnTo>
                                    <a:lnTo>
                                      <a:pt x="4787" y="188"/>
                                    </a:lnTo>
                                    <a:lnTo>
                                      <a:pt x="4810" y="177"/>
                                    </a:lnTo>
                                    <a:lnTo>
                                      <a:pt x="4839" y="162"/>
                                    </a:lnTo>
                                    <a:lnTo>
                                      <a:pt x="4870" y="147"/>
                                    </a:lnTo>
                                    <a:lnTo>
                                      <a:pt x="4896" y="135"/>
                                    </a:lnTo>
                                    <a:lnTo>
                                      <a:pt x="4923" y="123"/>
                                    </a:lnTo>
                                    <a:lnTo>
                                      <a:pt x="4951" y="111"/>
                                    </a:lnTo>
                                    <a:lnTo>
                                      <a:pt x="4971" y="103"/>
                                    </a:lnTo>
                                    <a:lnTo>
                                      <a:pt x="5005" y="90"/>
                                    </a:lnTo>
                                    <a:lnTo>
                                      <a:pt x="5032" y="80"/>
                                    </a:lnTo>
                                    <a:lnTo>
                                      <a:pt x="5037" y="78"/>
                                    </a:lnTo>
                                    <a:lnTo>
                                      <a:pt x="5040" y="77"/>
                                    </a:lnTo>
                                    <a:lnTo>
                                      <a:pt x="5054" y="73"/>
                                    </a:lnTo>
                                    <a:lnTo>
                                      <a:pt x="5082" y="63"/>
                                    </a:lnTo>
                                    <a:lnTo>
                                      <a:pt x="5093" y="60"/>
                                    </a:lnTo>
                                    <a:lnTo>
                                      <a:pt x="5111" y="54"/>
                                    </a:lnTo>
                                    <a:lnTo>
                                      <a:pt x="5133" y="48"/>
                                    </a:lnTo>
                                    <a:lnTo>
                                      <a:pt x="5138" y="47"/>
                                    </a:lnTo>
                                    <a:lnTo>
                                      <a:pt x="5147" y="44"/>
                                    </a:lnTo>
                                    <a:lnTo>
                                      <a:pt x="5164" y="40"/>
                                    </a:lnTo>
                                    <a:lnTo>
                                      <a:pt x="5171" y="39"/>
                                    </a:lnTo>
                                    <a:lnTo>
                                      <a:pt x="5181" y="36"/>
                                    </a:lnTo>
                                    <a:lnTo>
                                      <a:pt x="5192" y="34"/>
                                    </a:lnTo>
                                    <a:lnTo>
                                      <a:pt x="5219" y="27"/>
                                    </a:lnTo>
                                    <a:lnTo>
                                      <a:pt x="5229" y="25"/>
                                    </a:lnTo>
                                    <a:lnTo>
                                      <a:pt x="5238" y="23"/>
                                    </a:lnTo>
                                    <a:lnTo>
                                      <a:pt x="5245" y="22"/>
                                    </a:lnTo>
                                    <a:lnTo>
                                      <a:pt x="5248" y="21"/>
                                    </a:lnTo>
                                    <a:lnTo>
                                      <a:pt x="5260" y="19"/>
                                    </a:lnTo>
                                    <a:lnTo>
                                      <a:pt x="5274" y="17"/>
                                    </a:lnTo>
                                    <a:lnTo>
                                      <a:pt x="5277" y="16"/>
                                    </a:lnTo>
                                    <a:lnTo>
                                      <a:pt x="5281" y="16"/>
                                    </a:lnTo>
                                    <a:lnTo>
                                      <a:pt x="5289" y="15"/>
                                    </a:lnTo>
                                    <a:lnTo>
                                      <a:pt x="5298" y="13"/>
                                    </a:lnTo>
                                    <a:lnTo>
                                      <a:pt x="5307" y="12"/>
                                    </a:lnTo>
                                    <a:lnTo>
                                      <a:pt x="5315" y="11"/>
                                    </a:lnTo>
                                    <a:lnTo>
                                      <a:pt x="5323" y="9"/>
                                    </a:lnTo>
                                    <a:lnTo>
                                      <a:pt x="5327" y="9"/>
                                    </a:lnTo>
                                    <a:lnTo>
                                      <a:pt x="5331" y="9"/>
                                    </a:lnTo>
                                    <a:lnTo>
                                      <a:pt x="5336" y="8"/>
                                    </a:lnTo>
                                    <a:lnTo>
                                      <a:pt x="5340" y="8"/>
                                    </a:lnTo>
                                    <a:lnTo>
                                      <a:pt x="5346" y="7"/>
                                    </a:lnTo>
                                    <a:lnTo>
                                      <a:pt x="5354" y="6"/>
                                    </a:lnTo>
                                    <a:lnTo>
                                      <a:pt x="5359" y="6"/>
                                    </a:lnTo>
                                    <a:lnTo>
                                      <a:pt x="5365" y="5"/>
                                    </a:lnTo>
                                    <a:lnTo>
                                      <a:pt x="5375" y="4"/>
                                    </a:lnTo>
                                    <a:lnTo>
                                      <a:pt x="5381" y="4"/>
                                    </a:lnTo>
                                    <a:lnTo>
                                      <a:pt x="5388" y="3"/>
                                    </a:lnTo>
                                    <a:lnTo>
                                      <a:pt x="5393" y="3"/>
                                    </a:lnTo>
                                    <a:lnTo>
                                      <a:pt x="5403" y="3"/>
                                    </a:lnTo>
                                    <a:lnTo>
                                      <a:pt x="5410" y="2"/>
                                    </a:lnTo>
                                    <a:lnTo>
                                      <a:pt x="5431" y="1"/>
                                    </a:lnTo>
                                    <a:lnTo>
                                      <a:pt x="5436" y="1"/>
                                    </a:lnTo>
                                    <a:lnTo>
                                      <a:pt x="5441" y="1"/>
                                    </a:lnTo>
                                    <a:lnTo>
                                      <a:pt x="5448" y="1"/>
                                    </a:lnTo>
                                    <a:lnTo>
                                      <a:pt x="5459" y="1"/>
                                    </a:lnTo>
                                    <a:lnTo>
                                      <a:pt x="5489" y="1"/>
                                    </a:lnTo>
                                    <a:lnTo>
                                      <a:pt x="5501" y="1"/>
                                    </a:lnTo>
                                    <a:lnTo>
                                      <a:pt x="5513" y="1"/>
                                    </a:lnTo>
                                    <a:lnTo>
                                      <a:pt x="5522" y="1"/>
                                    </a:lnTo>
                                    <a:lnTo>
                                      <a:pt x="5526" y="1"/>
                                    </a:lnTo>
                                    <a:lnTo>
                                      <a:pt x="5532" y="2"/>
                                    </a:lnTo>
                                    <a:lnTo>
                                      <a:pt x="5537" y="2"/>
                                    </a:lnTo>
                                    <a:lnTo>
                                      <a:pt x="5544" y="3"/>
                                    </a:lnTo>
                                    <a:lnTo>
                                      <a:pt x="5550" y="3"/>
                                    </a:lnTo>
                                    <a:lnTo>
                                      <a:pt x="5555" y="3"/>
                                    </a:lnTo>
                                    <a:lnTo>
                                      <a:pt x="5565" y="4"/>
                                    </a:lnTo>
                                    <a:lnTo>
                                      <a:pt x="5572" y="4"/>
                                    </a:lnTo>
                                    <a:lnTo>
                                      <a:pt x="5577" y="5"/>
                                    </a:lnTo>
                                    <a:lnTo>
                                      <a:pt x="5580" y="5"/>
                                    </a:lnTo>
                                    <a:lnTo>
                                      <a:pt x="5589" y="6"/>
                                    </a:lnTo>
                                    <a:lnTo>
                                      <a:pt x="5596" y="6"/>
                                    </a:lnTo>
                                    <a:lnTo>
                                      <a:pt x="5622" y="9"/>
                                    </a:lnTo>
                                    <a:lnTo>
                                      <a:pt x="5631" y="11"/>
                                    </a:lnTo>
                                    <a:lnTo>
                                      <a:pt x="5636" y="11"/>
                                    </a:lnTo>
                                    <a:lnTo>
                                      <a:pt x="5643" y="13"/>
                                    </a:lnTo>
                                    <a:lnTo>
                                      <a:pt x="5646" y="13"/>
                                    </a:lnTo>
                                    <a:lnTo>
                                      <a:pt x="5649" y="13"/>
                                    </a:lnTo>
                                    <a:lnTo>
                                      <a:pt x="5658" y="15"/>
                                    </a:lnTo>
                                    <a:lnTo>
                                      <a:pt x="5667" y="16"/>
                                    </a:lnTo>
                                    <a:lnTo>
                                      <a:pt x="5680" y="18"/>
                                    </a:lnTo>
                                    <a:lnTo>
                                      <a:pt x="5705" y="23"/>
                                    </a:lnTo>
                                    <a:lnTo>
                                      <a:pt x="5715" y="25"/>
                                    </a:lnTo>
                                    <a:lnTo>
                                      <a:pt x="5729" y="28"/>
                                    </a:lnTo>
                                    <a:lnTo>
                                      <a:pt x="5745" y="31"/>
                                    </a:lnTo>
                                    <a:lnTo>
                                      <a:pt x="5754" y="34"/>
                                    </a:lnTo>
                                    <a:lnTo>
                                      <a:pt x="5761" y="35"/>
                                    </a:lnTo>
                                    <a:lnTo>
                                      <a:pt x="5773" y="37"/>
                                    </a:lnTo>
                                    <a:lnTo>
                                      <a:pt x="5788" y="41"/>
                                    </a:lnTo>
                                    <a:lnTo>
                                      <a:pt x="5802" y="45"/>
                                    </a:lnTo>
                                    <a:lnTo>
                                      <a:pt x="5805" y="46"/>
                                    </a:lnTo>
                                    <a:lnTo>
                                      <a:pt x="5811" y="47"/>
                                    </a:lnTo>
                                    <a:lnTo>
                                      <a:pt x="5839" y="56"/>
                                    </a:lnTo>
                                    <a:lnTo>
                                      <a:pt x="5863" y="63"/>
                                    </a:lnTo>
                                    <a:lnTo>
                                      <a:pt x="5876" y="67"/>
                                    </a:lnTo>
                                    <a:lnTo>
                                      <a:pt x="5884" y="70"/>
                                    </a:lnTo>
                                    <a:lnTo>
                                      <a:pt x="5888" y="71"/>
                                    </a:lnTo>
                                    <a:lnTo>
                                      <a:pt x="5897" y="74"/>
                                    </a:lnTo>
                                    <a:lnTo>
                                      <a:pt x="5918" y="82"/>
                                    </a:lnTo>
                                    <a:lnTo>
                                      <a:pt x="5948" y="92"/>
                                    </a:lnTo>
                                    <a:lnTo>
                                      <a:pt x="5978" y="104"/>
                                    </a:lnTo>
                                    <a:lnTo>
                                      <a:pt x="6005" y="115"/>
                                    </a:lnTo>
                                    <a:lnTo>
                                      <a:pt x="6030" y="127"/>
                                    </a:lnTo>
                                    <a:lnTo>
                                      <a:pt x="6060" y="140"/>
                                    </a:lnTo>
                                    <a:lnTo>
                                      <a:pt x="6082" y="150"/>
                                    </a:lnTo>
                                    <a:lnTo>
                                      <a:pt x="6092" y="154"/>
                                    </a:lnTo>
                                    <a:lnTo>
                                      <a:pt x="6106" y="161"/>
                                    </a:lnTo>
                                    <a:lnTo>
                                      <a:pt x="6136" y="176"/>
                                    </a:lnTo>
                                    <a:lnTo>
                                      <a:pt x="6164" y="191"/>
                                    </a:lnTo>
                                    <a:lnTo>
                                      <a:pt x="6190" y="204"/>
                                    </a:lnTo>
                                    <a:lnTo>
                                      <a:pt x="6220" y="221"/>
                                    </a:lnTo>
                                    <a:lnTo>
                                      <a:pt x="6246" y="235"/>
                                    </a:lnTo>
                                    <a:lnTo>
                                      <a:pt x="6252" y="239"/>
                                    </a:lnTo>
                                    <a:lnTo>
                                      <a:pt x="6258" y="242"/>
                                    </a:lnTo>
                                    <a:lnTo>
                                      <a:pt x="6261" y="244"/>
                                    </a:lnTo>
                                    <a:lnTo>
                                      <a:pt x="6264" y="246"/>
                                    </a:lnTo>
                                    <a:lnTo>
                                      <a:pt x="6270" y="249"/>
                                    </a:lnTo>
                                    <a:lnTo>
                                      <a:pt x="6300" y="267"/>
                                    </a:lnTo>
                                    <a:lnTo>
                                      <a:pt x="6327" y="284"/>
                                    </a:lnTo>
                                    <a:lnTo>
                                      <a:pt x="6357" y="301"/>
                                    </a:lnTo>
                                    <a:lnTo>
                                      <a:pt x="6381" y="316"/>
                                    </a:lnTo>
                                    <a:lnTo>
                                      <a:pt x="6389" y="321"/>
                                    </a:lnTo>
                                    <a:lnTo>
                                      <a:pt x="6405" y="332"/>
                                    </a:lnTo>
                                    <a:lnTo>
                                      <a:pt x="6436" y="352"/>
                                    </a:lnTo>
                                    <a:lnTo>
                                      <a:pt x="6460" y="368"/>
                                    </a:lnTo>
                                    <a:lnTo>
                                      <a:pt x="6486" y="385"/>
                                    </a:lnTo>
                                    <a:lnTo>
                                      <a:pt x="6516" y="405"/>
                                    </a:lnTo>
                                    <a:lnTo>
                                      <a:pt x="6546" y="426"/>
                                    </a:lnTo>
                                    <a:lnTo>
                                      <a:pt x="6554" y="432"/>
                                    </a:lnTo>
                                    <a:lnTo>
                                      <a:pt x="6563" y="437"/>
                                    </a:lnTo>
                                    <a:lnTo>
                                      <a:pt x="6567" y="440"/>
                                    </a:lnTo>
                                    <a:lnTo>
                                      <a:pt x="6600" y="464"/>
                                    </a:lnTo>
                                    <a:lnTo>
                                      <a:pt x="6624" y="481"/>
                                    </a:lnTo>
                                    <a:lnTo>
                                      <a:pt x="6650" y="499"/>
                                    </a:lnTo>
                                    <a:lnTo>
                                      <a:pt x="6681" y="521"/>
                                    </a:lnTo>
                                    <a:lnTo>
                                      <a:pt x="6709" y="541"/>
                                    </a:lnTo>
                                    <a:lnTo>
                                      <a:pt x="6733" y="559"/>
                                    </a:lnTo>
                                    <a:lnTo>
                                      <a:pt x="6759" y="578"/>
                                    </a:lnTo>
                                    <a:lnTo>
                                      <a:pt x="6785" y="597"/>
                                    </a:lnTo>
                                    <a:lnTo>
                                      <a:pt x="6796" y="605"/>
                                    </a:lnTo>
                                    <a:lnTo>
                                      <a:pt x="6816" y="619"/>
                                    </a:lnTo>
                                    <a:lnTo>
                                      <a:pt x="6840" y="637"/>
                                    </a:lnTo>
                                    <a:lnTo>
                                      <a:pt x="6864" y="655"/>
                                    </a:lnTo>
                                    <a:lnTo>
                                      <a:pt x="6898" y="680"/>
                                    </a:lnTo>
                                    <a:lnTo>
                                      <a:pt x="6901" y="682"/>
                                    </a:lnTo>
                                    <a:lnTo>
                                      <a:pt x="6903" y="683"/>
                                    </a:lnTo>
                                    <a:lnTo>
                                      <a:pt x="6906" y="685"/>
                                    </a:lnTo>
                                    <a:lnTo>
                                      <a:pt x="6911" y="689"/>
                                    </a:lnTo>
                                    <a:lnTo>
                                      <a:pt x="6919" y="696"/>
                                    </a:lnTo>
                                    <a:lnTo>
                                      <a:pt x="6949" y="717"/>
                                    </a:lnTo>
                                    <a:lnTo>
                                      <a:pt x="6977" y="737"/>
                                    </a:lnTo>
                                    <a:lnTo>
                                      <a:pt x="7006" y="758"/>
                                    </a:lnTo>
                                    <a:lnTo>
                                      <a:pt x="7032" y="777"/>
                                    </a:lnTo>
                                    <a:lnTo>
                                      <a:pt x="7056" y="794"/>
                                    </a:lnTo>
                                    <a:lnTo>
                                      <a:pt x="7086" y="815"/>
                                    </a:lnTo>
                                    <a:lnTo>
                                      <a:pt x="7115" y="835"/>
                                    </a:lnTo>
                                    <a:lnTo>
                                      <a:pt x="7138" y="851"/>
                                    </a:lnTo>
                                    <a:lnTo>
                                      <a:pt x="7163" y="868"/>
                                    </a:lnTo>
                                    <a:lnTo>
                                      <a:pt x="7191" y="887"/>
                                    </a:lnTo>
                                    <a:lnTo>
                                      <a:pt x="7220" y="906"/>
                                    </a:lnTo>
                                    <a:lnTo>
                                      <a:pt x="7243" y="922"/>
                                    </a:lnTo>
                                    <a:lnTo>
                                      <a:pt x="7275" y="943"/>
                                    </a:lnTo>
                                    <a:lnTo>
                                      <a:pt x="7302" y="960"/>
                                    </a:lnTo>
                                    <a:lnTo>
                                      <a:pt x="7325" y="974"/>
                                    </a:lnTo>
                                    <a:lnTo>
                                      <a:pt x="7353" y="992"/>
                                    </a:lnTo>
                                    <a:lnTo>
                                      <a:pt x="7382" y="1009"/>
                                    </a:lnTo>
                                    <a:lnTo>
                                      <a:pt x="7404" y="1022"/>
                                    </a:lnTo>
                                    <a:lnTo>
                                      <a:pt x="7439" y="1042"/>
                                    </a:lnTo>
                                    <a:lnTo>
                                      <a:pt x="7466" y="1057"/>
                                    </a:lnTo>
                                    <a:lnTo>
                                      <a:pt x="7490" y="1071"/>
                                    </a:lnTo>
                                    <a:lnTo>
                                      <a:pt x="7518" y="1085"/>
                                    </a:lnTo>
                                    <a:lnTo>
                                      <a:pt x="7542" y="1098"/>
                                    </a:lnTo>
                                    <a:lnTo>
                                      <a:pt x="7546" y="1099"/>
                                    </a:lnTo>
                                    <a:lnTo>
                                      <a:pt x="7550" y="1102"/>
                                    </a:lnTo>
                                    <a:lnTo>
                                      <a:pt x="7554" y="1104"/>
                                    </a:lnTo>
                                    <a:lnTo>
                                      <a:pt x="7575" y="1114"/>
                                    </a:lnTo>
                                    <a:lnTo>
                                      <a:pt x="7582" y="1118"/>
                                    </a:lnTo>
                                    <a:lnTo>
                                      <a:pt x="7595" y="1123"/>
                                    </a:lnTo>
                                    <a:lnTo>
                                      <a:pt x="7624" y="1137"/>
                                    </a:lnTo>
                                    <a:lnTo>
                                      <a:pt x="7655" y="1151"/>
                                    </a:lnTo>
                                    <a:lnTo>
                                      <a:pt x="7682" y="1163"/>
                                    </a:lnTo>
                                    <a:lnTo>
                                      <a:pt x="7695" y="1168"/>
                                    </a:lnTo>
                                    <a:lnTo>
                                      <a:pt x="7704" y="1171"/>
                                    </a:lnTo>
                                    <a:lnTo>
                                      <a:pt x="7735" y="1184"/>
                                    </a:lnTo>
                                    <a:lnTo>
                                      <a:pt x="7761" y="1194"/>
                                    </a:lnTo>
                                    <a:lnTo>
                                      <a:pt x="7786" y="1202"/>
                                    </a:lnTo>
                                    <a:lnTo>
                                      <a:pt x="7816" y="1212"/>
                                    </a:lnTo>
                                    <a:lnTo>
                                      <a:pt x="7842" y="1220"/>
                                    </a:lnTo>
                                    <a:lnTo>
                                      <a:pt x="7856" y="1224"/>
                                    </a:lnTo>
                                    <a:lnTo>
                                      <a:pt x="7866" y="1227"/>
                                    </a:lnTo>
                                    <a:lnTo>
                                      <a:pt x="7871" y="1228"/>
                                    </a:lnTo>
                                    <a:lnTo>
                                      <a:pt x="7875" y="1230"/>
                                    </a:lnTo>
                                    <a:lnTo>
                                      <a:pt x="7881" y="1231"/>
                                    </a:lnTo>
                                    <a:lnTo>
                                      <a:pt x="7894" y="1235"/>
                                    </a:lnTo>
                                    <a:lnTo>
                                      <a:pt x="7898" y="1236"/>
                                    </a:lnTo>
                                    <a:lnTo>
                                      <a:pt x="7906" y="1238"/>
                                    </a:lnTo>
                                    <a:lnTo>
                                      <a:pt x="7924" y="1242"/>
                                    </a:lnTo>
                                    <a:lnTo>
                                      <a:pt x="7936" y="1245"/>
                                    </a:lnTo>
                                    <a:lnTo>
                                      <a:pt x="7949" y="1248"/>
                                    </a:lnTo>
                                    <a:lnTo>
                                      <a:pt x="7952" y="1248"/>
                                    </a:lnTo>
                                    <a:lnTo>
                                      <a:pt x="7953" y="1249"/>
                                    </a:lnTo>
                                    <a:lnTo>
                                      <a:pt x="7957" y="1249"/>
                                    </a:lnTo>
                                    <a:lnTo>
                                      <a:pt x="7967" y="1252"/>
                                    </a:lnTo>
                                    <a:lnTo>
                                      <a:pt x="7978" y="1254"/>
                                    </a:lnTo>
                                    <a:lnTo>
                                      <a:pt x="7985" y="1255"/>
                                    </a:lnTo>
                                    <a:lnTo>
                                      <a:pt x="7995" y="1257"/>
                                    </a:lnTo>
                                    <a:lnTo>
                                      <a:pt x="8004" y="1258"/>
                                    </a:lnTo>
                                    <a:lnTo>
                                      <a:pt x="8010" y="1259"/>
                                    </a:lnTo>
                                    <a:lnTo>
                                      <a:pt x="8017" y="1261"/>
                                    </a:lnTo>
                                    <a:lnTo>
                                      <a:pt x="8026" y="1262"/>
                                    </a:lnTo>
                                    <a:lnTo>
                                      <a:pt x="8034" y="1263"/>
                                    </a:lnTo>
                                    <a:lnTo>
                                      <a:pt x="8040" y="1264"/>
                                    </a:lnTo>
                                    <a:lnTo>
                                      <a:pt x="8048" y="1265"/>
                                    </a:lnTo>
                                    <a:lnTo>
                                      <a:pt x="8057" y="1266"/>
                                    </a:lnTo>
                                    <a:lnTo>
                                      <a:pt x="8065" y="1268"/>
                                    </a:lnTo>
                                    <a:lnTo>
                                      <a:pt x="8075" y="1268"/>
                                    </a:lnTo>
                                    <a:lnTo>
                                      <a:pt x="8085" y="1270"/>
                                    </a:lnTo>
                                    <a:lnTo>
                                      <a:pt x="8094" y="1270"/>
                                    </a:lnTo>
                                    <a:lnTo>
                                      <a:pt x="8100" y="1271"/>
                                    </a:lnTo>
                                    <a:lnTo>
                                      <a:pt x="8108" y="1272"/>
                                    </a:lnTo>
                                    <a:lnTo>
                                      <a:pt x="8113" y="1272"/>
                                    </a:lnTo>
                                    <a:lnTo>
                                      <a:pt x="8120" y="1273"/>
                                    </a:lnTo>
                                    <a:lnTo>
                                      <a:pt x="8126" y="1273"/>
                                    </a:lnTo>
                                    <a:lnTo>
                                      <a:pt x="8133" y="1274"/>
                                    </a:lnTo>
                                    <a:lnTo>
                                      <a:pt x="8140" y="1274"/>
                                    </a:lnTo>
                                    <a:lnTo>
                                      <a:pt x="8146" y="1275"/>
                                    </a:lnTo>
                                    <a:lnTo>
                                      <a:pt x="8151" y="1275"/>
                                    </a:lnTo>
                                    <a:lnTo>
                                      <a:pt x="8167" y="1275"/>
                                    </a:lnTo>
                                    <a:lnTo>
                                      <a:pt x="8189" y="1276"/>
                                    </a:lnTo>
                                    <a:lnTo>
                                      <a:pt x="8222" y="1276"/>
                                    </a:lnTo>
                                    <a:lnTo>
                                      <a:pt x="8233" y="1276"/>
                                    </a:lnTo>
                                    <a:lnTo>
                                      <a:pt x="8244" y="1276"/>
                                    </a:lnTo>
                                    <a:lnTo>
                                      <a:pt x="8253" y="1275"/>
                                    </a:lnTo>
                                    <a:lnTo>
                                      <a:pt x="8257" y="1275"/>
                                    </a:lnTo>
                                    <a:lnTo>
                                      <a:pt x="8264" y="1275"/>
                                    </a:lnTo>
                                    <a:lnTo>
                                      <a:pt x="8272" y="1275"/>
                                    </a:lnTo>
                                    <a:lnTo>
                                      <a:pt x="8277" y="1274"/>
                                    </a:lnTo>
                                    <a:lnTo>
                                      <a:pt x="8285" y="1274"/>
                                    </a:lnTo>
                                    <a:lnTo>
                                      <a:pt x="8291" y="1273"/>
                                    </a:lnTo>
                                    <a:lnTo>
                                      <a:pt x="8298" y="1273"/>
                                    </a:lnTo>
                                    <a:lnTo>
                                      <a:pt x="8303" y="1273"/>
                                    </a:lnTo>
                                    <a:lnTo>
                                      <a:pt x="8308" y="1272"/>
                                    </a:lnTo>
                                    <a:lnTo>
                                      <a:pt x="8316" y="1271"/>
                                    </a:lnTo>
                                    <a:lnTo>
                                      <a:pt x="8327" y="1270"/>
                                    </a:lnTo>
                                    <a:lnTo>
                                      <a:pt x="8337" y="1270"/>
                                    </a:lnTo>
                                    <a:lnTo>
                                      <a:pt x="8343" y="1269"/>
                                    </a:lnTo>
                                    <a:lnTo>
                                      <a:pt x="8352" y="1268"/>
                                    </a:lnTo>
                                    <a:lnTo>
                                      <a:pt x="8359" y="1267"/>
                                    </a:lnTo>
                                    <a:lnTo>
                                      <a:pt x="8368" y="1266"/>
                                    </a:lnTo>
                                    <a:lnTo>
                                      <a:pt x="8372" y="1265"/>
                                    </a:lnTo>
                                    <a:lnTo>
                                      <a:pt x="8378" y="1265"/>
                                    </a:lnTo>
                                    <a:lnTo>
                                      <a:pt x="8382" y="1264"/>
                                    </a:lnTo>
                                    <a:lnTo>
                                      <a:pt x="8390" y="1263"/>
                                    </a:lnTo>
                                    <a:lnTo>
                                      <a:pt x="8395" y="1262"/>
                                    </a:lnTo>
                                    <a:lnTo>
                                      <a:pt x="8402" y="1261"/>
                                    </a:lnTo>
                                    <a:lnTo>
                                      <a:pt x="8405" y="1260"/>
                                    </a:lnTo>
                                    <a:lnTo>
                                      <a:pt x="8409" y="1259"/>
                                    </a:lnTo>
                                    <a:lnTo>
                                      <a:pt x="8417" y="1258"/>
                                    </a:lnTo>
                                    <a:lnTo>
                                      <a:pt x="8425" y="1257"/>
                                    </a:lnTo>
                                    <a:lnTo>
                                      <a:pt x="8439" y="1254"/>
                                    </a:lnTo>
                                    <a:lnTo>
                                      <a:pt x="8444" y="1253"/>
                                    </a:lnTo>
                                    <a:lnTo>
                                      <a:pt x="8447" y="1252"/>
                                    </a:lnTo>
                                    <a:lnTo>
                                      <a:pt x="8456" y="1251"/>
                                    </a:lnTo>
                                    <a:lnTo>
                                      <a:pt x="8461" y="1250"/>
                                    </a:lnTo>
                                    <a:lnTo>
                                      <a:pt x="8480" y="1246"/>
                                    </a:lnTo>
                                    <a:lnTo>
                                      <a:pt x="8493" y="1243"/>
                                    </a:lnTo>
                                    <a:lnTo>
                                      <a:pt x="8497" y="1242"/>
                                    </a:lnTo>
                                    <a:lnTo>
                                      <a:pt x="8502" y="1240"/>
                                    </a:lnTo>
                                    <a:lnTo>
                                      <a:pt x="8518" y="1237"/>
                                    </a:lnTo>
                                    <a:lnTo>
                                      <a:pt x="8525" y="1235"/>
                                    </a:lnTo>
                                    <a:lnTo>
                                      <a:pt x="8530" y="1234"/>
                                    </a:lnTo>
                                    <a:lnTo>
                                      <a:pt x="8548" y="1229"/>
                                    </a:lnTo>
                                    <a:lnTo>
                                      <a:pt x="8575" y="1221"/>
                                    </a:lnTo>
                                    <a:lnTo>
                                      <a:pt x="8587" y="1218"/>
                                    </a:lnTo>
                                    <a:lnTo>
                                      <a:pt x="8594" y="1215"/>
                                    </a:lnTo>
                                    <a:lnTo>
                                      <a:pt x="8623" y="1206"/>
                                    </a:lnTo>
                                    <a:lnTo>
                                      <a:pt x="8652" y="1196"/>
                                    </a:lnTo>
                                    <a:lnTo>
                                      <a:pt x="8681" y="1185"/>
                                    </a:lnTo>
                                    <a:lnTo>
                                      <a:pt x="8703" y="1177"/>
                                    </a:lnTo>
                                    <a:lnTo>
                                      <a:pt x="8733" y="1165"/>
                                    </a:lnTo>
                                    <a:lnTo>
                                      <a:pt x="8741" y="1161"/>
                                    </a:lnTo>
                                    <a:lnTo>
                                      <a:pt x="8757" y="1154"/>
                                    </a:lnTo>
                                    <a:lnTo>
                                      <a:pt x="8790" y="1140"/>
                                    </a:lnTo>
                                    <a:lnTo>
                                      <a:pt x="8817" y="1128"/>
                                    </a:lnTo>
                                    <a:lnTo>
                                      <a:pt x="8841" y="1116"/>
                                    </a:lnTo>
                                    <a:lnTo>
                                      <a:pt x="8865" y="1104"/>
                                    </a:lnTo>
                                    <a:lnTo>
                                      <a:pt x="8893" y="1090"/>
                                    </a:lnTo>
                                    <a:lnTo>
                                      <a:pt x="8920" y="1075"/>
                                    </a:lnTo>
                                    <a:lnTo>
                                      <a:pt x="8933" y="1069"/>
                                    </a:lnTo>
                                    <a:lnTo>
                                      <a:pt x="8953" y="1058"/>
                                    </a:lnTo>
                                    <a:lnTo>
                                      <a:pt x="8957" y="1056"/>
                                    </a:lnTo>
                                    <a:lnTo>
                                      <a:pt x="8960" y="1054"/>
                                    </a:lnTo>
                                    <a:lnTo>
                                      <a:pt x="8963" y="1052"/>
                                    </a:lnTo>
                                    <a:lnTo>
                                      <a:pt x="8968" y="1049"/>
                                    </a:lnTo>
                                    <a:lnTo>
                                      <a:pt x="8971" y="1047"/>
                                    </a:lnTo>
                                    <a:lnTo>
                                      <a:pt x="8975" y="1046"/>
                                    </a:lnTo>
                                    <a:lnTo>
                                      <a:pt x="8976" y="1045"/>
                                    </a:lnTo>
                                  </a:path>
                                </a:pathLst>
                              </a:custGeom>
                              <a:noFill/>
                              <a:ln w="15875" cap="flat">
                                <a:solidFill>
                                  <a:sysClr val="windowText" lastClr="000000">
                                    <a:lumMod val="95000"/>
                                    <a:lumOff val="5000"/>
                                  </a:sys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4889139" name="Freeform 184"/>
                            <wps:cNvSpPr>
                              <a:spLocks/>
                            </wps:cNvSpPr>
                            <wps:spPr bwMode="auto">
                              <a:xfrm>
                                <a:off x="0" y="565554"/>
                                <a:ext cx="5699760" cy="810260"/>
                              </a:xfrm>
                              <a:custGeom>
                                <a:avLst/>
                                <a:gdLst>
                                  <a:gd name="T0" fmla="*/ 217 w 8976"/>
                                  <a:gd name="T1" fmla="*/ 312 h 1276"/>
                                  <a:gd name="T2" fmla="*/ 366 w 8976"/>
                                  <a:gd name="T3" fmla="*/ 411 h 1276"/>
                                  <a:gd name="T4" fmla="*/ 571 w 8976"/>
                                  <a:gd name="T5" fmla="*/ 556 h 1276"/>
                                  <a:gd name="T6" fmla="*/ 812 w 8976"/>
                                  <a:gd name="T7" fmla="*/ 732 h 1276"/>
                                  <a:gd name="T8" fmla="*/ 1056 w 8976"/>
                                  <a:gd name="T9" fmla="*/ 902 h 1276"/>
                                  <a:gd name="T10" fmla="*/ 1208 w 8976"/>
                                  <a:gd name="T11" fmla="*/ 1000 h 1276"/>
                                  <a:gd name="T12" fmla="*/ 1406 w 8976"/>
                                  <a:gd name="T13" fmla="*/ 1109 h 1276"/>
                                  <a:gd name="T14" fmla="*/ 1651 w 8976"/>
                                  <a:gd name="T15" fmla="*/ 1210 h 1276"/>
                                  <a:gd name="T16" fmla="*/ 1784 w 8976"/>
                                  <a:gd name="T17" fmla="*/ 1246 h 1276"/>
                                  <a:gd name="T18" fmla="*/ 1891 w 8976"/>
                                  <a:gd name="T19" fmla="*/ 1265 h 1276"/>
                                  <a:gd name="T20" fmla="*/ 1972 w 8976"/>
                                  <a:gd name="T21" fmla="*/ 1273 h 1276"/>
                                  <a:gd name="T22" fmla="*/ 2121 w 8976"/>
                                  <a:gd name="T23" fmla="*/ 1274 h 1276"/>
                                  <a:gd name="T24" fmla="*/ 2227 w 8976"/>
                                  <a:gd name="T25" fmla="*/ 1263 h 1276"/>
                                  <a:gd name="T26" fmla="*/ 2289 w 8976"/>
                                  <a:gd name="T27" fmla="*/ 1253 h 1276"/>
                                  <a:gd name="T28" fmla="*/ 2378 w 8976"/>
                                  <a:gd name="T29" fmla="*/ 1232 h 1276"/>
                                  <a:gd name="T30" fmla="*/ 2511 w 8976"/>
                                  <a:gd name="T31" fmla="*/ 1190 h 1276"/>
                                  <a:gd name="T32" fmla="*/ 2733 w 8976"/>
                                  <a:gd name="T33" fmla="*/ 1091 h 1276"/>
                                  <a:gd name="T34" fmla="*/ 2930 w 8976"/>
                                  <a:gd name="T35" fmla="*/ 979 h 1276"/>
                                  <a:gd name="T36" fmla="*/ 3135 w 8976"/>
                                  <a:gd name="T37" fmla="*/ 844 h 1276"/>
                                  <a:gd name="T38" fmla="*/ 3377 w 8976"/>
                                  <a:gd name="T39" fmla="*/ 670 h 1276"/>
                                  <a:gd name="T40" fmla="*/ 3623 w 8976"/>
                                  <a:gd name="T41" fmla="*/ 491 h 1276"/>
                                  <a:gd name="T42" fmla="*/ 3811 w 8976"/>
                                  <a:gd name="T43" fmla="*/ 362 h 1276"/>
                                  <a:gd name="T44" fmla="*/ 4017 w 8976"/>
                                  <a:gd name="T45" fmla="*/ 235 h 1276"/>
                                  <a:gd name="T46" fmla="*/ 4207 w 8976"/>
                                  <a:gd name="T47" fmla="*/ 137 h 1276"/>
                                  <a:gd name="T48" fmla="*/ 4322 w 8976"/>
                                  <a:gd name="T49" fmla="*/ 90 h 1276"/>
                                  <a:gd name="T50" fmla="*/ 4496 w 8976"/>
                                  <a:gd name="T51" fmla="*/ 36 h 1276"/>
                                  <a:gd name="T52" fmla="*/ 4565 w 8976"/>
                                  <a:gd name="T53" fmla="*/ 21 h 1276"/>
                                  <a:gd name="T54" fmla="*/ 4612 w 8976"/>
                                  <a:gd name="T55" fmla="*/ 13 h 1276"/>
                                  <a:gd name="T56" fmla="*/ 4677 w 8976"/>
                                  <a:gd name="T57" fmla="*/ 6 h 1276"/>
                                  <a:gd name="T58" fmla="*/ 4822 w 8976"/>
                                  <a:gd name="T59" fmla="*/ 1 h 1276"/>
                                  <a:gd name="T60" fmla="*/ 4905 w 8976"/>
                                  <a:gd name="T61" fmla="*/ 6 h 1276"/>
                                  <a:gd name="T62" fmla="*/ 4966 w 8976"/>
                                  <a:gd name="T63" fmla="*/ 13 h 1276"/>
                                  <a:gd name="T64" fmla="*/ 5067 w 8976"/>
                                  <a:gd name="T65" fmla="*/ 32 h 1276"/>
                                  <a:gd name="T66" fmla="*/ 5138 w 8976"/>
                                  <a:gd name="T67" fmla="*/ 51 h 1276"/>
                                  <a:gd name="T68" fmla="*/ 5298 w 8976"/>
                                  <a:gd name="T69" fmla="*/ 106 h 1276"/>
                                  <a:gd name="T70" fmla="*/ 5489 w 8976"/>
                                  <a:gd name="T71" fmla="*/ 196 h 1276"/>
                                  <a:gd name="T72" fmla="*/ 5729 w 8976"/>
                                  <a:gd name="T73" fmla="*/ 337 h 1276"/>
                                  <a:gd name="T74" fmla="*/ 5897 w 8976"/>
                                  <a:gd name="T75" fmla="*/ 451 h 1276"/>
                                  <a:gd name="T76" fmla="*/ 6082 w 8976"/>
                                  <a:gd name="T77" fmla="*/ 583 h 1276"/>
                                  <a:gd name="T78" fmla="*/ 6327 w 8976"/>
                                  <a:gd name="T79" fmla="*/ 762 h 1276"/>
                                  <a:gd name="T80" fmla="*/ 6546 w 8976"/>
                                  <a:gd name="T81" fmla="*/ 914 h 1276"/>
                                  <a:gd name="T82" fmla="*/ 6785 w 8976"/>
                                  <a:gd name="T83" fmla="*/ 1059 h 1276"/>
                                  <a:gd name="T84" fmla="*/ 6977 w 8976"/>
                                  <a:gd name="T85" fmla="*/ 1154 h 1276"/>
                                  <a:gd name="T86" fmla="*/ 7163 w 8976"/>
                                  <a:gd name="T87" fmla="*/ 1221 h 1276"/>
                                  <a:gd name="T88" fmla="*/ 7269 w 8976"/>
                                  <a:gd name="T89" fmla="*/ 1249 h 1276"/>
                                  <a:gd name="T90" fmla="*/ 7347 w 8976"/>
                                  <a:gd name="T91" fmla="*/ 1263 h 1276"/>
                                  <a:gd name="T92" fmla="*/ 7399 w 8976"/>
                                  <a:gd name="T93" fmla="*/ 1270 h 1276"/>
                                  <a:gd name="T94" fmla="*/ 7460 w 8976"/>
                                  <a:gd name="T95" fmla="*/ 1275 h 1276"/>
                                  <a:gd name="T96" fmla="*/ 7575 w 8976"/>
                                  <a:gd name="T97" fmla="*/ 1275 h 1276"/>
                                  <a:gd name="T98" fmla="*/ 7638 w 8976"/>
                                  <a:gd name="T99" fmla="*/ 1271 h 1276"/>
                                  <a:gd name="T100" fmla="*/ 7704 w 8976"/>
                                  <a:gd name="T101" fmla="*/ 1263 h 1276"/>
                                  <a:gd name="T102" fmla="*/ 7857 w 8976"/>
                                  <a:gd name="T103" fmla="*/ 1231 h 1276"/>
                                  <a:gd name="T104" fmla="*/ 8034 w 8976"/>
                                  <a:gd name="T105" fmla="*/ 1171 h 1276"/>
                                  <a:gd name="T106" fmla="*/ 8222 w 8976"/>
                                  <a:gd name="T107" fmla="*/ 1083 h 1276"/>
                                  <a:gd name="T108" fmla="*/ 8378 w 8976"/>
                                  <a:gd name="T109" fmla="*/ 995 h 1276"/>
                                  <a:gd name="T110" fmla="*/ 8518 w 8976"/>
                                  <a:gd name="T111" fmla="*/ 906 h 1276"/>
                                  <a:gd name="T112" fmla="*/ 8623 w 8976"/>
                                  <a:gd name="T113" fmla="*/ 834 h 1276"/>
                                  <a:gd name="T114" fmla="*/ 8865 w 8976"/>
                                  <a:gd name="T115" fmla="*/ 659 h 1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976" h="1276">
                                    <a:moveTo>
                                      <a:pt x="0" y="187"/>
                                    </a:moveTo>
                                    <a:lnTo>
                                      <a:pt x="28" y="202"/>
                                    </a:lnTo>
                                    <a:lnTo>
                                      <a:pt x="53" y="216"/>
                                    </a:lnTo>
                                    <a:lnTo>
                                      <a:pt x="81" y="231"/>
                                    </a:lnTo>
                                    <a:lnTo>
                                      <a:pt x="107" y="246"/>
                                    </a:lnTo>
                                    <a:lnTo>
                                      <a:pt x="132" y="261"/>
                                    </a:lnTo>
                                    <a:lnTo>
                                      <a:pt x="165" y="281"/>
                                    </a:lnTo>
                                    <a:lnTo>
                                      <a:pt x="189" y="295"/>
                                    </a:lnTo>
                                    <a:lnTo>
                                      <a:pt x="217" y="312"/>
                                    </a:lnTo>
                                    <a:lnTo>
                                      <a:pt x="242" y="328"/>
                                    </a:lnTo>
                                    <a:lnTo>
                                      <a:pt x="268" y="345"/>
                                    </a:lnTo>
                                    <a:lnTo>
                                      <a:pt x="294" y="363"/>
                                    </a:lnTo>
                                    <a:lnTo>
                                      <a:pt x="320" y="380"/>
                                    </a:lnTo>
                                    <a:lnTo>
                                      <a:pt x="350" y="400"/>
                                    </a:lnTo>
                                    <a:lnTo>
                                      <a:pt x="354" y="403"/>
                                    </a:lnTo>
                                    <a:lnTo>
                                      <a:pt x="360" y="406"/>
                                    </a:lnTo>
                                    <a:lnTo>
                                      <a:pt x="363" y="409"/>
                                    </a:lnTo>
                                    <a:lnTo>
                                      <a:pt x="366" y="411"/>
                                    </a:lnTo>
                                    <a:lnTo>
                                      <a:pt x="372" y="415"/>
                                    </a:lnTo>
                                    <a:lnTo>
                                      <a:pt x="375" y="417"/>
                                    </a:lnTo>
                                    <a:lnTo>
                                      <a:pt x="407" y="439"/>
                                    </a:lnTo>
                                    <a:lnTo>
                                      <a:pt x="432" y="456"/>
                                    </a:lnTo>
                                    <a:lnTo>
                                      <a:pt x="456" y="474"/>
                                    </a:lnTo>
                                    <a:lnTo>
                                      <a:pt x="483" y="492"/>
                                    </a:lnTo>
                                    <a:lnTo>
                                      <a:pt x="517" y="517"/>
                                    </a:lnTo>
                                    <a:lnTo>
                                      <a:pt x="543" y="535"/>
                                    </a:lnTo>
                                    <a:lnTo>
                                      <a:pt x="571" y="556"/>
                                    </a:lnTo>
                                    <a:lnTo>
                                      <a:pt x="594" y="573"/>
                                    </a:lnTo>
                                    <a:lnTo>
                                      <a:pt x="619" y="591"/>
                                    </a:lnTo>
                                    <a:lnTo>
                                      <a:pt x="647" y="612"/>
                                    </a:lnTo>
                                    <a:lnTo>
                                      <a:pt x="679" y="635"/>
                                    </a:lnTo>
                                    <a:lnTo>
                                      <a:pt x="703" y="653"/>
                                    </a:lnTo>
                                    <a:lnTo>
                                      <a:pt x="726" y="670"/>
                                    </a:lnTo>
                                    <a:lnTo>
                                      <a:pt x="759" y="693"/>
                                    </a:lnTo>
                                    <a:lnTo>
                                      <a:pt x="786" y="713"/>
                                    </a:lnTo>
                                    <a:lnTo>
                                      <a:pt x="812" y="732"/>
                                    </a:lnTo>
                                    <a:lnTo>
                                      <a:pt x="835" y="749"/>
                                    </a:lnTo>
                                    <a:lnTo>
                                      <a:pt x="866" y="770"/>
                                    </a:lnTo>
                                    <a:lnTo>
                                      <a:pt x="888" y="787"/>
                                    </a:lnTo>
                                    <a:lnTo>
                                      <a:pt x="916" y="806"/>
                                    </a:lnTo>
                                    <a:lnTo>
                                      <a:pt x="950" y="830"/>
                                    </a:lnTo>
                                    <a:lnTo>
                                      <a:pt x="972" y="846"/>
                                    </a:lnTo>
                                    <a:lnTo>
                                      <a:pt x="1001" y="865"/>
                                    </a:lnTo>
                                    <a:lnTo>
                                      <a:pt x="1028" y="884"/>
                                    </a:lnTo>
                                    <a:lnTo>
                                      <a:pt x="1056" y="902"/>
                                    </a:lnTo>
                                    <a:lnTo>
                                      <a:pt x="1082" y="920"/>
                                    </a:lnTo>
                                    <a:lnTo>
                                      <a:pt x="1112" y="939"/>
                                    </a:lnTo>
                                    <a:lnTo>
                                      <a:pt x="1131" y="952"/>
                                    </a:lnTo>
                                    <a:lnTo>
                                      <a:pt x="1160" y="970"/>
                                    </a:lnTo>
                                    <a:lnTo>
                                      <a:pt x="1171" y="977"/>
                                    </a:lnTo>
                                    <a:lnTo>
                                      <a:pt x="1184" y="985"/>
                                    </a:lnTo>
                                    <a:lnTo>
                                      <a:pt x="1191" y="989"/>
                                    </a:lnTo>
                                    <a:lnTo>
                                      <a:pt x="1205" y="998"/>
                                    </a:lnTo>
                                    <a:lnTo>
                                      <a:pt x="1208" y="1000"/>
                                    </a:lnTo>
                                    <a:lnTo>
                                      <a:pt x="1210" y="1001"/>
                                    </a:lnTo>
                                    <a:lnTo>
                                      <a:pt x="1214" y="1003"/>
                                    </a:lnTo>
                                    <a:lnTo>
                                      <a:pt x="1246" y="1021"/>
                                    </a:lnTo>
                                    <a:lnTo>
                                      <a:pt x="1273" y="1038"/>
                                    </a:lnTo>
                                    <a:lnTo>
                                      <a:pt x="1299" y="1052"/>
                                    </a:lnTo>
                                    <a:lnTo>
                                      <a:pt x="1323" y="1066"/>
                                    </a:lnTo>
                                    <a:lnTo>
                                      <a:pt x="1350" y="1080"/>
                                    </a:lnTo>
                                    <a:lnTo>
                                      <a:pt x="1376" y="1094"/>
                                    </a:lnTo>
                                    <a:lnTo>
                                      <a:pt x="1406" y="1109"/>
                                    </a:lnTo>
                                    <a:lnTo>
                                      <a:pt x="1434" y="1122"/>
                                    </a:lnTo>
                                    <a:lnTo>
                                      <a:pt x="1461" y="1135"/>
                                    </a:lnTo>
                                    <a:lnTo>
                                      <a:pt x="1483" y="1145"/>
                                    </a:lnTo>
                                    <a:lnTo>
                                      <a:pt x="1511" y="1157"/>
                                    </a:lnTo>
                                    <a:lnTo>
                                      <a:pt x="1539" y="1169"/>
                                    </a:lnTo>
                                    <a:lnTo>
                                      <a:pt x="1564" y="1179"/>
                                    </a:lnTo>
                                    <a:lnTo>
                                      <a:pt x="1595" y="1190"/>
                                    </a:lnTo>
                                    <a:lnTo>
                                      <a:pt x="1623" y="1200"/>
                                    </a:lnTo>
                                    <a:lnTo>
                                      <a:pt x="1651" y="1210"/>
                                    </a:lnTo>
                                    <a:lnTo>
                                      <a:pt x="1678" y="1218"/>
                                    </a:lnTo>
                                    <a:lnTo>
                                      <a:pt x="1705" y="1227"/>
                                    </a:lnTo>
                                    <a:lnTo>
                                      <a:pt x="1721" y="1230"/>
                                    </a:lnTo>
                                    <a:lnTo>
                                      <a:pt x="1731" y="1234"/>
                                    </a:lnTo>
                                    <a:lnTo>
                                      <a:pt x="1736" y="1235"/>
                                    </a:lnTo>
                                    <a:lnTo>
                                      <a:pt x="1744" y="1237"/>
                                    </a:lnTo>
                                    <a:lnTo>
                                      <a:pt x="1747" y="1237"/>
                                    </a:lnTo>
                                    <a:lnTo>
                                      <a:pt x="1754" y="1239"/>
                                    </a:lnTo>
                                    <a:lnTo>
                                      <a:pt x="1784" y="1246"/>
                                    </a:lnTo>
                                    <a:lnTo>
                                      <a:pt x="1799" y="1249"/>
                                    </a:lnTo>
                                    <a:lnTo>
                                      <a:pt x="1805" y="1251"/>
                                    </a:lnTo>
                                    <a:lnTo>
                                      <a:pt x="1815" y="1252"/>
                                    </a:lnTo>
                                    <a:lnTo>
                                      <a:pt x="1825" y="1254"/>
                                    </a:lnTo>
                                    <a:lnTo>
                                      <a:pt x="1836" y="1257"/>
                                    </a:lnTo>
                                    <a:lnTo>
                                      <a:pt x="1847" y="1259"/>
                                    </a:lnTo>
                                    <a:lnTo>
                                      <a:pt x="1856" y="1260"/>
                                    </a:lnTo>
                                    <a:lnTo>
                                      <a:pt x="1863" y="1261"/>
                                    </a:lnTo>
                                    <a:lnTo>
                                      <a:pt x="1891" y="1265"/>
                                    </a:lnTo>
                                    <a:lnTo>
                                      <a:pt x="1900" y="1266"/>
                                    </a:lnTo>
                                    <a:lnTo>
                                      <a:pt x="1905" y="1267"/>
                                    </a:lnTo>
                                    <a:lnTo>
                                      <a:pt x="1910" y="1268"/>
                                    </a:lnTo>
                                    <a:lnTo>
                                      <a:pt x="1912" y="1268"/>
                                    </a:lnTo>
                                    <a:lnTo>
                                      <a:pt x="1922" y="1269"/>
                                    </a:lnTo>
                                    <a:lnTo>
                                      <a:pt x="1931" y="1270"/>
                                    </a:lnTo>
                                    <a:lnTo>
                                      <a:pt x="1936" y="1271"/>
                                    </a:lnTo>
                                    <a:lnTo>
                                      <a:pt x="1946" y="1271"/>
                                    </a:lnTo>
                                    <a:lnTo>
                                      <a:pt x="1972" y="1273"/>
                                    </a:lnTo>
                                    <a:lnTo>
                                      <a:pt x="1999" y="1275"/>
                                    </a:lnTo>
                                    <a:lnTo>
                                      <a:pt x="2012" y="1275"/>
                                    </a:lnTo>
                                    <a:lnTo>
                                      <a:pt x="2021" y="1276"/>
                                    </a:lnTo>
                                    <a:lnTo>
                                      <a:pt x="2030" y="1276"/>
                                    </a:lnTo>
                                    <a:lnTo>
                                      <a:pt x="2058" y="1276"/>
                                    </a:lnTo>
                                    <a:lnTo>
                                      <a:pt x="2068" y="1276"/>
                                    </a:lnTo>
                                    <a:lnTo>
                                      <a:pt x="2080" y="1276"/>
                                    </a:lnTo>
                                    <a:lnTo>
                                      <a:pt x="2108" y="1275"/>
                                    </a:lnTo>
                                    <a:lnTo>
                                      <a:pt x="2121" y="1274"/>
                                    </a:lnTo>
                                    <a:lnTo>
                                      <a:pt x="2133" y="1273"/>
                                    </a:lnTo>
                                    <a:lnTo>
                                      <a:pt x="2139" y="1273"/>
                                    </a:lnTo>
                                    <a:lnTo>
                                      <a:pt x="2144" y="1273"/>
                                    </a:lnTo>
                                    <a:lnTo>
                                      <a:pt x="2160" y="1271"/>
                                    </a:lnTo>
                                    <a:lnTo>
                                      <a:pt x="2191" y="1268"/>
                                    </a:lnTo>
                                    <a:lnTo>
                                      <a:pt x="2200" y="1267"/>
                                    </a:lnTo>
                                    <a:lnTo>
                                      <a:pt x="2207" y="1266"/>
                                    </a:lnTo>
                                    <a:lnTo>
                                      <a:pt x="2216" y="1265"/>
                                    </a:lnTo>
                                    <a:lnTo>
                                      <a:pt x="2227" y="1263"/>
                                    </a:lnTo>
                                    <a:lnTo>
                                      <a:pt x="2234" y="1263"/>
                                    </a:lnTo>
                                    <a:lnTo>
                                      <a:pt x="2243" y="1261"/>
                                    </a:lnTo>
                                    <a:lnTo>
                                      <a:pt x="2247" y="1260"/>
                                    </a:lnTo>
                                    <a:lnTo>
                                      <a:pt x="2249" y="1260"/>
                                    </a:lnTo>
                                    <a:lnTo>
                                      <a:pt x="2253" y="1259"/>
                                    </a:lnTo>
                                    <a:lnTo>
                                      <a:pt x="2263" y="1258"/>
                                    </a:lnTo>
                                    <a:lnTo>
                                      <a:pt x="2270" y="1256"/>
                                    </a:lnTo>
                                    <a:lnTo>
                                      <a:pt x="2280" y="1254"/>
                                    </a:lnTo>
                                    <a:lnTo>
                                      <a:pt x="2289" y="1253"/>
                                    </a:lnTo>
                                    <a:lnTo>
                                      <a:pt x="2298" y="1251"/>
                                    </a:lnTo>
                                    <a:lnTo>
                                      <a:pt x="2313" y="1248"/>
                                    </a:lnTo>
                                    <a:lnTo>
                                      <a:pt x="2321" y="1246"/>
                                    </a:lnTo>
                                    <a:lnTo>
                                      <a:pt x="2326" y="1245"/>
                                    </a:lnTo>
                                    <a:lnTo>
                                      <a:pt x="2339" y="1242"/>
                                    </a:lnTo>
                                    <a:lnTo>
                                      <a:pt x="2355" y="1238"/>
                                    </a:lnTo>
                                    <a:lnTo>
                                      <a:pt x="2365" y="1235"/>
                                    </a:lnTo>
                                    <a:lnTo>
                                      <a:pt x="2370" y="1234"/>
                                    </a:lnTo>
                                    <a:lnTo>
                                      <a:pt x="2378" y="1232"/>
                                    </a:lnTo>
                                    <a:lnTo>
                                      <a:pt x="2388" y="1229"/>
                                    </a:lnTo>
                                    <a:lnTo>
                                      <a:pt x="2402" y="1225"/>
                                    </a:lnTo>
                                    <a:lnTo>
                                      <a:pt x="2411" y="1223"/>
                                    </a:lnTo>
                                    <a:lnTo>
                                      <a:pt x="2418" y="1221"/>
                                    </a:lnTo>
                                    <a:lnTo>
                                      <a:pt x="2423" y="1220"/>
                                    </a:lnTo>
                                    <a:lnTo>
                                      <a:pt x="2435" y="1215"/>
                                    </a:lnTo>
                                    <a:lnTo>
                                      <a:pt x="2457" y="1209"/>
                                    </a:lnTo>
                                    <a:lnTo>
                                      <a:pt x="2487" y="1198"/>
                                    </a:lnTo>
                                    <a:lnTo>
                                      <a:pt x="2511" y="1190"/>
                                    </a:lnTo>
                                    <a:lnTo>
                                      <a:pt x="2538" y="1180"/>
                                    </a:lnTo>
                                    <a:lnTo>
                                      <a:pt x="2559" y="1171"/>
                                    </a:lnTo>
                                    <a:lnTo>
                                      <a:pt x="2571" y="1166"/>
                                    </a:lnTo>
                                    <a:lnTo>
                                      <a:pt x="2593" y="1158"/>
                                    </a:lnTo>
                                    <a:lnTo>
                                      <a:pt x="2620" y="1146"/>
                                    </a:lnTo>
                                    <a:lnTo>
                                      <a:pt x="2650" y="1132"/>
                                    </a:lnTo>
                                    <a:lnTo>
                                      <a:pt x="2678" y="1118"/>
                                    </a:lnTo>
                                    <a:lnTo>
                                      <a:pt x="2704" y="1106"/>
                                    </a:lnTo>
                                    <a:lnTo>
                                      <a:pt x="2733" y="1091"/>
                                    </a:lnTo>
                                    <a:lnTo>
                                      <a:pt x="2758" y="1078"/>
                                    </a:lnTo>
                                    <a:lnTo>
                                      <a:pt x="2785" y="1063"/>
                                    </a:lnTo>
                                    <a:lnTo>
                                      <a:pt x="2815" y="1047"/>
                                    </a:lnTo>
                                    <a:lnTo>
                                      <a:pt x="2824" y="1042"/>
                                    </a:lnTo>
                                    <a:lnTo>
                                      <a:pt x="2838" y="1034"/>
                                    </a:lnTo>
                                    <a:lnTo>
                                      <a:pt x="2867" y="1017"/>
                                    </a:lnTo>
                                    <a:lnTo>
                                      <a:pt x="2891" y="1003"/>
                                    </a:lnTo>
                                    <a:lnTo>
                                      <a:pt x="2918" y="986"/>
                                    </a:lnTo>
                                    <a:lnTo>
                                      <a:pt x="2930" y="979"/>
                                    </a:lnTo>
                                    <a:lnTo>
                                      <a:pt x="2949" y="967"/>
                                    </a:lnTo>
                                    <a:lnTo>
                                      <a:pt x="2970" y="953"/>
                                    </a:lnTo>
                                    <a:lnTo>
                                      <a:pt x="3004" y="932"/>
                                    </a:lnTo>
                                    <a:lnTo>
                                      <a:pt x="3031" y="915"/>
                                    </a:lnTo>
                                    <a:lnTo>
                                      <a:pt x="3058" y="896"/>
                                    </a:lnTo>
                                    <a:lnTo>
                                      <a:pt x="3081" y="880"/>
                                    </a:lnTo>
                                    <a:lnTo>
                                      <a:pt x="3092" y="873"/>
                                    </a:lnTo>
                                    <a:lnTo>
                                      <a:pt x="3113" y="859"/>
                                    </a:lnTo>
                                    <a:lnTo>
                                      <a:pt x="3135" y="844"/>
                                    </a:lnTo>
                                    <a:lnTo>
                                      <a:pt x="3163" y="825"/>
                                    </a:lnTo>
                                    <a:lnTo>
                                      <a:pt x="3189" y="806"/>
                                    </a:lnTo>
                                    <a:lnTo>
                                      <a:pt x="3214" y="789"/>
                                    </a:lnTo>
                                    <a:lnTo>
                                      <a:pt x="3244" y="767"/>
                                    </a:lnTo>
                                    <a:lnTo>
                                      <a:pt x="3273" y="746"/>
                                    </a:lnTo>
                                    <a:lnTo>
                                      <a:pt x="3298" y="728"/>
                                    </a:lnTo>
                                    <a:lnTo>
                                      <a:pt x="3323" y="709"/>
                                    </a:lnTo>
                                    <a:lnTo>
                                      <a:pt x="3351" y="689"/>
                                    </a:lnTo>
                                    <a:lnTo>
                                      <a:pt x="3377" y="670"/>
                                    </a:lnTo>
                                    <a:lnTo>
                                      <a:pt x="3405" y="649"/>
                                    </a:lnTo>
                                    <a:lnTo>
                                      <a:pt x="3433" y="629"/>
                                    </a:lnTo>
                                    <a:lnTo>
                                      <a:pt x="3458" y="611"/>
                                    </a:lnTo>
                                    <a:lnTo>
                                      <a:pt x="3487" y="589"/>
                                    </a:lnTo>
                                    <a:lnTo>
                                      <a:pt x="3516" y="568"/>
                                    </a:lnTo>
                                    <a:lnTo>
                                      <a:pt x="3543" y="549"/>
                                    </a:lnTo>
                                    <a:lnTo>
                                      <a:pt x="3571" y="529"/>
                                    </a:lnTo>
                                    <a:lnTo>
                                      <a:pt x="3597" y="510"/>
                                    </a:lnTo>
                                    <a:lnTo>
                                      <a:pt x="3623" y="491"/>
                                    </a:lnTo>
                                    <a:lnTo>
                                      <a:pt x="3648" y="473"/>
                                    </a:lnTo>
                                    <a:lnTo>
                                      <a:pt x="3673" y="456"/>
                                    </a:lnTo>
                                    <a:lnTo>
                                      <a:pt x="3707" y="433"/>
                                    </a:lnTo>
                                    <a:lnTo>
                                      <a:pt x="3730" y="416"/>
                                    </a:lnTo>
                                    <a:lnTo>
                                      <a:pt x="3762" y="395"/>
                                    </a:lnTo>
                                    <a:lnTo>
                                      <a:pt x="3789" y="377"/>
                                    </a:lnTo>
                                    <a:lnTo>
                                      <a:pt x="3797" y="371"/>
                                    </a:lnTo>
                                    <a:lnTo>
                                      <a:pt x="3803" y="368"/>
                                    </a:lnTo>
                                    <a:lnTo>
                                      <a:pt x="3811" y="362"/>
                                    </a:lnTo>
                                    <a:lnTo>
                                      <a:pt x="3839" y="343"/>
                                    </a:lnTo>
                                    <a:lnTo>
                                      <a:pt x="3868" y="325"/>
                                    </a:lnTo>
                                    <a:lnTo>
                                      <a:pt x="3897" y="306"/>
                                    </a:lnTo>
                                    <a:lnTo>
                                      <a:pt x="3923" y="290"/>
                                    </a:lnTo>
                                    <a:lnTo>
                                      <a:pt x="3937" y="282"/>
                                    </a:lnTo>
                                    <a:lnTo>
                                      <a:pt x="3945" y="277"/>
                                    </a:lnTo>
                                    <a:lnTo>
                                      <a:pt x="3975" y="259"/>
                                    </a:lnTo>
                                    <a:lnTo>
                                      <a:pt x="4003" y="243"/>
                                    </a:lnTo>
                                    <a:lnTo>
                                      <a:pt x="4017" y="235"/>
                                    </a:lnTo>
                                    <a:lnTo>
                                      <a:pt x="4023" y="232"/>
                                    </a:lnTo>
                                    <a:lnTo>
                                      <a:pt x="4026" y="230"/>
                                    </a:lnTo>
                                    <a:lnTo>
                                      <a:pt x="4054" y="214"/>
                                    </a:lnTo>
                                    <a:lnTo>
                                      <a:pt x="4084" y="198"/>
                                    </a:lnTo>
                                    <a:lnTo>
                                      <a:pt x="4112" y="184"/>
                                    </a:lnTo>
                                    <a:lnTo>
                                      <a:pt x="4136" y="171"/>
                                    </a:lnTo>
                                    <a:lnTo>
                                      <a:pt x="4162" y="159"/>
                                    </a:lnTo>
                                    <a:lnTo>
                                      <a:pt x="4194" y="144"/>
                                    </a:lnTo>
                                    <a:lnTo>
                                      <a:pt x="4207" y="137"/>
                                    </a:lnTo>
                                    <a:lnTo>
                                      <a:pt x="4216" y="134"/>
                                    </a:lnTo>
                                    <a:lnTo>
                                      <a:pt x="4244" y="121"/>
                                    </a:lnTo>
                                    <a:lnTo>
                                      <a:pt x="4248" y="120"/>
                                    </a:lnTo>
                                    <a:lnTo>
                                      <a:pt x="4250" y="118"/>
                                    </a:lnTo>
                                    <a:lnTo>
                                      <a:pt x="4254" y="117"/>
                                    </a:lnTo>
                                    <a:lnTo>
                                      <a:pt x="4269" y="111"/>
                                    </a:lnTo>
                                    <a:lnTo>
                                      <a:pt x="4300" y="98"/>
                                    </a:lnTo>
                                    <a:lnTo>
                                      <a:pt x="4314" y="93"/>
                                    </a:lnTo>
                                    <a:lnTo>
                                      <a:pt x="4322" y="90"/>
                                    </a:lnTo>
                                    <a:lnTo>
                                      <a:pt x="4350" y="80"/>
                                    </a:lnTo>
                                    <a:lnTo>
                                      <a:pt x="4376" y="71"/>
                                    </a:lnTo>
                                    <a:lnTo>
                                      <a:pt x="4410" y="59"/>
                                    </a:lnTo>
                                    <a:lnTo>
                                      <a:pt x="4431" y="54"/>
                                    </a:lnTo>
                                    <a:lnTo>
                                      <a:pt x="4446" y="49"/>
                                    </a:lnTo>
                                    <a:lnTo>
                                      <a:pt x="4460" y="46"/>
                                    </a:lnTo>
                                    <a:lnTo>
                                      <a:pt x="4485" y="39"/>
                                    </a:lnTo>
                                    <a:lnTo>
                                      <a:pt x="4492" y="37"/>
                                    </a:lnTo>
                                    <a:lnTo>
                                      <a:pt x="4496" y="36"/>
                                    </a:lnTo>
                                    <a:lnTo>
                                      <a:pt x="4512" y="32"/>
                                    </a:lnTo>
                                    <a:lnTo>
                                      <a:pt x="4523" y="30"/>
                                    </a:lnTo>
                                    <a:lnTo>
                                      <a:pt x="4534" y="27"/>
                                    </a:lnTo>
                                    <a:lnTo>
                                      <a:pt x="4541" y="26"/>
                                    </a:lnTo>
                                    <a:lnTo>
                                      <a:pt x="4545" y="25"/>
                                    </a:lnTo>
                                    <a:lnTo>
                                      <a:pt x="4547" y="25"/>
                                    </a:lnTo>
                                    <a:lnTo>
                                      <a:pt x="4551" y="24"/>
                                    </a:lnTo>
                                    <a:lnTo>
                                      <a:pt x="4558" y="23"/>
                                    </a:lnTo>
                                    <a:lnTo>
                                      <a:pt x="4565" y="21"/>
                                    </a:lnTo>
                                    <a:lnTo>
                                      <a:pt x="4567" y="21"/>
                                    </a:lnTo>
                                    <a:lnTo>
                                      <a:pt x="4572" y="20"/>
                                    </a:lnTo>
                                    <a:lnTo>
                                      <a:pt x="4576" y="20"/>
                                    </a:lnTo>
                                    <a:lnTo>
                                      <a:pt x="4582" y="18"/>
                                    </a:lnTo>
                                    <a:lnTo>
                                      <a:pt x="4593" y="16"/>
                                    </a:lnTo>
                                    <a:lnTo>
                                      <a:pt x="4597" y="16"/>
                                    </a:lnTo>
                                    <a:lnTo>
                                      <a:pt x="4600" y="15"/>
                                    </a:lnTo>
                                    <a:lnTo>
                                      <a:pt x="4610" y="14"/>
                                    </a:lnTo>
                                    <a:lnTo>
                                      <a:pt x="4612" y="13"/>
                                    </a:lnTo>
                                    <a:lnTo>
                                      <a:pt x="4615" y="13"/>
                                    </a:lnTo>
                                    <a:lnTo>
                                      <a:pt x="4624" y="11"/>
                                    </a:lnTo>
                                    <a:lnTo>
                                      <a:pt x="4629" y="11"/>
                                    </a:lnTo>
                                    <a:lnTo>
                                      <a:pt x="4637" y="10"/>
                                    </a:lnTo>
                                    <a:lnTo>
                                      <a:pt x="4646" y="9"/>
                                    </a:lnTo>
                                    <a:lnTo>
                                      <a:pt x="4655" y="8"/>
                                    </a:lnTo>
                                    <a:lnTo>
                                      <a:pt x="4665" y="7"/>
                                    </a:lnTo>
                                    <a:lnTo>
                                      <a:pt x="4670" y="6"/>
                                    </a:lnTo>
                                    <a:lnTo>
                                      <a:pt x="4677" y="6"/>
                                    </a:lnTo>
                                    <a:lnTo>
                                      <a:pt x="4701" y="4"/>
                                    </a:lnTo>
                                    <a:lnTo>
                                      <a:pt x="4727" y="2"/>
                                    </a:lnTo>
                                    <a:lnTo>
                                      <a:pt x="4755" y="1"/>
                                    </a:lnTo>
                                    <a:lnTo>
                                      <a:pt x="4787" y="0"/>
                                    </a:lnTo>
                                    <a:lnTo>
                                      <a:pt x="4801" y="1"/>
                                    </a:lnTo>
                                    <a:lnTo>
                                      <a:pt x="4805" y="1"/>
                                    </a:lnTo>
                                    <a:lnTo>
                                      <a:pt x="4810" y="1"/>
                                    </a:lnTo>
                                    <a:lnTo>
                                      <a:pt x="4818" y="1"/>
                                    </a:lnTo>
                                    <a:lnTo>
                                      <a:pt x="4822" y="1"/>
                                    </a:lnTo>
                                    <a:lnTo>
                                      <a:pt x="4839" y="1"/>
                                    </a:lnTo>
                                    <a:lnTo>
                                      <a:pt x="4845" y="2"/>
                                    </a:lnTo>
                                    <a:lnTo>
                                      <a:pt x="4851" y="2"/>
                                    </a:lnTo>
                                    <a:lnTo>
                                      <a:pt x="4870" y="3"/>
                                    </a:lnTo>
                                    <a:lnTo>
                                      <a:pt x="4877" y="4"/>
                                    </a:lnTo>
                                    <a:lnTo>
                                      <a:pt x="4882" y="4"/>
                                    </a:lnTo>
                                    <a:lnTo>
                                      <a:pt x="4890" y="4"/>
                                    </a:lnTo>
                                    <a:lnTo>
                                      <a:pt x="4896" y="5"/>
                                    </a:lnTo>
                                    <a:lnTo>
                                      <a:pt x="4905" y="6"/>
                                    </a:lnTo>
                                    <a:lnTo>
                                      <a:pt x="4911" y="6"/>
                                    </a:lnTo>
                                    <a:lnTo>
                                      <a:pt x="4917" y="7"/>
                                    </a:lnTo>
                                    <a:lnTo>
                                      <a:pt x="4923" y="8"/>
                                    </a:lnTo>
                                    <a:lnTo>
                                      <a:pt x="4931" y="9"/>
                                    </a:lnTo>
                                    <a:lnTo>
                                      <a:pt x="4936" y="9"/>
                                    </a:lnTo>
                                    <a:lnTo>
                                      <a:pt x="4943" y="10"/>
                                    </a:lnTo>
                                    <a:lnTo>
                                      <a:pt x="4951" y="11"/>
                                    </a:lnTo>
                                    <a:lnTo>
                                      <a:pt x="4963" y="13"/>
                                    </a:lnTo>
                                    <a:lnTo>
                                      <a:pt x="4966" y="13"/>
                                    </a:lnTo>
                                    <a:lnTo>
                                      <a:pt x="4971" y="14"/>
                                    </a:lnTo>
                                    <a:lnTo>
                                      <a:pt x="4983" y="16"/>
                                    </a:lnTo>
                                    <a:lnTo>
                                      <a:pt x="4992" y="18"/>
                                    </a:lnTo>
                                    <a:lnTo>
                                      <a:pt x="5005" y="20"/>
                                    </a:lnTo>
                                    <a:lnTo>
                                      <a:pt x="5018" y="22"/>
                                    </a:lnTo>
                                    <a:lnTo>
                                      <a:pt x="5032" y="25"/>
                                    </a:lnTo>
                                    <a:lnTo>
                                      <a:pt x="5042" y="27"/>
                                    </a:lnTo>
                                    <a:lnTo>
                                      <a:pt x="5054" y="30"/>
                                    </a:lnTo>
                                    <a:lnTo>
                                      <a:pt x="5067" y="32"/>
                                    </a:lnTo>
                                    <a:lnTo>
                                      <a:pt x="5076" y="35"/>
                                    </a:lnTo>
                                    <a:lnTo>
                                      <a:pt x="5082" y="36"/>
                                    </a:lnTo>
                                    <a:lnTo>
                                      <a:pt x="5093" y="39"/>
                                    </a:lnTo>
                                    <a:lnTo>
                                      <a:pt x="5111" y="44"/>
                                    </a:lnTo>
                                    <a:lnTo>
                                      <a:pt x="5115" y="44"/>
                                    </a:lnTo>
                                    <a:lnTo>
                                      <a:pt x="5121" y="46"/>
                                    </a:lnTo>
                                    <a:lnTo>
                                      <a:pt x="5133" y="49"/>
                                    </a:lnTo>
                                    <a:lnTo>
                                      <a:pt x="5137" y="51"/>
                                    </a:lnTo>
                                    <a:lnTo>
                                      <a:pt x="5138" y="51"/>
                                    </a:lnTo>
                                    <a:lnTo>
                                      <a:pt x="5141" y="52"/>
                                    </a:lnTo>
                                    <a:lnTo>
                                      <a:pt x="5144" y="53"/>
                                    </a:lnTo>
                                    <a:lnTo>
                                      <a:pt x="5146" y="53"/>
                                    </a:lnTo>
                                    <a:lnTo>
                                      <a:pt x="5164" y="59"/>
                                    </a:lnTo>
                                    <a:lnTo>
                                      <a:pt x="5192" y="67"/>
                                    </a:lnTo>
                                    <a:lnTo>
                                      <a:pt x="5219" y="77"/>
                                    </a:lnTo>
                                    <a:lnTo>
                                      <a:pt x="5248" y="87"/>
                                    </a:lnTo>
                                    <a:lnTo>
                                      <a:pt x="5274" y="97"/>
                                    </a:lnTo>
                                    <a:lnTo>
                                      <a:pt x="5298" y="106"/>
                                    </a:lnTo>
                                    <a:lnTo>
                                      <a:pt x="5327" y="118"/>
                                    </a:lnTo>
                                    <a:lnTo>
                                      <a:pt x="5354" y="130"/>
                                    </a:lnTo>
                                    <a:lnTo>
                                      <a:pt x="5381" y="142"/>
                                    </a:lnTo>
                                    <a:lnTo>
                                      <a:pt x="5386" y="144"/>
                                    </a:lnTo>
                                    <a:lnTo>
                                      <a:pt x="5393" y="147"/>
                                    </a:lnTo>
                                    <a:lnTo>
                                      <a:pt x="5410" y="156"/>
                                    </a:lnTo>
                                    <a:lnTo>
                                      <a:pt x="5431" y="166"/>
                                    </a:lnTo>
                                    <a:lnTo>
                                      <a:pt x="5459" y="180"/>
                                    </a:lnTo>
                                    <a:lnTo>
                                      <a:pt x="5489" y="196"/>
                                    </a:lnTo>
                                    <a:lnTo>
                                      <a:pt x="5513" y="209"/>
                                    </a:lnTo>
                                    <a:lnTo>
                                      <a:pt x="5544" y="226"/>
                                    </a:lnTo>
                                    <a:lnTo>
                                      <a:pt x="5572" y="240"/>
                                    </a:lnTo>
                                    <a:lnTo>
                                      <a:pt x="5596" y="254"/>
                                    </a:lnTo>
                                    <a:lnTo>
                                      <a:pt x="5622" y="270"/>
                                    </a:lnTo>
                                    <a:lnTo>
                                      <a:pt x="5649" y="287"/>
                                    </a:lnTo>
                                    <a:lnTo>
                                      <a:pt x="5680" y="306"/>
                                    </a:lnTo>
                                    <a:lnTo>
                                      <a:pt x="5705" y="321"/>
                                    </a:lnTo>
                                    <a:lnTo>
                                      <a:pt x="5729" y="337"/>
                                    </a:lnTo>
                                    <a:lnTo>
                                      <a:pt x="5761" y="358"/>
                                    </a:lnTo>
                                    <a:lnTo>
                                      <a:pt x="5788" y="375"/>
                                    </a:lnTo>
                                    <a:lnTo>
                                      <a:pt x="5811" y="391"/>
                                    </a:lnTo>
                                    <a:lnTo>
                                      <a:pt x="5839" y="410"/>
                                    </a:lnTo>
                                    <a:lnTo>
                                      <a:pt x="5847" y="416"/>
                                    </a:lnTo>
                                    <a:lnTo>
                                      <a:pt x="5853" y="420"/>
                                    </a:lnTo>
                                    <a:lnTo>
                                      <a:pt x="5863" y="427"/>
                                    </a:lnTo>
                                    <a:lnTo>
                                      <a:pt x="5883" y="441"/>
                                    </a:lnTo>
                                    <a:lnTo>
                                      <a:pt x="5897" y="451"/>
                                    </a:lnTo>
                                    <a:lnTo>
                                      <a:pt x="5918" y="465"/>
                                    </a:lnTo>
                                    <a:lnTo>
                                      <a:pt x="5948" y="486"/>
                                    </a:lnTo>
                                    <a:lnTo>
                                      <a:pt x="5978" y="508"/>
                                    </a:lnTo>
                                    <a:lnTo>
                                      <a:pt x="6005" y="527"/>
                                    </a:lnTo>
                                    <a:lnTo>
                                      <a:pt x="6030" y="546"/>
                                    </a:lnTo>
                                    <a:lnTo>
                                      <a:pt x="6043" y="554"/>
                                    </a:lnTo>
                                    <a:lnTo>
                                      <a:pt x="6049" y="559"/>
                                    </a:lnTo>
                                    <a:lnTo>
                                      <a:pt x="6060" y="567"/>
                                    </a:lnTo>
                                    <a:lnTo>
                                      <a:pt x="6082" y="583"/>
                                    </a:lnTo>
                                    <a:lnTo>
                                      <a:pt x="6106" y="601"/>
                                    </a:lnTo>
                                    <a:lnTo>
                                      <a:pt x="6136" y="623"/>
                                    </a:lnTo>
                                    <a:lnTo>
                                      <a:pt x="6164" y="644"/>
                                    </a:lnTo>
                                    <a:lnTo>
                                      <a:pt x="6190" y="662"/>
                                    </a:lnTo>
                                    <a:lnTo>
                                      <a:pt x="6220" y="684"/>
                                    </a:lnTo>
                                    <a:lnTo>
                                      <a:pt x="6246" y="702"/>
                                    </a:lnTo>
                                    <a:lnTo>
                                      <a:pt x="6270" y="720"/>
                                    </a:lnTo>
                                    <a:lnTo>
                                      <a:pt x="6300" y="742"/>
                                    </a:lnTo>
                                    <a:lnTo>
                                      <a:pt x="6327" y="762"/>
                                    </a:lnTo>
                                    <a:lnTo>
                                      <a:pt x="6357" y="783"/>
                                    </a:lnTo>
                                    <a:lnTo>
                                      <a:pt x="6381" y="800"/>
                                    </a:lnTo>
                                    <a:lnTo>
                                      <a:pt x="6405" y="817"/>
                                    </a:lnTo>
                                    <a:lnTo>
                                      <a:pt x="6416" y="825"/>
                                    </a:lnTo>
                                    <a:lnTo>
                                      <a:pt x="6436" y="839"/>
                                    </a:lnTo>
                                    <a:lnTo>
                                      <a:pt x="6460" y="855"/>
                                    </a:lnTo>
                                    <a:lnTo>
                                      <a:pt x="6486" y="873"/>
                                    </a:lnTo>
                                    <a:lnTo>
                                      <a:pt x="6516" y="894"/>
                                    </a:lnTo>
                                    <a:lnTo>
                                      <a:pt x="6546" y="914"/>
                                    </a:lnTo>
                                    <a:lnTo>
                                      <a:pt x="6567" y="927"/>
                                    </a:lnTo>
                                    <a:lnTo>
                                      <a:pt x="6600" y="949"/>
                                    </a:lnTo>
                                    <a:lnTo>
                                      <a:pt x="6624" y="964"/>
                                    </a:lnTo>
                                    <a:lnTo>
                                      <a:pt x="6650" y="980"/>
                                    </a:lnTo>
                                    <a:lnTo>
                                      <a:pt x="6681" y="999"/>
                                    </a:lnTo>
                                    <a:lnTo>
                                      <a:pt x="6709" y="1016"/>
                                    </a:lnTo>
                                    <a:lnTo>
                                      <a:pt x="6733" y="1030"/>
                                    </a:lnTo>
                                    <a:lnTo>
                                      <a:pt x="6759" y="1044"/>
                                    </a:lnTo>
                                    <a:lnTo>
                                      <a:pt x="6785" y="1059"/>
                                    </a:lnTo>
                                    <a:lnTo>
                                      <a:pt x="6816" y="1075"/>
                                    </a:lnTo>
                                    <a:lnTo>
                                      <a:pt x="6840" y="1089"/>
                                    </a:lnTo>
                                    <a:lnTo>
                                      <a:pt x="6864" y="1101"/>
                                    </a:lnTo>
                                    <a:lnTo>
                                      <a:pt x="6876" y="1107"/>
                                    </a:lnTo>
                                    <a:lnTo>
                                      <a:pt x="6898" y="1118"/>
                                    </a:lnTo>
                                    <a:lnTo>
                                      <a:pt x="6912" y="1124"/>
                                    </a:lnTo>
                                    <a:lnTo>
                                      <a:pt x="6919" y="1128"/>
                                    </a:lnTo>
                                    <a:lnTo>
                                      <a:pt x="6949" y="1142"/>
                                    </a:lnTo>
                                    <a:lnTo>
                                      <a:pt x="6977" y="1154"/>
                                    </a:lnTo>
                                    <a:lnTo>
                                      <a:pt x="7006" y="1166"/>
                                    </a:lnTo>
                                    <a:lnTo>
                                      <a:pt x="7032" y="1177"/>
                                    </a:lnTo>
                                    <a:lnTo>
                                      <a:pt x="7047" y="1182"/>
                                    </a:lnTo>
                                    <a:lnTo>
                                      <a:pt x="7052" y="1184"/>
                                    </a:lnTo>
                                    <a:lnTo>
                                      <a:pt x="7056" y="1185"/>
                                    </a:lnTo>
                                    <a:lnTo>
                                      <a:pt x="7086" y="1197"/>
                                    </a:lnTo>
                                    <a:lnTo>
                                      <a:pt x="7115" y="1206"/>
                                    </a:lnTo>
                                    <a:lnTo>
                                      <a:pt x="7138" y="1214"/>
                                    </a:lnTo>
                                    <a:lnTo>
                                      <a:pt x="7163" y="1221"/>
                                    </a:lnTo>
                                    <a:lnTo>
                                      <a:pt x="7191" y="1230"/>
                                    </a:lnTo>
                                    <a:lnTo>
                                      <a:pt x="7195" y="1231"/>
                                    </a:lnTo>
                                    <a:lnTo>
                                      <a:pt x="7203" y="1233"/>
                                    </a:lnTo>
                                    <a:lnTo>
                                      <a:pt x="7220" y="1237"/>
                                    </a:lnTo>
                                    <a:lnTo>
                                      <a:pt x="7229" y="1239"/>
                                    </a:lnTo>
                                    <a:lnTo>
                                      <a:pt x="7243" y="1243"/>
                                    </a:lnTo>
                                    <a:lnTo>
                                      <a:pt x="7248" y="1244"/>
                                    </a:lnTo>
                                    <a:lnTo>
                                      <a:pt x="7258" y="1246"/>
                                    </a:lnTo>
                                    <a:lnTo>
                                      <a:pt x="7269" y="1249"/>
                                    </a:lnTo>
                                    <a:lnTo>
                                      <a:pt x="7275" y="1250"/>
                                    </a:lnTo>
                                    <a:lnTo>
                                      <a:pt x="7290" y="1253"/>
                                    </a:lnTo>
                                    <a:lnTo>
                                      <a:pt x="7302" y="1255"/>
                                    </a:lnTo>
                                    <a:lnTo>
                                      <a:pt x="7311" y="1257"/>
                                    </a:lnTo>
                                    <a:lnTo>
                                      <a:pt x="7315" y="1258"/>
                                    </a:lnTo>
                                    <a:lnTo>
                                      <a:pt x="7325" y="1259"/>
                                    </a:lnTo>
                                    <a:lnTo>
                                      <a:pt x="7333" y="1261"/>
                                    </a:lnTo>
                                    <a:lnTo>
                                      <a:pt x="7340" y="1262"/>
                                    </a:lnTo>
                                    <a:lnTo>
                                      <a:pt x="7347" y="1263"/>
                                    </a:lnTo>
                                    <a:lnTo>
                                      <a:pt x="7353" y="1264"/>
                                    </a:lnTo>
                                    <a:lnTo>
                                      <a:pt x="7357" y="1265"/>
                                    </a:lnTo>
                                    <a:lnTo>
                                      <a:pt x="7365" y="1265"/>
                                    </a:lnTo>
                                    <a:lnTo>
                                      <a:pt x="7368" y="1266"/>
                                    </a:lnTo>
                                    <a:lnTo>
                                      <a:pt x="7372" y="1266"/>
                                    </a:lnTo>
                                    <a:lnTo>
                                      <a:pt x="7382" y="1268"/>
                                    </a:lnTo>
                                    <a:lnTo>
                                      <a:pt x="7392" y="1269"/>
                                    </a:lnTo>
                                    <a:lnTo>
                                      <a:pt x="7394" y="1269"/>
                                    </a:lnTo>
                                    <a:lnTo>
                                      <a:pt x="7399" y="1270"/>
                                    </a:lnTo>
                                    <a:lnTo>
                                      <a:pt x="7404" y="1270"/>
                                    </a:lnTo>
                                    <a:lnTo>
                                      <a:pt x="7411" y="1271"/>
                                    </a:lnTo>
                                    <a:lnTo>
                                      <a:pt x="7418" y="1271"/>
                                    </a:lnTo>
                                    <a:lnTo>
                                      <a:pt x="7423" y="1272"/>
                                    </a:lnTo>
                                    <a:lnTo>
                                      <a:pt x="7427" y="1272"/>
                                    </a:lnTo>
                                    <a:lnTo>
                                      <a:pt x="7432" y="1273"/>
                                    </a:lnTo>
                                    <a:lnTo>
                                      <a:pt x="7439" y="1273"/>
                                    </a:lnTo>
                                    <a:lnTo>
                                      <a:pt x="7452" y="1274"/>
                                    </a:lnTo>
                                    <a:lnTo>
                                      <a:pt x="7460" y="1275"/>
                                    </a:lnTo>
                                    <a:lnTo>
                                      <a:pt x="7466" y="1275"/>
                                    </a:lnTo>
                                    <a:lnTo>
                                      <a:pt x="7472" y="1275"/>
                                    </a:lnTo>
                                    <a:lnTo>
                                      <a:pt x="7482" y="1275"/>
                                    </a:lnTo>
                                    <a:lnTo>
                                      <a:pt x="7485" y="1275"/>
                                    </a:lnTo>
                                    <a:lnTo>
                                      <a:pt x="7490" y="1276"/>
                                    </a:lnTo>
                                    <a:lnTo>
                                      <a:pt x="7518" y="1276"/>
                                    </a:lnTo>
                                    <a:lnTo>
                                      <a:pt x="7527" y="1276"/>
                                    </a:lnTo>
                                    <a:lnTo>
                                      <a:pt x="7542" y="1276"/>
                                    </a:lnTo>
                                    <a:lnTo>
                                      <a:pt x="7575" y="1275"/>
                                    </a:lnTo>
                                    <a:lnTo>
                                      <a:pt x="7584" y="1275"/>
                                    </a:lnTo>
                                    <a:lnTo>
                                      <a:pt x="7595" y="1274"/>
                                    </a:lnTo>
                                    <a:lnTo>
                                      <a:pt x="7601" y="1274"/>
                                    </a:lnTo>
                                    <a:lnTo>
                                      <a:pt x="7609" y="1273"/>
                                    </a:lnTo>
                                    <a:lnTo>
                                      <a:pt x="7616" y="1273"/>
                                    </a:lnTo>
                                    <a:lnTo>
                                      <a:pt x="7624" y="1272"/>
                                    </a:lnTo>
                                    <a:lnTo>
                                      <a:pt x="7630" y="1271"/>
                                    </a:lnTo>
                                    <a:lnTo>
                                      <a:pt x="7633" y="1271"/>
                                    </a:lnTo>
                                    <a:lnTo>
                                      <a:pt x="7638" y="1271"/>
                                    </a:lnTo>
                                    <a:lnTo>
                                      <a:pt x="7644" y="1270"/>
                                    </a:lnTo>
                                    <a:lnTo>
                                      <a:pt x="7655" y="1269"/>
                                    </a:lnTo>
                                    <a:lnTo>
                                      <a:pt x="7659" y="1269"/>
                                    </a:lnTo>
                                    <a:lnTo>
                                      <a:pt x="7666" y="1268"/>
                                    </a:lnTo>
                                    <a:lnTo>
                                      <a:pt x="7673" y="1267"/>
                                    </a:lnTo>
                                    <a:lnTo>
                                      <a:pt x="7682" y="1266"/>
                                    </a:lnTo>
                                    <a:lnTo>
                                      <a:pt x="7695" y="1265"/>
                                    </a:lnTo>
                                    <a:lnTo>
                                      <a:pt x="7698" y="1264"/>
                                    </a:lnTo>
                                    <a:lnTo>
                                      <a:pt x="7704" y="1263"/>
                                    </a:lnTo>
                                    <a:lnTo>
                                      <a:pt x="7735" y="1258"/>
                                    </a:lnTo>
                                    <a:lnTo>
                                      <a:pt x="7761" y="1253"/>
                                    </a:lnTo>
                                    <a:lnTo>
                                      <a:pt x="7774" y="1251"/>
                                    </a:lnTo>
                                    <a:lnTo>
                                      <a:pt x="7786" y="1248"/>
                                    </a:lnTo>
                                    <a:lnTo>
                                      <a:pt x="7804" y="1244"/>
                                    </a:lnTo>
                                    <a:lnTo>
                                      <a:pt x="7816" y="1241"/>
                                    </a:lnTo>
                                    <a:lnTo>
                                      <a:pt x="7830" y="1238"/>
                                    </a:lnTo>
                                    <a:lnTo>
                                      <a:pt x="7842" y="1235"/>
                                    </a:lnTo>
                                    <a:lnTo>
                                      <a:pt x="7857" y="1231"/>
                                    </a:lnTo>
                                    <a:lnTo>
                                      <a:pt x="7866" y="1228"/>
                                    </a:lnTo>
                                    <a:lnTo>
                                      <a:pt x="7871" y="1227"/>
                                    </a:lnTo>
                                    <a:lnTo>
                                      <a:pt x="7894" y="1220"/>
                                    </a:lnTo>
                                    <a:lnTo>
                                      <a:pt x="7924" y="1211"/>
                                    </a:lnTo>
                                    <a:lnTo>
                                      <a:pt x="7933" y="1208"/>
                                    </a:lnTo>
                                    <a:lnTo>
                                      <a:pt x="7949" y="1202"/>
                                    </a:lnTo>
                                    <a:lnTo>
                                      <a:pt x="7978" y="1192"/>
                                    </a:lnTo>
                                    <a:lnTo>
                                      <a:pt x="8004" y="1182"/>
                                    </a:lnTo>
                                    <a:lnTo>
                                      <a:pt x="8034" y="1171"/>
                                    </a:lnTo>
                                    <a:lnTo>
                                      <a:pt x="8037" y="1170"/>
                                    </a:lnTo>
                                    <a:lnTo>
                                      <a:pt x="8042" y="1167"/>
                                    </a:lnTo>
                                    <a:lnTo>
                                      <a:pt x="8057" y="1161"/>
                                    </a:lnTo>
                                    <a:lnTo>
                                      <a:pt x="8085" y="1149"/>
                                    </a:lnTo>
                                    <a:lnTo>
                                      <a:pt x="8108" y="1139"/>
                                    </a:lnTo>
                                    <a:lnTo>
                                      <a:pt x="8140" y="1124"/>
                                    </a:lnTo>
                                    <a:lnTo>
                                      <a:pt x="8167" y="1111"/>
                                    </a:lnTo>
                                    <a:lnTo>
                                      <a:pt x="8189" y="1100"/>
                                    </a:lnTo>
                                    <a:lnTo>
                                      <a:pt x="8222" y="1083"/>
                                    </a:lnTo>
                                    <a:lnTo>
                                      <a:pt x="8244" y="1071"/>
                                    </a:lnTo>
                                    <a:lnTo>
                                      <a:pt x="8257" y="1065"/>
                                    </a:lnTo>
                                    <a:lnTo>
                                      <a:pt x="8260" y="1063"/>
                                    </a:lnTo>
                                    <a:lnTo>
                                      <a:pt x="8265" y="1060"/>
                                    </a:lnTo>
                                    <a:lnTo>
                                      <a:pt x="8277" y="1053"/>
                                    </a:lnTo>
                                    <a:lnTo>
                                      <a:pt x="8298" y="1042"/>
                                    </a:lnTo>
                                    <a:lnTo>
                                      <a:pt x="8327" y="1025"/>
                                    </a:lnTo>
                                    <a:lnTo>
                                      <a:pt x="8352" y="1010"/>
                                    </a:lnTo>
                                    <a:lnTo>
                                      <a:pt x="8378" y="995"/>
                                    </a:lnTo>
                                    <a:lnTo>
                                      <a:pt x="8409" y="975"/>
                                    </a:lnTo>
                                    <a:lnTo>
                                      <a:pt x="8439" y="957"/>
                                    </a:lnTo>
                                    <a:lnTo>
                                      <a:pt x="8446" y="952"/>
                                    </a:lnTo>
                                    <a:lnTo>
                                      <a:pt x="8461" y="942"/>
                                    </a:lnTo>
                                    <a:lnTo>
                                      <a:pt x="8469" y="937"/>
                                    </a:lnTo>
                                    <a:lnTo>
                                      <a:pt x="8473" y="935"/>
                                    </a:lnTo>
                                    <a:lnTo>
                                      <a:pt x="8493" y="921"/>
                                    </a:lnTo>
                                    <a:lnTo>
                                      <a:pt x="8502" y="916"/>
                                    </a:lnTo>
                                    <a:lnTo>
                                      <a:pt x="8518" y="906"/>
                                    </a:lnTo>
                                    <a:lnTo>
                                      <a:pt x="8548" y="885"/>
                                    </a:lnTo>
                                    <a:lnTo>
                                      <a:pt x="8551" y="883"/>
                                    </a:lnTo>
                                    <a:lnTo>
                                      <a:pt x="8557" y="879"/>
                                    </a:lnTo>
                                    <a:lnTo>
                                      <a:pt x="8560" y="877"/>
                                    </a:lnTo>
                                    <a:lnTo>
                                      <a:pt x="8564" y="875"/>
                                    </a:lnTo>
                                    <a:lnTo>
                                      <a:pt x="8568" y="871"/>
                                    </a:lnTo>
                                    <a:lnTo>
                                      <a:pt x="8575" y="867"/>
                                    </a:lnTo>
                                    <a:lnTo>
                                      <a:pt x="8594" y="854"/>
                                    </a:lnTo>
                                    <a:lnTo>
                                      <a:pt x="8623" y="834"/>
                                    </a:lnTo>
                                    <a:lnTo>
                                      <a:pt x="8652" y="813"/>
                                    </a:lnTo>
                                    <a:lnTo>
                                      <a:pt x="8681" y="793"/>
                                    </a:lnTo>
                                    <a:lnTo>
                                      <a:pt x="8703" y="777"/>
                                    </a:lnTo>
                                    <a:lnTo>
                                      <a:pt x="8733" y="756"/>
                                    </a:lnTo>
                                    <a:lnTo>
                                      <a:pt x="8757" y="738"/>
                                    </a:lnTo>
                                    <a:lnTo>
                                      <a:pt x="8790" y="715"/>
                                    </a:lnTo>
                                    <a:lnTo>
                                      <a:pt x="8817" y="695"/>
                                    </a:lnTo>
                                    <a:lnTo>
                                      <a:pt x="8841" y="677"/>
                                    </a:lnTo>
                                    <a:lnTo>
                                      <a:pt x="8865" y="659"/>
                                    </a:lnTo>
                                    <a:lnTo>
                                      <a:pt x="8893" y="639"/>
                                    </a:lnTo>
                                    <a:lnTo>
                                      <a:pt x="8920" y="619"/>
                                    </a:lnTo>
                                    <a:lnTo>
                                      <a:pt x="8941" y="604"/>
                                    </a:lnTo>
                                    <a:lnTo>
                                      <a:pt x="8953" y="596"/>
                                    </a:lnTo>
                                    <a:lnTo>
                                      <a:pt x="8968" y="585"/>
                                    </a:lnTo>
                                    <a:lnTo>
                                      <a:pt x="8970" y="583"/>
                                    </a:lnTo>
                                    <a:lnTo>
                                      <a:pt x="8973" y="580"/>
                                    </a:lnTo>
                                    <a:lnTo>
                                      <a:pt x="8976" y="578"/>
                                    </a:lnTo>
                                  </a:path>
                                </a:pathLst>
                              </a:custGeom>
                              <a:noFill/>
                              <a:ln w="15875" cap="flat">
                                <a:solidFill>
                                  <a:sysClr val="windowText" lastClr="000000">
                                    <a:lumMod val="95000"/>
                                    <a:lumOff val="5000"/>
                                  </a:sys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1871903" name="Freeform 185"/>
                            <wps:cNvSpPr>
                              <a:spLocks/>
                            </wps:cNvSpPr>
                            <wps:spPr bwMode="auto">
                              <a:xfrm>
                                <a:off x="0" y="0"/>
                                <a:ext cx="5699760" cy="1945005"/>
                              </a:xfrm>
                              <a:custGeom>
                                <a:avLst/>
                                <a:gdLst>
                                  <a:gd name="T0" fmla="*/ 242 w 8976"/>
                                  <a:gd name="T1" fmla="*/ 193 h 3063"/>
                                  <a:gd name="T2" fmla="*/ 375 w 8976"/>
                                  <a:gd name="T3" fmla="*/ 95 h 3063"/>
                                  <a:gd name="T4" fmla="*/ 496 w 8976"/>
                                  <a:gd name="T5" fmla="*/ 35 h 3063"/>
                                  <a:gd name="T6" fmla="*/ 558 w 8976"/>
                                  <a:gd name="T7" fmla="*/ 16 h 3063"/>
                                  <a:gd name="T8" fmla="*/ 613 w 8976"/>
                                  <a:gd name="T9" fmla="*/ 5 h 3063"/>
                                  <a:gd name="T10" fmla="*/ 663 w 8976"/>
                                  <a:gd name="T11" fmla="*/ 1 h 3063"/>
                                  <a:gd name="T12" fmla="*/ 726 w 8976"/>
                                  <a:gd name="T13" fmla="*/ 2 h 3063"/>
                                  <a:gd name="T14" fmla="*/ 786 w 8976"/>
                                  <a:gd name="T15" fmla="*/ 11 h 3063"/>
                                  <a:gd name="T16" fmla="*/ 888 w 8976"/>
                                  <a:gd name="T17" fmla="*/ 42 h 3063"/>
                                  <a:gd name="T18" fmla="*/ 1093 w 8976"/>
                                  <a:gd name="T19" fmla="*/ 166 h 3063"/>
                                  <a:gd name="T20" fmla="*/ 1323 w 8976"/>
                                  <a:gd name="T21" fmla="*/ 394 h 3063"/>
                                  <a:gd name="T22" fmla="*/ 1595 w 8976"/>
                                  <a:gd name="T23" fmla="*/ 764 h 3063"/>
                                  <a:gd name="T24" fmla="*/ 1784 w 8976"/>
                                  <a:gd name="T25" fmla="*/ 1069 h 3063"/>
                                  <a:gd name="T26" fmla="*/ 2058 w 8976"/>
                                  <a:gd name="T27" fmla="*/ 1541 h 3063"/>
                                  <a:gd name="T28" fmla="*/ 2326 w 8976"/>
                                  <a:gd name="T29" fmla="*/ 2004 h 3063"/>
                                  <a:gd name="T30" fmla="*/ 2511 w 8976"/>
                                  <a:gd name="T31" fmla="*/ 2301 h 3063"/>
                                  <a:gd name="T32" fmla="*/ 2704 w 8976"/>
                                  <a:gd name="T33" fmla="*/ 2573 h 3063"/>
                                  <a:gd name="T34" fmla="*/ 2957 w 8976"/>
                                  <a:gd name="T35" fmla="*/ 2851 h 3063"/>
                                  <a:gd name="T36" fmla="*/ 3163 w 8976"/>
                                  <a:gd name="T37" fmla="*/ 2995 h 3063"/>
                                  <a:gd name="T38" fmla="*/ 3257 w 8976"/>
                                  <a:gd name="T39" fmla="*/ 3035 h 3063"/>
                                  <a:gd name="T40" fmla="*/ 3308 w 8976"/>
                                  <a:gd name="T41" fmla="*/ 3050 h 3063"/>
                                  <a:gd name="T42" fmla="*/ 3357 w 8976"/>
                                  <a:gd name="T43" fmla="*/ 3058 h 3063"/>
                                  <a:gd name="T44" fmla="*/ 3428 w 8976"/>
                                  <a:gd name="T45" fmla="*/ 3063 h 3063"/>
                                  <a:gd name="T46" fmla="*/ 3484 w 8976"/>
                                  <a:gd name="T47" fmla="*/ 3058 h 3063"/>
                                  <a:gd name="T48" fmla="*/ 3539 w 8976"/>
                                  <a:gd name="T49" fmla="*/ 3048 h 3063"/>
                                  <a:gd name="T50" fmla="*/ 3651 w 8976"/>
                                  <a:gd name="T51" fmla="*/ 3009 h 3063"/>
                                  <a:gd name="T52" fmla="*/ 3839 w 8976"/>
                                  <a:gd name="T53" fmla="*/ 2889 h 3063"/>
                                  <a:gd name="T54" fmla="*/ 4084 w 8976"/>
                                  <a:gd name="T55" fmla="*/ 2639 h 3063"/>
                                  <a:gd name="T56" fmla="*/ 4194 w 8976"/>
                                  <a:gd name="T57" fmla="*/ 2498 h 3063"/>
                                  <a:gd name="T58" fmla="*/ 4431 w 8976"/>
                                  <a:gd name="T59" fmla="*/ 2144 h 3063"/>
                                  <a:gd name="T60" fmla="*/ 4643 w 8976"/>
                                  <a:gd name="T61" fmla="*/ 1786 h 3063"/>
                                  <a:gd name="T62" fmla="*/ 4896 w 8976"/>
                                  <a:gd name="T63" fmla="*/ 1344 h 3063"/>
                                  <a:gd name="T64" fmla="*/ 5111 w 8976"/>
                                  <a:gd name="T65" fmla="*/ 978 h 3063"/>
                                  <a:gd name="T66" fmla="*/ 5381 w 8976"/>
                                  <a:gd name="T67" fmla="*/ 569 h 3063"/>
                                  <a:gd name="T68" fmla="*/ 5622 w 8976"/>
                                  <a:gd name="T69" fmla="*/ 280 h 3063"/>
                                  <a:gd name="T70" fmla="*/ 5761 w 8976"/>
                                  <a:gd name="T71" fmla="*/ 156 h 3063"/>
                                  <a:gd name="T72" fmla="*/ 5936 w 8976"/>
                                  <a:gd name="T73" fmla="*/ 49 h 3063"/>
                                  <a:gd name="T74" fmla="*/ 6011 w 8976"/>
                                  <a:gd name="T75" fmla="*/ 22 h 3063"/>
                                  <a:gd name="T76" fmla="*/ 6060 w 8976"/>
                                  <a:gd name="T77" fmla="*/ 9 h 3063"/>
                                  <a:gd name="T78" fmla="*/ 6104 w 8976"/>
                                  <a:gd name="T79" fmla="*/ 3 h 3063"/>
                                  <a:gd name="T80" fmla="*/ 6160 w 8976"/>
                                  <a:gd name="T81" fmla="*/ 0 h 3063"/>
                                  <a:gd name="T82" fmla="*/ 6202 w 8976"/>
                                  <a:gd name="T83" fmla="*/ 2 h 3063"/>
                                  <a:gd name="T84" fmla="*/ 6253 w 8976"/>
                                  <a:gd name="T85" fmla="*/ 9 h 3063"/>
                                  <a:gd name="T86" fmla="*/ 6357 w 8976"/>
                                  <a:gd name="T87" fmla="*/ 40 h 3063"/>
                                  <a:gd name="T88" fmla="*/ 6600 w 8976"/>
                                  <a:gd name="T89" fmla="*/ 194 h 3063"/>
                                  <a:gd name="T90" fmla="*/ 6849 w 8976"/>
                                  <a:gd name="T91" fmla="*/ 458 h 3063"/>
                                  <a:gd name="T92" fmla="*/ 7047 w 8976"/>
                                  <a:gd name="T93" fmla="*/ 731 h 3063"/>
                                  <a:gd name="T94" fmla="*/ 7243 w 8976"/>
                                  <a:gd name="T95" fmla="*/ 1043 h 3063"/>
                                  <a:gd name="T96" fmla="*/ 7466 w 8976"/>
                                  <a:gd name="T97" fmla="*/ 1425 h 3063"/>
                                  <a:gd name="T98" fmla="*/ 7624 w 8976"/>
                                  <a:gd name="T99" fmla="*/ 1703 h 3063"/>
                                  <a:gd name="T100" fmla="*/ 7860 w 8976"/>
                                  <a:gd name="T101" fmla="*/ 2105 h 3063"/>
                                  <a:gd name="T102" fmla="*/ 8034 w 8976"/>
                                  <a:gd name="T103" fmla="*/ 2374 h 3063"/>
                                  <a:gd name="T104" fmla="*/ 8244 w 8976"/>
                                  <a:gd name="T105" fmla="*/ 2655 h 3063"/>
                                  <a:gd name="T106" fmla="*/ 8461 w 8976"/>
                                  <a:gd name="T107" fmla="*/ 2876 h 3063"/>
                                  <a:gd name="T108" fmla="*/ 8667 w 8976"/>
                                  <a:gd name="T109" fmla="*/ 3011 h 3063"/>
                                  <a:gd name="T110" fmla="*/ 8746 w 8976"/>
                                  <a:gd name="T111" fmla="*/ 3040 h 3063"/>
                                  <a:gd name="T112" fmla="*/ 8797 w 8976"/>
                                  <a:gd name="T113" fmla="*/ 3052 h 3063"/>
                                  <a:gd name="T114" fmla="*/ 8847 w 8976"/>
                                  <a:gd name="T115" fmla="*/ 3060 h 3063"/>
                                  <a:gd name="T116" fmla="*/ 8893 w 8976"/>
                                  <a:gd name="T117" fmla="*/ 3063 h 3063"/>
                                  <a:gd name="T118" fmla="*/ 8945 w 8976"/>
                                  <a:gd name="T119" fmla="*/ 3060 h 30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976" h="3063">
                                    <a:moveTo>
                                      <a:pt x="0" y="449"/>
                                    </a:moveTo>
                                    <a:lnTo>
                                      <a:pt x="28" y="415"/>
                                    </a:lnTo>
                                    <a:lnTo>
                                      <a:pt x="53" y="384"/>
                                    </a:lnTo>
                                    <a:lnTo>
                                      <a:pt x="81" y="352"/>
                                    </a:lnTo>
                                    <a:lnTo>
                                      <a:pt x="107" y="323"/>
                                    </a:lnTo>
                                    <a:lnTo>
                                      <a:pt x="132" y="297"/>
                                    </a:lnTo>
                                    <a:lnTo>
                                      <a:pt x="165" y="263"/>
                                    </a:lnTo>
                                    <a:lnTo>
                                      <a:pt x="189" y="240"/>
                                    </a:lnTo>
                                    <a:lnTo>
                                      <a:pt x="217" y="215"/>
                                    </a:lnTo>
                                    <a:lnTo>
                                      <a:pt x="242" y="193"/>
                                    </a:lnTo>
                                    <a:lnTo>
                                      <a:pt x="268" y="171"/>
                                    </a:lnTo>
                                    <a:lnTo>
                                      <a:pt x="294" y="151"/>
                                    </a:lnTo>
                                    <a:lnTo>
                                      <a:pt x="320" y="132"/>
                                    </a:lnTo>
                                    <a:lnTo>
                                      <a:pt x="350" y="111"/>
                                    </a:lnTo>
                                    <a:lnTo>
                                      <a:pt x="354" y="109"/>
                                    </a:lnTo>
                                    <a:lnTo>
                                      <a:pt x="360" y="105"/>
                                    </a:lnTo>
                                    <a:lnTo>
                                      <a:pt x="363" y="102"/>
                                    </a:lnTo>
                                    <a:lnTo>
                                      <a:pt x="366" y="101"/>
                                    </a:lnTo>
                                    <a:lnTo>
                                      <a:pt x="372" y="97"/>
                                    </a:lnTo>
                                    <a:lnTo>
                                      <a:pt x="375" y="95"/>
                                    </a:lnTo>
                                    <a:lnTo>
                                      <a:pt x="407" y="77"/>
                                    </a:lnTo>
                                    <a:lnTo>
                                      <a:pt x="432" y="64"/>
                                    </a:lnTo>
                                    <a:lnTo>
                                      <a:pt x="435" y="62"/>
                                    </a:lnTo>
                                    <a:lnTo>
                                      <a:pt x="441" y="59"/>
                                    </a:lnTo>
                                    <a:lnTo>
                                      <a:pt x="456" y="52"/>
                                    </a:lnTo>
                                    <a:lnTo>
                                      <a:pt x="460" y="51"/>
                                    </a:lnTo>
                                    <a:lnTo>
                                      <a:pt x="462" y="49"/>
                                    </a:lnTo>
                                    <a:lnTo>
                                      <a:pt x="466" y="47"/>
                                    </a:lnTo>
                                    <a:lnTo>
                                      <a:pt x="483" y="40"/>
                                    </a:lnTo>
                                    <a:lnTo>
                                      <a:pt x="496" y="35"/>
                                    </a:lnTo>
                                    <a:lnTo>
                                      <a:pt x="504" y="32"/>
                                    </a:lnTo>
                                    <a:lnTo>
                                      <a:pt x="517" y="28"/>
                                    </a:lnTo>
                                    <a:lnTo>
                                      <a:pt x="523" y="27"/>
                                    </a:lnTo>
                                    <a:lnTo>
                                      <a:pt x="527" y="25"/>
                                    </a:lnTo>
                                    <a:lnTo>
                                      <a:pt x="543" y="20"/>
                                    </a:lnTo>
                                    <a:lnTo>
                                      <a:pt x="545" y="20"/>
                                    </a:lnTo>
                                    <a:lnTo>
                                      <a:pt x="549" y="18"/>
                                    </a:lnTo>
                                    <a:lnTo>
                                      <a:pt x="551" y="18"/>
                                    </a:lnTo>
                                    <a:lnTo>
                                      <a:pt x="554" y="17"/>
                                    </a:lnTo>
                                    <a:lnTo>
                                      <a:pt x="558" y="16"/>
                                    </a:lnTo>
                                    <a:lnTo>
                                      <a:pt x="566" y="14"/>
                                    </a:lnTo>
                                    <a:lnTo>
                                      <a:pt x="571" y="13"/>
                                    </a:lnTo>
                                    <a:lnTo>
                                      <a:pt x="576" y="12"/>
                                    </a:lnTo>
                                    <a:lnTo>
                                      <a:pt x="583" y="10"/>
                                    </a:lnTo>
                                    <a:lnTo>
                                      <a:pt x="589" y="9"/>
                                    </a:lnTo>
                                    <a:lnTo>
                                      <a:pt x="594" y="8"/>
                                    </a:lnTo>
                                    <a:lnTo>
                                      <a:pt x="600" y="7"/>
                                    </a:lnTo>
                                    <a:lnTo>
                                      <a:pt x="604" y="6"/>
                                    </a:lnTo>
                                    <a:lnTo>
                                      <a:pt x="608" y="6"/>
                                    </a:lnTo>
                                    <a:lnTo>
                                      <a:pt x="613" y="5"/>
                                    </a:lnTo>
                                    <a:lnTo>
                                      <a:pt x="619" y="4"/>
                                    </a:lnTo>
                                    <a:lnTo>
                                      <a:pt x="623" y="4"/>
                                    </a:lnTo>
                                    <a:lnTo>
                                      <a:pt x="629" y="3"/>
                                    </a:lnTo>
                                    <a:lnTo>
                                      <a:pt x="633" y="2"/>
                                    </a:lnTo>
                                    <a:lnTo>
                                      <a:pt x="640" y="2"/>
                                    </a:lnTo>
                                    <a:lnTo>
                                      <a:pt x="642" y="2"/>
                                    </a:lnTo>
                                    <a:lnTo>
                                      <a:pt x="647" y="1"/>
                                    </a:lnTo>
                                    <a:lnTo>
                                      <a:pt x="653" y="1"/>
                                    </a:lnTo>
                                    <a:lnTo>
                                      <a:pt x="657" y="1"/>
                                    </a:lnTo>
                                    <a:lnTo>
                                      <a:pt x="663" y="1"/>
                                    </a:lnTo>
                                    <a:lnTo>
                                      <a:pt x="671" y="1"/>
                                    </a:lnTo>
                                    <a:lnTo>
                                      <a:pt x="679" y="0"/>
                                    </a:lnTo>
                                    <a:lnTo>
                                      <a:pt x="692" y="0"/>
                                    </a:lnTo>
                                    <a:lnTo>
                                      <a:pt x="697" y="1"/>
                                    </a:lnTo>
                                    <a:lnTo>
                                      <a:pt x="703" y="1"/>
                                    </a:lnTo>
                                    <a:lnTo>
                                      <a:pt x="709" y="1"/>
                                    </a:lnTo>
                                    <a:lnTo>
                                      <a:pt x="712" y="1"/>
                                    </a:lnTo>
                                    <a:lnTo>
                                      <a:pt x="716" y="1"/>
                                    </a:lnTo>
                                    <a:lnTo>
                                      <a:pt x="721" y="2"/>
                                    </a:lnTo>
                                    <a:lnTo>
                                      <a:pt x="726" y="2"/>
                                    </a:lnTo>
                                    <a:lnTo>
                                      <a:pt x="731" y="2"/>
                                    </a:lnTo>
                                    <a:lnTo>
                                      <a:pt x="735" y="2"/>
                                    </a:lnTo>
                                    <a:lnTo>
                                      <a:pt x="740" y="3"/>
                                    </a:lnTo>
                                    <a:lnTo>
                                      <a:pt x="745" y="4"/>
                                    </a:lnTo>
                                    <a:lnTo>
                                      <a:pt x="752" y="5"/>
                                    </a:lnTo>
                                    <a:lnTo>
                                      <a:pt x="759" y="6"/>
                                    </a:lnTo>
                                    <a:lnTo>
                                      <a:pt x="765" y="7"/>
                                    </a:lnTo>
                                    <a:lnTo>
                                      <a:pt x="772" y="8"/>
                                    </a:lnTo>
                                    <a:lnTo>
                                      <a:pt x="778" y="9"/>
                                    </a:lnTo>
                                    <a:lnTo>
                                      <a:pt x="786" y="11"/>
                                    </a:lnTo>
                                    <a:lnTo>
                                      <a:pt x="812" y="17"/>
                                    </a:lnTo>
                                    <a:lnTo>
                                      <a:pt x="817" y="18"/>
                                    </a:lnTo>
                                    <a:lnTo>
                                      <a:pt x="824" y="20"/>
                                    </a:lnTo>
                                    <a:lnTo>
                                      <a:pt x="831" y="22"/>
                                    </a:lnTo>
                                    <a:lnTo>
                                      <a:pt x="835" y="23"/>
                                    </a:lnTo>
                                    <a:lnTo>
                                      <a:pt x="843" y="26"/>
                                    </a:lnTo>
                                    <a:lnTo>
                                      <a:pt x="854" y="30"/>
                                    </a:lnTo>
                                    <a:lnTo>
                                      <a:pt x="866" y="33"/>
                                    </a:lnTo>
                                    <a:lnTo>
                                      <a:pt x="875" y="37"/>
                                    </a:lnTo>
                                    <a:lnTo>
                                      <a:pt x="888" y="42"/>
                                    </a:lnTo>
                                    <a:lnTo>
                                      <a:pt x="899" y="47"/>
                                    </a:lnTo>
                                    <a:lnTo>
                                      <a:pt x="916" y="54"/>
                                    </a:lnTo>
                                    <a:lnTo>
                                      <a:pt x="950" y="71"/>
                                    </a:lnTo>
                                    <a:lnTo>
                                      <a:pt x="972" y="83"/>
                                    </a:lnTo>
                                    <a:lnTo>
                                      <a:pt x="1001" y="101"/>
                                    </a:lnTo>
                                    <a:lnTo>
                                      <a:pt x="1028" y="118"/>
                                    </a:lnTo>
                                    <a:lnTo>
                                      <a:pt x="1056" y="138"/>
                                    </a:lnTo>
                                    <a:lnTo>
                                      <a:pt x="1082" y="158"/>
                                    </a:lnTo>
                                    <a:lnTo>
                                      <a:pt x="1089" y="163"/>
                                    </a:lnTo>
                                    <a:lnTo>
                                      <a:pt x="1093" y="166"/>
                                    </a:lnTo>
                                    <a:lnTo>
                                      <a:pt x="1112" y="182"/>
                                    </a:lnTo>
                                    <a:lnTo>
                                      <a:pt x="1131" y="198"/>
                                    </a:lnTo>
                                    <a:lnTo>
                                      <a:pt x="1160" y="223"/>
                                    </a:lnTo>
                                    <a:lnTo>
                                      <a:pt x="1180" y="242"/>
                                    </a:lnTo>
                                    <a:lnTo>
                                      <a:pt x="1191" y="253"/>
                                    </a:lnTo>
                                    <a:lnTo>
                                      <a:pt x="1214" y="275"/>
                                    </a:lnTo>
                                    <a:lnTo>
                                      <a:pt x="1246" y="308"/>
                                    </a:lnTo>
                                    <a:lnTo>
                                      <a:pt x="1273" y="338"/>
                                    </a:lnTo>
                                    <a:lnTo>
                                      <a:pt x="1299" y="367"/>
                                    </a:lnTo>
                                    <a:lnTo>
                                      <a:pt x="1323" y="394"/>
                                    </a:lnTo>
                                    <a:lnTo>
                                      <a:pt x="1350" y="427"/>
                                    </a:lnTo>
                                    <a:lnTo>
                                      <a:pt x="1376" y="458"/>
                                    </a:lnTo>
                                    <a:lnTo>
                                      <a:pt x="1406" y="497"/>
                                    </a:lnTo>
                                    <a:lnTo>
                                      <a:pt x="1434" y="533"/>
                                    </a:lnTo>
                                    <a:lnTo>
                                      <a:pt x="1461" y="570"/>
                                    </a:lnTo>
                                    <a:lnTo>
                                      <a:pt x="1483" y="600"/>
                                    </a:lnTo>
                                    <a:lnTo>
                                      <a:pt x="1511" y="640"/>
                                    </a:lnTo>
                                    <a:lnTo>
                                      <a:pt x="1539" y="680"/>
                                    </a:lnTo>
                                    <a:lnTo>
                                      <a:pt x="1564" y="718"/>
                                    </a:lnTo>
                                    <a:lnTo>
                                      <a:pt x="1595" y="764"/>
                                    </a:lnTo>
                                    <a:lnTo>
                                      <a:pt x="1623" y="806"/>
                                    </a:lnTo>
                                    <a:lnTo>
                                      <a:pt x="1651" y="851"/>
                                    </a:lnTo>
                                    <a:lnTo>
                                      <a:pt x="1678" y="894"/>
                                    </a:lnTo>
                                    <a:lnTo>
                                      <a:pt x="1705" y="938"/>
                                    </a:lnTo>
                                    <a:lnTo>
                                      <a:pt x="1731" y="980"/>
                                    </a:lnTo>
                                    <a:lnTo>
                                      <a:pt x="1740" y="994"/>
                                    </a:lnTo>
                                    <a:lnTo>
                                      <a:pt x="1748" y="1008"/>
                                    </a:lnTo>
                                    <a:lnTo>
                                      <a:pt x="1752" y="1013"/>
                                    </a:lnTo>
                                    <a:lnTo>
                                      <a:pt x="1754" y="1016"/>
                                    </a:lnTo>
                                    <a:lnTo>
                                      <a:pt x="1784" y="1069"/>
                                    </a:lnTo>
                                    <a:lnTo>
                                      <a:pt x="1815" y="1120"/>
                                    </a:lnTo>
                                    <a:lnTo>
                                      <a:pt x="1836" y="1156"/>
                                    </a:lnTo>
                                    <a:lnTo>
                                      <a:pt x="1863" y="1201"/>
                                    </a:lnTo>
                                    <a:lnTo>
                                      <a:pt x="1891" y="1250"/>
                                    </a:lnTo>
                                    <a:lnTo>
                                      <a:pt x="1922" y="1304"/>
                                    </a:lnTo>
                                    <a:lnTo>
                                      <a:pt x="1946" y="1346"/>
                                    </a:lnTo>
                                    <a:lnTo>
                                      <a:pt x="1972" y="1390"/>
                                    </a:lnTo>
                                    <a:lnTo>
                                      <a:pt x="1999" y="1437"/>
                                    </a:lnTo>
                                    <a:lnTo>
                                      <a:pt x="2030" y="1493"/>
                                    </a:lnTo>
                                    <a:lnTo>
                                      <a:pt x="2058" y="1541"/>
                                    </a:lnTo>
                                    <a:lnTo>
                                      <a:pt x="2080" y="1580"/>
                                    </a:lnTo>
                                    <a:lnTo>
                                      <a:pt x="2108" y="1629"/>
                                    </a:lnTo>
                                    <a:lnTo>
                                      <a:pt x="2133" y="1673"/>
                                    </a:lnTo>
                                    <a:lnTo>
                                      <a:pt x="2160" y="1720"/>
                                    </a:lnTo>
                                    <a:lnTo>
                                      <a:pt x="2191" y="1774"/>
                                    </a:lnTo>
                                    <a:lnTo>
                                      <a:pt x="2216" y="1817"/>
                                    </a:lnTo>
                                    <a:lnTo>
                                      <a:pt x="2243" y="1864"/>
                                    </a:lnTo>
                                    <a:lnTo>
                                      <a:pt x="2270" y="1911"/>
                                    </a:lnTo>
                                    <a:lnTo>
                                      <a:pt x="2298" y="1958"/>
                                    </a:lnTo>
                                    <a:lnTo>
                                      <a:pt x="2326" y="2004"/>
                                    </a:lnTo>
                                    <a:lnTo>
                                      <a:pt x="2355" y="2053"/>
                                    </a:lnTo>
                                    <a:lnTo>
                                      <a:pt x="2378" y="2092"/>
                                    </a:lnTo>
                                    <a:lnTo>
                                      <a:pt x="2387" y="2106"/>
                                    </a:lnTo>
                                    <a:lnTo>
                                      <a:pt x="2402" y="2131"/>
                                    </a:lnTo>
                                    <a:lnTo>
                                      <a:pt x="2435" y="2183"/>
                                    </a:lnTo>
                                    <a:lnTo>
                                      <a:pt x="2444" y="2197"/>
                                    </a:lnTo>
                                    <a:lnTo>
                                      <a:pt x="2457" y="2218"/>
                                    </a:lnTo>
                                    <a:lnTo>
                                      <a:pt x="2468" y="2234"/>
                                    </a:lnTo>
                                    <a:lnTo>
                                      <a:pt x="2487" y="2264"/>
                                    </a:lnTo>
                                    <a:lnTo>
                                      <a:pt x="2511" y="2301"/>
                                    </a:lnTo>
                                    <a:lnTo>
                                      <a:pt x="2538" y="2342"/>
                                    </a:lnTo>
                                    <a:lnTo>
                                      <a:pt x="2550" y="2360"/>
                                    </a:lnTo>
                                    <a:lnTo>
                                      <a:pt x="2555" y="2366"/>
                                    </a:lnTo>
                                    <a:lnTo>
                                      <a:pt x="2558" y="2371"/>
                                    </a:lnTo>
                                    <a:lnTo>
                                      <a:pt x="2571" y="2390"/>
                                    </a:lnTo>
                                    <a:lnTo>
                                      <a:pt x="2593" y="2421"/>
                                    </a:lnTo>
                                    <a:lnTo>
                                      <a:pt x="2620" y="2460"/>
                                    </a:lnTo>
                                    <a:lnTo>
                                      <a:pt x="2650" y="2501"/>
                                    </a:lnTo>
                                    <a:lnTo>
                                      <a:pt x="2678" y="2539"/>
                                    </a:lnTo>
                                    <a:lnTo>
                                      <a:pt x="2704" y="2573"/>
                                    </a:lnTo>
                                    <a:lnTo>
                                      <a:pt x="2733" y="2609"/>
                                    </a:lnTo>
                                    <a:lnTo>
                                      <a:pt x="2758" y="2641"/>
                                    </a:lnTo>
                                    <a:lnTo>
                                      <a:pt x="2785" y="2673"/>
                                    </a:lnTo>
                                    <a:lnTo>
                                      <a:pt x="2815" y="2708"/>
                                    </a:lnTo>
                                    <a:lnTo>
                                      <a:pt x="2838" y="2733"/>
                                    </a:lnTo>
                                    <a:lnTo>
                                      <a:pt x="2867" y="2763"/>
                                    </a:lnTo>
                                    <a:lnTo>
                                      <a:pt x="2891" y="2787"/>
                                    </a:lnTo>
                                    <a:lnTo>
                                      <a:pt x="2918" y="2815"/>
                                    </a:lnTo>
                                    <a:lnTo>
                                      <a:pt x="2949" y="2843"/>
                                    </a:lnTo>
                                    <a:lnTo>
                                      <a:pt x="2957" y="2851"/>
                                    </a:lnTo>
                                    <a:lnTo>
                                      <a:pt x="2962" y="2856"/>
                                    </a:lnTo>
                                    <a:lnTo>
                                      <a:pt x="2970" y="2863"/>
                                    </a:lnTo>
                                    <a:lnTo>
                                      <a:pt x="2991" y="2880"/>
                                    </a:lnTo>
                                    <a:lnTo>
                                      <a:pt x="3004" y="2890"/>
                                    </a:lnTo>
                                    <a:lnTo>
                                      <a:pt x="3031" y="2912"/>
                                    </a:lnTo>
                                    <a:lnTo>
                                      <a:pt x="3058" y="2932"/>
                                    </a:lnTo>
                                    <a:lnTo>
                                      <a:pt x="3081" y="2947"/>
                                    </a:lnTo>
                                    <a:lnTo>
                                      <a:pt x="3113" y="2968"/>
                                    </a:lnTo>
                                    <a:lnTo>
                                      <a:pt x="3135" y="2981"/>
                                    </a:lnTo>
                                    <a:lnTo>
                                      <a:pt x="3163" y="2995"/>
                                    </a:lnTo>
                                    <a:lnTo>
                                      <a:pt x="3189" y="3009"/>
                                    </a:lnTo>
                                    <a:lnTo>
                                      <a:pt x="3204" y="3016"/>
                                    </a:lnTo>
                                    <a:lnTo>
                                      <a:pt x="3214" y="3020"/>
                                    </a:lnTo>
                                    <a:lnTo>
                                      <a:pt x="3224" y="3023"/>
                                    </a:lnTo>
                                    <a:lnTo>
                                      <a:pt x="3231" y="3026"/>
                                    </a:lnTo>
                                    <a:lnTo>
                                      <a:pt x="3239" y="3029"/>
                                    </a:lnTo>
                                    <a:lnTo>
                                      <a:pt x="3242" y="3030"/>
                                    </a:lnTo>
                                    <a:lnTo>
                                      <a:pt x="3244" y="3031"/>
                                    </a:lnTo>
                                    <a:lnTo>
                                      <a:pt x="3252" y="3033"/>
                                    </a:lnTo>
                                    <a:lnTo>
                                      <a:pt x="3257" y="3035"/>
                                    </a:lnTo>
                                    <a:lnTo>
                                      <a:pt x="3261" y="3037"/>
                                    </a:lnTo>
                                    <a:lnTo>
                                      <a:pt x="3263" y="3037"/>
                                    </a:lnTo>
                                    <a:lnTo>
                                      <a:pt x="3266" y="3039"/>
                                    </a:lnTo>
                                    <a:lnTo>
                                      <a:pt x="3273" y="3040"/>
                                    </a:lnTo>
                                    <a:lnTo>
                                      <a:pt x="3280" y="3042"/>
                                    </a:lnTo>
                                    <a:lnTo>
                                      <a:pt x="3289" y="3045"/>
                                    </a:lnTo>
                                    <a:lnTo>
                                      <a:pt x="3294" y="3046"/>
                                    </a:lnTo>
                                    <a:lnTo>
                                      <a:pt x="3298" y="3047"/>
                                    </a:lnTo>
                                    <a:lnTo>
                                      <a:pt x="3302" y="3048"/>
                                    </a:lnTo>
                                    <a:lnTo>
                                      <a:pt x="3308" y="3050"/>
                                    </a:lnTo>
                                    <a:lnTo>
                                      <a:pt x="3317" y="3052"/>
                                    </a:lnTo>
                                    <a:lnTo>
                                      <a:pt x="3323" y="3052"/>
                                    </a:lnTo>
                                    <a:lnTo>
                                      <a:pt x="3326" y="3054"/>
                                    </a:lnTo>
                                    <a:lnTo>
                                      <a:pt x="3329" y="3054"/>
                                    </a:lnTo>
                                    <a:lnTo>
                                      <a:pt x="3333" y="3055"/>
                                    </a:lnTo>
                                    <a:lnTo>
                                      <a:pt x="3337" y="3055"/>
                                    </a:lnTo>
                                    <a:lnTo>
                                      <a:pt x="3342" y="3056"/>
                                    </a:lnTo>
                                    <a:lnTo>
                                      <a:pt x="3346" y="3057"/>
                                    </a:lnTo>
                                    <a:lnTo>
                                      <a:pt x="3351" y="3058"/>
                                    </a:lnTo>
                                    <a:lnTo>
                                      <a:pt x="3357" y="3058"/>
                                    </a:lnTo>
                                    <a:lnTo>
                                      <a:pt x="3364" y="3059"/>
                                    </a:lnTo>
                                    <a:lnTo>
                                      <a:pt x="3372" y="3060"/>
                                    </a:lnTo>
                                    <a:lnTo>
                                      <a:pt x="3377" y="3061"/>
                                    </a:lnTo>
                                    <a:lnTo>
                                      <a:pt x="3383" y="3061"/>
                                    </a:lnTo>
                                    <a:lnTo>
                                      <a:pt x="3388" y="3061"/>
                                    </a:lnTo>
                                    <a:lnTo>
                                      <a:pt x="3395" y="3062"/>
                                    </a:lnTo>
                                    <a:lnTo>
                                      <a:pt x="3405" y="3062"/>
                                    </a:lnTo>
                                    <a:lnTo>
                                      <a:pt x="3412" y="3063"/>
                                    </a:lnTo>
                                    <a:lnTo>
                                      <a:pt x="3420" y="3063"/>
                                    </a:lnTo>
                                    <a:lnTo>
                                      <a:pt x="3428" y="3063"/>
                                    </a:lnTo>
                                    <a:lnTo>
                                      <a:pt x="3433" y="3062"/>
                                    </a:lnTo>
                                    <a:lnTo>
                                      <a:pt x="3439" y="3062"/>
                                    </a:lnTo>
                                    <a:lnTo>
                                      <a:pt x="3444" y="3062"/>
                                    </a:lnTo>
                                    <a:lnTo>
                                      <a:pt x="3451" y="3061"/>
                                    </a:lnTo>
                                    <a:lnTo>
                                      <a:pt x="3458" y="3061"/>
                                    </a:lnTo>
                                    <a:lnTo>
                                      <a:pt x="3464" y="3061"/>
                                    </a:lnTo>
                                    <a:lnTo>
                                      <a:pt x="3469" y="3060"/>
                                    </a:lnTo>
                                    <a:lnTo>
                                      <a:pt x="3473" y="3059"/>
                                    </a:lnTo>
                                    <a:lnTo>
                                      <a:pt x="3478" y="3059"/>
                                    </a:lnTo>
                                    <a:lnTo>
                                      <a:pt x="3484" y="3058"/>
                                    </a:lnTo>
                                    <a:lnTo>
                                      <a:pt x="3487" y="3058"/>
                                    </a:lnTo>
                                    <a:lnTo>
                                      <a:pt x="3495" y="3057"/>
                                    </a:lnTo>
                                    <a:lnTo>
                                      <a:pt x="3497" y="3056"/>
                                    </a:lnTo>
                                    <a:lnTo>
                                      <a:pt x="3500" y="3056"/>
                                    </a:lnTo>
                                    <a:lnTo>
                                      <a:pt x="3510" y="3054"/>
                                    </a:lnTo>
                                    <a:lnTo>
                                      <a:pt x="3516" y="3053"/>
                                    </a:lnTo>
                                    <a:lnTo>
                                      <a:pt x="3524" y="3052"/>
                                    </a:lnTo>
                                    <a:lnTo>
                                      <a:pt x="3531" y="3050"/>
                                    </a:lnTo>
                                    <a:lnTo>
                                      <a:pt x="3536" y="3049"/>
                                    </a:lnTo>
                                    <a:lnTo>
                                      <a:pt x="3539" y="3048"/>
                                    </a:lnTo>
                                    <a:lnTo>
                                      <a:pt x="3543" y="3047"/>
                                    </a:lnTo>
                                    <a:lnTo>
                                      <a:pt x="3571" y="3040"/>
                                    </a:lnTo>
                                    <a:lnTo>
                                      <a:pt x="3581" y="3037"/>
                                    </a:lnTo>
                                    <a:lnTo>
                                      <a:pt x="3588" y="3034"/>
                                    </a:lnTo>
                                    <a:lnTo>
                                      <a:pt x="3597" y="3031"/>
                                    </a:lnTo>
                                    <a:lnTo>
                                      <a:pt x="3613" y="3025"/>
                                    </a:lnTo>
                                    <a:lnTo>
                                      <a:pt x="3617" y="3023"/>
                                    </a:lnTo>
                                    <a:lnTo>
                                      <a:pt x="3623" y="3021"/>
                                    </a:lnTo>
                                    <a:lnTo>
                                      <a:pt x="3648" y="3010"/>
                                    </a:lnTo>
                                    <a:lnTo>
                                      <a:pt x="3651" y="3009"/>
                                    </a:lnTo>
                                    <a:lnTo>
                                      <a:pt x="3654" y="3008"/>
                                    </a:lnTo>
                                    <a:lnTo>
                                      <a:pt x="3657" y="3006"/>
                                    </a:lnTo>
                                    <a:lnTo>
                                      <a:pt x="3673" y="2999"/>
                                    </a:lnTo>
                                    <a:lnTo>
                                      <a:pt x="3686" y="2992"/>
                                    </a:lnTo>
                                    <a:lnTo>
                                      <a:pt x="3707" y="2981"/>
                                    </a:lnTo>
                                    <a:lnTo>
                                      <a:pt x="3730" y="2967"/>
                                    </a:lnTo>
                                    <a:lnTo>
                                      <a:pt x="3762" y="2946"/>
                                    </a:lnTo>
                                    <a:lnTo>
                                      <a:pt x="3789" y="2928"/>
                                    </a:lnTo>
                                    <a:lnTo>
                                      <a:pt x="3811" y="2911"/>
                                    </a:lnTo>
                                    <a:lnTo>
                                      <a:pt x="3839" y="2889"/>
                                    </a:lnTo>
                                    <a:lnTo>
                                      <a:pt x="3868" y="2865"/>
                                    </a:lnTo>
                                    <a:lnTo>
                                      <a:pt x="3897" y="2839"/>
                                    </a:lnTo>
                                    <a:lnTo>
                                      <a:pt x="3923" y="2814"/>
                                    </a:lnTo>
                                    <a:lnTo>
                                      <a:pt x="3945" y="2793"/>
                                    </a:lnTo>
                                    <a:lnTo>
                                      <a:pt x="3975" y="2763"/>
                                    </a:lnTo>
                                    <a:lnTo>
                                      <a:pt x="4003" y="2733"/>
                                    </a:lnTo>
                                    <a:lnTo>
                                      <a:pt x="4018" y="2717"/>
                                    </a:lnTo>
                                    <a:lnTo>
                                      <a:pt x="4026" y="2708"/>
                                    </a:lnTo>
                                    <a:lnTo>
                                      <a:pt x="4054" y="2675"/>
                                    </a:lnTo>
                                    <a:lnTo>
                                      <a:pt x="4084" y="2639"/>
                                    </a:lnTo>
                                    <a:lnTo>
                                      <a:pt x="4112" y="2605"/>
                                    </a:lnTo>
                                    <a:lnTo>
                                      <a:pt x="4136" y="2574"/>
                                    </a:lnTo>
                                    <a:lnTo>
                                      <a:pt x="4162" y="2540"/>
                                    </a:lnTo>
                                    <a:lnTo>
                                      <a:pt x="4165" y="2537"/>
                                    </a:lnTo>
                                    <a:lnTo>
                                      <a:pt x="4169" y="2530"/>
                                    </a:lnTo>
                                    <a:lnTo>
                                      <a:pt x="4173" y="2526"/>
                                    </a:lnTo>
                                    <a:lnTo>
                                      <a:pt x="4175" y="2524"/>
                                    </a:lnTo>
                                    <a:lnTo>
                                      <a:pt x="4179" y="2518"/>
                                    </a:lnTo>
                                    <a:lnTo>
                                      <a:pt x="4181" y="2514"/>
                                    </a:lnTo>
                                    <a:lnTo>
                                      <a:pt x="4194" y="2498"/>
                                    </a:lnTo>
                                    <a:lnTo>
                                      <a:pt x="4216" y="2468"/>
                                    </a:lnTo>
                                    <a:lnTo>
                                      <a:pt x="4244" y="2428"/>
                                    </a:lnTo>
                                    <a:lnTo>
                                      <a:pt x="4269" y="2392"/>
                                    </a:lnTo>
                                    <a:lnTo>
                                      <a:pt x="4300" y="2345"/>
                                    </a:lnTo>
                                    <a:lnTo>
                                      <a:pt x="4322" y="2313"/>
                                    </a:lnTo>
                                    <a:lnTo>
                                      <a:pt x="4350" y="2271"/>
                                    </a:lnTo>
                                    <a:lnTo>
                                      <a:pt x="4376" y="2230"/>
                                    </a:lnTo>
                                    <a:lnTo>
                                      <a:pt x="4410" y="2177"/>
                                    </a:lnTo>
                                    <a:lnTo>
                                      <a:pt x="4418" y="2163"/>
                                    </a:lnTo>
                                    <a:lnTo>
                                      <a:pt x="4431" y="2144"/>
                                    </a:lnTo>
                                    <a:lnTo>
                                      <a:pt x="4460" y="2096"/>
                                    </a:lnTo>
                                    <a:lnTo>
                                      <a:pt x="4485" y="2055"/>
                                    </a:lnTo>
                                    <a:lnTo>
                                      <a:pt x="4512" y="2009"/>
                                    </a:lnTo>
                                    <a:lnTo>
                                      <a:pt x="4541" y="1962"/>
                                    </a:lnTo>
                                    <a:lnTo>
                                      <a:pt x="4565" y="1920"/>
                                    </a:lnTo>
                                    <a:lnTo>
                                      <a:pt x="4588" y="1882"/>
                                    </a:lnTo>
                                    <a:lnTo>
                                      <a:pt x="4600" y="1861"/>
                                    </a:lnTo>
                                    <a:lnTo>
                                      <a:pt x="4624" y="1819"/>
                                    </a:lnTo>
                                    <a:lnTo>
                                      <a:pt x="4638" y="1795"/>
                                    </a:lnTo>
                                    <a:lnTo>
                                      <a:pt x="4643" y="1786"/>
                                    </a:lnTo>
                                    <a:lnTo>
                                      <a:pt x="4646" y="1781"/>
                                    </a:lnTo>
                                    <a:lnTo>
                                      <a:pt x="4677" y="1728"/>
                                    </a:lnTo>
                                    <a:lnTo>
                                      <a:pt x="4701" y="1685"/>
                                    </a:lnTo>
                                    <a:lnTo>
                                      <a:pt x="4727" y="1639"/>
                                    </a:lnTo>
                                    <a:lnTo>
                                      <a:pt x="4755" y="1590"/>
                                    </a:lnTo>
                                    <a:lnTo>
                                      <a:pt x="4787" y="1533"/>
                                    </a:lnTo>
                                    <a:lnTo>
                                      <a:pt x="4810" y="1494"/>
                                    </a:lnTo>
                                    <a:lnTo>
                                      <a:pt x="4839" y="1444"/>
                                    </a:lnTo>
                                    <a:lnTo>
                                      <a:pt x="4870" y="1389"/>
                                    </a:lnTo>
                                    <a:lnTo>
                                      <a:pt x="4896" y="1344"/>
                                    </a:lnTo>
                                    <a:lnTo>
                                      <a:pt x="4923" y="1297"/>
                                    </a:lnTo>
                                    <a:lnTo>
                                      <a:pt x="4951" y="1247"/>
                                    </a:lnTo>
                                    <a:lnTo>
                                      <a:pt x="4971" y="1214"/>
                                    </a:lnTo>
                                    <a:lnTo>
                                      <a:pt x="5005" y="1156"/>
                                    </a:lnTo>
                                    <a:lnTo>
                                      <a:pt x="5032" y="1110"/>
                                    </a:lnTo>
                                    <a:lnTo>
                                      <a:pt x="5054" y="1073"/>
                                    </a:lnTo>
                                    <a:lnTo>
                                      <a:pt x="5082" y="1026"/>
                                    </a:lnTo>
                                    <a:lnTo>
                                      <a:pt x="5094" y="1006"/>
                                    </a:lnTo>
                                    <a:lnTo>
                                      <a:pt x="5100" y="995"/>
                                    </a:lnTo>
                                    <a:lnTo>
                                      <a:pt x="5111" y="978"/>
                                    </a:lnTo>
                                    <a:lnTo>
                                      <a:pt x="5133" y="942"/>
                                    </a:lnTo>
                                    <a:lnTo>
                                      <a:pt x="5164" y="892"/>
                                    </a:lnTo>
                                    <a:lnTo>
                                      <a:pt x="5192" y="848"/>
                                    </a:lnTo>
                                    <a:lnTo>
                                      <a:pt x="5219" y="805"/>
                                    </a:lnTo>
                                    <a:lnTo>
                                      <a:pt x="5248" y="761"/>
                                    </a:lnTo>
                                    <a:lnTo>
                                      <a:pt x="5274" y="721"/>
                                    </a:lnTo>
                                    <a:lnTo>
                                      <a:pt x="5298" y="687"/>
                                    </a:lnTo>
                                    <a:lnTo>
                                      <a:pt x="5327" y="644"/>
                                    </a:lnTo>
                                    <a:lnTo>
                                      <a:pt x="5354" y="606"/>
                                    </a:lnTo>
                                    <a:lnTo>
                                      <a:pt x="5381" y="569"/>
                                    </a:lnTo>
                                    <a:lnTo>
                                      <a:pt x="5410" y="530"/>
                                    </a:lnTo>
                                    <a:lnTo>
                                      <a:pt x="5431" y="502"/>
                                    </a:lnTo>
                                    <a:lnTo>
                                      <a:pt x="5459" y="466"/>
                                    </a:lnTo>
                                    <a:lnTo>
                                      <a:pt x="5470" y="452"/>
                                    </a:lnTo>
                                    <a:lnTo>
                                      <a:pt x="5489" y="428"/>
                                    </a:lnTo>
                                    <a:lnTo>
                                      <a:pt x="5513" y="399"/>
                                    </a:lnTo>
                                    <a:lnTo>
                                      <a:pt x="5544" y="363"/>
                                    </a:lnTo>
                                    <a:lnTo>
                                      <a:pt x="5572" y="333"/>
                                    </a:lnTo>
                                    <a:lnTo>
                                      <a:pt x="5596" y="308"/>
                                    </a:lnTo>
                                    <a:lnTo>
                                      <a:pt x="5622" y="280"/>
                                    </a:lnTo>
                                    <a:lnTo>
                                      <a:pt x="5649" y="254"/>
                                    </a:lnTo>
                                    <a:lnTo>
                                      <a:pt x="5650" y="252"/>
                                    </a:lnTo>
                                    <a:lnTo>
                                      <a:pt x="5653" y="249"/>
                                    </a:lnTo>
                                    <a:lnTo>
                                      <a:pt x="5656" y="246"/>
                                    </a:lnTo>
                                    <a:lnTo>
                                      <a:pt x="5661" y="242"/>
                                    </a:lnTo>
                                    <a:lnTo>
                                      <a:pt x="5668" y="236"/>
                                    </a:lnTo>
                                    <a:lnTo>
                                      <a:pt x="5680" y="225"/>
                                    </a:lnTo>
                                    <a:lnTo>
                                      <a:pt x="5705" y="202"/>
                                    </a:lnTo>
                                    <a:lnTo>
                                      <a:pt x="5729" y="181"/>
                                    </a:lnTo>
                                    <a:lnTo>
                                      <a:pt x="5761" y="156"/>
                                    </a:lnTo>
                                    <a:lnTo>
                                      <a:pt x="5788" y="136"/>
                                    </a:lnTo>
                                    <a:lnTo>
                                      <a:pt x="5811" y="120"/>
                                    </a:lnTo>
                                    <a:lnTo>
                                      <a:pt x="5839" y="101"/>
                                    </a:lnTo>
                                    <a:lnTo>
                                      <a:pt x="5863" y="87"/>
                                    </a:lnTo>
                                    <a:lnTo>
                                      <a:pt x="5897" y="68"/>
                                    </a:lnTo>
                                    <a:lnTo>
                                      <a:pt x="5909" y="61"/>
                                    </a:lnTo>
                                    <a:lnTo>
                                      <a:pt x="5913" y="60"/>
                                    </a:lnTo>
                                    <a:lnTo>
                                      <a:pt x="5915" y="59"/>
                                    </a:lnTo>
                                    <a:lnTo>
                                      <a:pt x="5918" y="58"/>
                                    </a:lnTo>
                                    <a:lnTo>
                                      <a:pt x="5936" y="49"/>
                                    </a:lnTo>
                                    <a:lnTo>
                                      <a:pt x="5948" y="44"/>
                                    </a:lnTo>
                                    <a:lnTo>
                                      <a:pt x="5952" y="42"/>
                                    </a:lnTo>
                                    <a:lnTo>
                                      <a:pt x="5960" y="39"/>
                                    </a:lnTo>
                                    <a:lnTo>
                                      <a:pt x="5962" y="39"/>
                                    </a:lnTo>
                                    <a:lnTo>
                                      <a:pt x="5968" y="37"/>
                                    </a:lnTo>
                                    <a:lnTo>
                                      <a:pt x="5978" y="32"/>
                                    </a:lnTo>
                                    <a:lnTo>
                                      <a:pt x="5987" y="29"/>
                                    </a:lnTo>
                                    <a:lnTo>
                                      <a:pt x="5993" y="27"/>
                                    </a:lnTo>
                                    <a:lnTo>
                                      <a:pt x="6005" y="23"/>
                                    </a:lnTo>
                                    <a:lnTo>
                                      <a:pt x="6011" y="22"/>
                                    </a:lnTo>
                                    <a:lnTo>
                                      <a:pt x="6014" y="21"/>
                                    </a:lnTo>
                                    <a:lnTo>
                                      <a:pt x="6023" y="18"/>
                                    </a:lnTo>
                                    <a:lnTo>
                                      <a:pt x="6030" y="16"/>
                                    </a:lnTo>
                                    <a:lnTo>
                                      <a:pt x="6035" y="15"/>
                                    </a:lnTo>
                                    <a:lnTo>
                                      <a:pt x="6037" y="15"/>
                                    </a:lnTo>
                                    <a:lnTo>
                                      <a:pt x="6042" y="14"/>
                                    </a:lnTo>
                                    <a:lnTo>
                                      <a:pt x="6048" y="12"/>
                                    </a:lnTo>
                                    <a:lnTo>
                                      <a:pt x="6051" y="11"/>
                                    </a:lnTo>
                                    <a:lnTo>
                                      <a:pt x="6054" y="11"/>
                                    </a:lnTo>
                                    <a:lnTo>
                                      <a:pt x="6060" y="9"/>
                                    </a:lnTo>
                                    <a:lnTo>
                                      <a:pt x="6063" y="9"/>
                                    </a:lnTo>
                                    <a:lnTo>
                                      <a:pt x="6065" y="9"/>
                                    </a:lnTo>
                                    <a:lnTo>
                                      <a:pt x="6068" y="8"/>
                                    </a:lnTo>
                                    <a:lnTo>
                                      <a:pt x="6076" y="7"/>
                                    </a:lnTo>
                                    <a:lnTo>
                                      <a:pt x="6082" y="6"/>
                                    </a:lnTo>
                                    <a:lnTo>
                                      <a:pt x="6087" y="5"/>
                                    </a:lnTo>
                                    <a:lnTo>
                                      <a:pt x="6092" y="4"/>
                                    </a:lnTo>
                                    <a:lnTo>
                                      <a:pt x="6095" y="4"/>
                                    </a:lnTo>
                                    <a:lnTo>
                                      <a:pt x="6101" y="3"/>
                                    </a:lnTo>
                                    <a:lnTo>
                                      <a:pt x="6104" y="3"/>
                                    </a:lnTo>
                                    <a:lnTo>
                                      <a:pt x="6106" y="2"/>
                                    </a:lnTo>
                                    <a:lnTo>
                                      <a:pt x="6114" y="2"/>
                                    </a:lnTo>
                                    <a:lnTo>
                                      <a:pt x="6118" y="2"/>
                                    </a:lnTo>
                                    <a:lnTo>
                                      <a:pt x="6122" y="1"/>
                                    </a:lnTo>
                                    <a:lnTo>
                                      <a:pt x="6128" y="1"/>
                                    </a:lnTo>
                                    <a:lnTo>
                                      <a:pt x="6130" y="1"/>
                                    </a:lnTo>
                                    <a:lnTo>
                                      <a:pt x="6136" y="1"/>
                                    </a:lnTo>
                                    <a:lnTo>
                                      <a:pt x="6144" y="1"/>
                                    </a:lnTo>
                                    <a:lnTo>
                                      <a:pt x="6157" y="0"/>
                                    </a:lnTo>
                                    <a:lnTo>
                                      <a:pt x="6160" y="0"/>
                                    </a:lnTo>
                                    <a:lnTo>
                                      <a:pt x="6164" y="0"/>
                                    </a:lnTo>
                                    <a:lnTo>
                                      <a:pt x="6169" y="0"/>
                                    </a:lnTo>
                                    <a:lnTo>
                                      <a:pt x="6172" y="1"/>
                                    </a:lnTo>
                                    <a:lnTo>
                                      <a:pt x="6176" y="1"/>
                                    </a:lnTo>
                                    <a:lnTo>
                                      <a:pt x="6179" y="1"/>
                                    </a:lnTo>
                                    <a:lnTo>
                                      <a:pt x="6183" y="1"/>
                                    </a:lnTo>
                                    <a:lnTo>
                                      <a:pt x="6185" y="1"/>
                                    </a:lnTo>
                                    <a:lnTo>
                                      <a:pt x="6190" y="1"/>
                                    </a:lnTo>
                                    <a:lnTo>
                                      <a:pt x="6196" y="2"/>
                                    </a:lnTo>
                                    <a:lnTo>
                                      <a:pt x="6202" y="2"/>
                                    </a:lnTo>
                                    <a:lnTo>
                                      <a:pt x="6204" y="2"/>
                                    </a:lnTo>
                                    <a:lnTo>
                                      <a:pt x="6209" y="2"/>
                                    </a:lnTo>
                                    <a:lnTo>
                                      <a:pt x="6215" y="3"/>
                                    </a:lnTo>
                                    <a:lnTo>
                                      <a:pt x="6217" y="4"/>
                                    </a:lnTo>
                                    <a:lnTo>
                                      <a:pt x="6220" y="4"/>
                                    </a:lnTo>
                                    <a:lnTo>
                                      <a:pt x="6223" y="4"/>
                                    </a:lnTo>
                                    <a:lnTo>
                                      <a:pt x="6229" y="6"/>
                                    </a:lnTo>
                                    <a:lnTo>
                                      <a:pt x="6238" y="6"/>
                                    </a:lnTo>
                                    <a:lnTo>
                                      <a:pt x="6246" y="8"/>
                                    </a:lnTo>
                                    <a:lnTo>
                                      <a:pt x="6253" y="9"/>
                                    </a:lnTo>
                                    <a:lnTo>
                                      <a:pt x="6258" y="11"/>
                                    </a:lnTo>
                                    <a:lnTo>
                                      <a:pt x="6264" y="11"/>
                                    </a:lnTo>
                                    <a:lnTo>
                                      <a:pt x="6270" y="13"/>
                                    </a:lnTo>
                                    <a:lnTo>
                                      <a:pt x="6300" y="21"/>
                                    </a:lnTo>
                                    <a:lnTo>
                                      <a:pt x="6306" y="22"/>
                                    </a:lnTo>
                                    <a:lnTo>
                                      <a:pt x="6312" y="24"/>
                                    </a:lnTo>
                                    <a:lnTo>
                                      <a:pt x="6319" y="27"/>
                                    </a:lnTo>
                                    <a:lnTo>
                                      <a:pt x="6327" y="29"/>
                                    </a:lnTo>
                                    <a:lnTo>
                                      <a:pt x="6341" y="34"/>
                                    </a:lnTo>
                                    <a:lnTo>
                                      <a:pt x="6357" y="40"/>
                                    </a:lnTo>
                                    <a:lnTo>
                                      <a:pt x="6371" y="46"/>
                                    </a:lnTo>
                                    <a:lnTo>
                                      <a:pt x="6381" y="50"/>
                                    </a:lnTo>
                                    <a:lnTo>
                                      <a:pt x="6405" y="61"/>
                                    </a:lnTo>
                                    <a:lnTo>
                                      <a:pt x="6436" y="78"/>
                                    </a:lnTo>
                                    <a:lnTo>
                                      <a:pt x="6460" y="92"/>
                                    </a:lnTo>
                                    <a:lnTo>
                                      <a:pt x="6486" y="108"/>
                                    </a:lnTo>
                                    <a:lnTo>
                                      <a:pt x="6516" y="128"/>
                                    </a:lnTo>
                                    <a:lnTo>
                                      <a:pt x="6546" y="151"/>
                                    </a:lnTo>
                                    <a:lnTo>
                                      <a:pt x="6567" y="166"/>
                                    </a:lnTo>
                                    <a:lnTo>
                                      <a:pt x="6600" y="194"/>
                                    </a:lnTo>
                                    <a:lnTo>
                                      <a:pt x="6624" y="215"/>
                                    </a:lnTo>
                                    <a:lnTo>
                                      <a:pt x="6650" y="239"/>
                                    </a:lnTo>
                                    <a:lnTo>
                                      <a:pt x="6681" y="268"/>
                                    </a:lnTo>
                                    <a:lnTo>
                                      <a:pt x="6709" y="297"/>
                                    </a:lnTo>
                                    <a:lnTo>
                                      <a:pt x="6733" y="323"/>
                                    </a:lnTo>
                                    <a:lnTo>
                                      <a:pt x="6759" y="351"/>
                                    </a:lnTo>
                                    <a:lnTo>
                                      <a:pt x="6785" y="380"/>
                                    </a:lnTo>
                                    <a:lnTo>
                                      <a:pt x="6816" y="416"/>
                                    </a:lnTo>
                                    <a:lnTo>
                                      <a:pt x="6840" y="447"/>
                                    </a:lnTo>
                                    <a:lnTo>
                                      <a:pt x="6849" y="458"/>
                                    </a:lnTo>
                                    <a:lnTo>
                                      <a:pt x="6859" y="470"/>
                                    </a:lnTo>
                                    <a:lnTo>
                                      <a:pt x="6861" y="473"/>
                                    </a:lnTo>
                                    <a:lnTo>
                                      <a:pt x="6864" y="477"/>
                                    </a:lnTo>
                                    <a:lnTo>
                                      <a:pt x="6898" y="521"/>
                                    </a:lnTo>
                                    <a:lnTo>
                                      <a:pt x="6919" y="549"/>
                                    </a:lnTo>
                                    <a:lnTo>
                                      <a:pt x="6949" y="590"/>
                                    </a:lnTo>
                                    <a:lnTo>
                                      <a:pt x="6977" y="629"/>
                                    </a:lnTo>
                                    <a:lnTo>
                                      <a:pt x="7006" y="671"/>
                                    </a:lnTo>
                                    <a:lnTo>
                                      <a:pt x="7032" y="709"/>
                                    </a:lnTo>
                                    <a:lnTo>
                                      <a:pt x="7047" y="731"/>
                                    </a:lnTo>
                                    <a:lnTo>
                                      <a:pt x="7056" y="744"/>
                                    </a:lnTo>
                                    <a:lnTo>
                                      <a:pt x="7086" y="792"/>
                                    </a:lnTo>
                                    <a:lnTo>
                                      <a:pt x="7115" y="835"/>
                                    </a:lnTo>
                                    <a:lnTo>
                                      <a:pt x="7138" y="872"/>
                                    </a:lnTo>
                                    <a:lnTo>
                                      <a:pt x="7163" y="911"/>
                                    </a:lnTo>
                                    <a:lnTo>
                                      <a:pt x="7191" y="957"/>
                                    </a:lnTo>
                                    <a:lnTo>
                                      <a:pt x="7220" y="1004"/>
                                    </a:lnTo>
                                    <a:lnTo>
                                      <a:pt x="7229" y="1019"/>
                                    </a:lnTo>
                                    <a:lnTo>
                                      <a:pt x="7234" y="1028"/>
                                    </a:lnTo>
                                    <a:lnTo>
                                      <a:pt x="7243" y="1043"/>
                                    </a:lnTo>
                                    <a:lnTo>
                                      <a:pt x="7275" y="1097"/>
                                    </a:lnTo>
                                    <a:lnTo>
                                      <a:pt x="7302" y="1142"/>
                                    </a:lnTo>
                                    <a:lnTo>
                                      <a:pt x="7325" y="1181"/>
                                    </a:lnTo>
                                    <a:lnTo>
                                      <a:pt x="7353" y="1229"/>
                                    </a:lnTo>
                                    <a:lnTo>
                                      <a:pt x="7371" y="1261"/>
                                    </a:lnTo>
                                    <a:lnTo>
                                      <a:pt x="7382" y="1280"/>
                                    </a:lnTo>
                                    <a:lnTo>
                                      <a:pt x="7391" y="1294"/>
                                    </a:lnTo>
                                    <a:lnTo>
                                      <a:pt x="7404" y="1318"/>
                                    </a:lnTo>
                                    <a:lnTo>
                                      <a:pt x="7439" y="1379"/>
                                    </a:lnTo>
                                    <a:lnTo>
                                      <a:pt x="7466" y="1425"/>
                                    </a:lnTo>
                                    <a:lnTo>
                                      <a:pt x="7490" y="1470"/>
                                    </a:lnTo>
                                    <a:lnTo>
                                      <a:pt x="7518" y="1518"/>
                                    </a:lnTo>
                                    <a:lnTo>
                                      <a:pt x="7528" y="1535"/>
                                    </a:lnTo>
                                    <a:lnTo>
                                      <a:pt x="7542" y="1561"/>
                                    </a:lnTo>
                                    <a:lnTo>
                                      <a:pt x="7550" y="1573"/>
                                    </a:lnTo>
                                    <a:lnTo>
                                      <a:pt x="7554" y="1582"/>
                                    </a:lnTo>
                                    <a:lnTo>
                                      <a:pt x="7561" y="1594"/>
                                    </a:lnTo>
                                    <a:lnTo>
                                      <a:pt x="7575" y="1616"/>
                                    </a:lnTo>
                                    <a:lnTo>
                                      <a:pt x="7595" y="1652"/>
                                    </a:lnTo>
                                    <a:lnTo>
                                      <a:pt x="7624" y="1703"/>
                                    </a:lnTo>
                                    <a:lnTo>
                                      <a:pt x="7655" y="1757"/>
                                    </a:lnTo>
                                    <a:lnTo>
                                      <a:pt x="7682" y="1804"/>
                                    </a:lnTo>
                                    <a:lnTo>
                                      <a:pt x="7690" y="1818"/>
                                    </a:lnTo>
                                    <a:lnTo>
                                      <a:pt x="7704" y="1843"/>
                                    </a:lnTo>
                                    <a:lnTo>
                                      <a:pt x="7735" y="1895"/>
                                    </a:lnTo>
                                    <a:lnTo>
                                      <a:pt x="7761" y="1940"/>
                                    </a:lnTo>
                                    <a:lnTo>
                                      <a:pt x="7786" y="1983"/>
                                    </a:lnTo>
                                    <a:lnTo>
                                      <a:pt x="7816" y="2031"/>
                                    </a:lnTo>
                                    <a:lnTo>
                                      <a:pt x="7842" y="2075"/>
                                    </a:lnTo>
                                    <a:lnTo>
                                      <a:pt x="7860" y="2105"/>
                                    </a:lnTo>
                                    <a:lnTo>
                                      <a:pt x="7864" y="2112"/>
                                    </a:lnTo>
                                    <a:lnTo>
                                      <a:pt x="7867" y="2116"/>
                                    </a:lnTo>
                                    <a:lnTo>
                                      <a:pt x="7871" y="2123"/>
                                    </a:lnTo>
                                    <a:lnTo>
                                      <a:pt x="7879" y="2136"/>
                                    </a:lnTo>
                                    <a:lnTo>
                                      <a:pt x="7894" y="2159"/>
                                    </a:lnTo>
                                    <a:lnTo>
                                      <a:pt x="7924" y="2207"/>
                                    </a:lnTo>
                                    <a:lnTo>
                                      <a:pt x="7949" y="2246"/>
                                    </a:lnTo>
                                    <a:lnTo>
                                      <a:pt x="7978" y="2291"/>
                                    </a:lnTo>
                                    <a:lnTo>
                                      <a:pt x="8004" y="2330"/>
                                    </a:lnTo>
                                    <a:lnTo>
                                      <a:pt x="8034" y="2374"/>
                                    </a:lnTo>
                                    <a:lnTo>
                                      <a:pt x="8057" y="2409"/>
                                    </a:lnTo>
                                    <a:lnTo>
                                      <a:pt x="8085" y="2448"/>
                                    </a:lnTo>
                                    <a:lnTo>
                                      <a:pt x="8108" y="2480"/>
                                    </a:lnTo>
                                    <a:lnTo>
                                      <a:pt x="8140" y="2524"/>
                                    </a:lnTo>
                                    <a:lnTo>
                                      <a:pt x="8167" y="2559"/>
                                    </a:lnTo>
                                    <a:lnTo>
                                      <a:pt x="8175" y="2570"/>
                                    </a:lnTo>
                                    <a:lnTo>
                                      <a:pt x="8181" y="2576"/>
                                    </a:lnTo>
                                    <a:lnTo>
                                      <a:pt x="8189" y="2588"/>
                                    </a:lnTo>
                                    <a:lnTo>
                                      <a:pt x="8222" y="2629"/>
                                    </a:lnTo>
                                    <a:lnTo>
                                      <a:pt x="8244" y="2655"/>
                                    </a:lnTo>
                                    <a:lnTo>
                                      <a:pt x="8277" y="2694"/>
                                    </a:lnTo>
                                    <a:lnTo>
                                      <a:pt x="8280" y="2697"/>
                                    </a:lnTo>
                                    <a:lnTo>
                                      <a:pt x="8284" y="2702"/>
                                    </a:lnTo>
                                    <a:lnTo>
                                      <a:pt x="8298" y="2717"/>
                                    </a:lnTo>
                                    <a:lnTo>
                                      <a:pt x="8327" y="2749"/>
                                    </a:lnTo>
                                    <a:lnTo>
                                      <a:pt x="8352" y="2775"/>
                                    </a:lnTo>
                                    <a:lnTo>
                                      <a:pt x="8378" y="2801"/>
                                    </a:lnTo>
                                    <a:lnTo>
                                      <a:pt x="8409" y="2831"/>
                                    </a:lnTo>
                                    <a:lnTo>
                                      <a:pt x="8439" y="2858"/>
                                    </a:lnTo>
                                    <a:lnTo>
                                      <a:pt x="8461" y="2876"/>
                                    </a:lnTo>
                                    <a:lnTo>
                                      <a:pt x="8493" y="2903"/>
                                    </a:lnTo>
                                    <a:lnTo>
                                      <a:pt x="8518" y="2921"/>
                                    </a:lnTo>
                                    <a:lnTo>
                                      <a:pt x="8548" y="2943"/>
                                    </a:lnTo>
                                    <a:lnTo>
                                      <a:pt x="8575" y="2960"/>
                                    </a:lnTo>
                                    <a:lnTo>
                                      <a:pt x="8594" y="2973"/>
                                    </a:lnTo>
                                    <a:lnTo>
                                      <a:pt x="8623" y="2989"/>
                                    </a:lnTo>
                                    <a:lnTo>
                                      <a:pt x="8633" y="2994"/>
                                    </a:lnTo>
                                    <a:lnTo>
                                      <a:pt x="8652" y="3004"/>
                                    </a:lnTo>
                                    <a:lnTo>
                                      <a:pt x="8665" y="3009"/>
                                    </a:lnTo>
                                    <a:lnTo>
                                      <a:pt x="8667" y="3011"/>
                                    </a:lnTo>
                                    <a:lnTo>
                                      <a:pt x="8671" y="3012"/>
                                    </a:lnTo>
                                    <a:lnTo>
                                      <a:pt x="8681" y="3016"/>
                                    </a:lnTo>
                                    <a:lnTo>
                                      <a:pt x="8686" y="3019"/>
                                    </a:lnTo>
                                    <a:lnTo>
                                      <a:pt x="8694" y="3022"/>
                                    </a:lnTo>
                                    <a:lnTo>
                                      <a:pt x="8703" y="3026"/>
                                    </a:lnTo>
                                    <a:lnTo>
                                      <a:pt x="8712" y="3029"/>
                                    </a:lnTo>
                                    <a:lnTo>
                                      <a:pt x="8722" y="3033"/>
                                    </a:lnTo>
                                    <a:lnTo>
                                      <a:pt x="8733" y="3036"/>
                                    </a:lnTo>
                                    <a:lnTo>
                                      <a:pt x="8741" y="3039"/>
                                    </a:lnTo>
                                    <a:lnTo>
                                      <a:pt x="8746" y="3040"/>
                                    </a:lnTo>
                                    <a:lnTo>
                                      <a:pt x="8750" y="3042"/>
                                    </a:lnTo>
                                    <a:lnTo>
                                      <a:pt x="8757" y="3044"/>
                                    </a:lnTo>
                                    <a:lnTo>
                                      <a:pt x="8764" y="3045"/>
                                    </a:lnTo>
                                    <a:lnTo>
                                      <a:pt x="8768" y="3046"/>
                                    </a:lnTo>
                                    <a:lnTo>
                                      <a:pt x="8770" y="3047"/>
                                    </a:lnTo>
                                    <a:lnTo>
                                      <a:pt x="8778" y="3049"/>
                                    </a:lnTo>
                                    <a:lnTo>
                                      <a:pt x="8780" y="3049"/>
                                    </a:lnTo>
                                    <a:lnTo>
                                      <a:pt x="8784" y="3050"/>
                                    </a:lnTo>
                                    <a:lnTo>
                                      <a:pt x="8790" y="3051"/>
                                    </a:lnTo>
                                    <a:lnTo>
                                      <a:pt x="8797" y="3052"/>
                                    </a:lnTo>
                                    <a:lnTo>
                                      <a:pt x="8801" y="3054"/>
                                    </a:lnTo>
                                    <a:lnTo>
                                      <a:pt x="8807" y="3055"/>
                                    </a:lnTo>
                                    <a:lnTo>
                                      <a:pt x="8810" y="3056"/>
                                    </a:lnTo>
                                    <a:lnTo>
                                      <a:pt x="8817" y="3056"/>
                                    </a:lnTo>
                                    <a:lnTo>
                                      <a:pt x="8823" y="3058"/>
                                    </a:lnTo>
                                    <a:lnTo>
                                      <a:pt x="8827" y="3058"/>
                                    </a:lnTo>
                                    <a:lnTo>
                                      <a:pt x="8833" y="3059"/>
                                    </a:lnTo>
                                    <a:lnTo>
                                      <a:pt x="8838" y="3059"/>
                                    </a:lnTo>
                                    <a:lnTo>
                                      <a:pt x="8841" y="3059"/>
                                    </a:lnTo>
                                    <a:lnTo>
                                      <a:pt x="8847" y="3060"/>
                                    </a:lnTo>
                                    <a:lnTo>
                                      <a:pt x="8852" y="3061"/>
                                    </a:lnTo>
                                    <a:lnTo>
                                      <a:pt x="8855" y="3061"/>
                                    </a:lnTo>
                                    <a:lnTo>
                                      <a:pt x="8861" y="3061"/>
                                    </a:lnTo>
                                    <a:lnTo>
                                      <a:pt x="8865" y="3061"/>
                                    </a:lnTo>
                                    <a:lnTo>
                                      <a:pt x="8869" y="3062"/>
                                    </a:lnTo>
                                    <a:lnTo>
                                      <a:pt x="8875" y="3062"/>
                                    </a:lnTo>
                                    <a:lnTo>
                                      <a:pt x="8879" y="3062"/>
                                    </a:lnTo>
                                    <a:lnTo>
                                      <a:pt x="8882" y="3062"/>
                                    </a:lnTo>
                                    <a:lnTo>
                                      <a:pt x="8889" y="3063"/>
                                    </a:lnTo>
                                    <a:lnTo>
                                      <a:pt x="8893" y="3063"/>
                                    </a:lnTo>
                                    <a:lnTo>
                                      <a:pt x="8901" y="3063"/>
                                    </a:lnTo>
                                    <a:lnTo>
                                      <a:pt x="8905" y="3063"/>
                                    </a:lnTo>
                                    <a:lnTo>
                                      <a:pt x="8907" y="3062"/>
                                    </a:lnTo>
                                    <a:lnTo>
                                      <a:pt x="8912" y="3062"/>
                                    </a:lnTo>
                                    <a:lnTo>
                                      <a:pt x="8917" y="3062"/>
                                    </a:lnTo>
                                    <a:lnTo>
                                      <a:pt x="8920" y="3062"/>
                                    </a:lnTo>
                                    <a:lnTo>
                                      <a:pt x="8925" y="3061"/>
                                    </a:lnTo>
                                    <a:lnTo>
                                      <a:pt x="8929" y="3061"/>
                                    </a:lnTo>
                                    <a:lnTo>
                                      <a:pt x="8936" y="3061"/>
                                    </a:lnTo>
                                    <a:lnTo>
                                      <a:pt x="8945" y="3060"/>
                                    </a:lnTo>
                                    <a:lnTo>
                                      <a:pt x="8953" y="3059"/>
                                    </a:lnTo>
                                    <a:lnTo>
                                      <a:pt x="8961" y="3058"/>
                                    </a:lnTo>
                                    <a:lnTo>
                                      <a:pt x="8968" y="3057"/>
                                    </a:lnTo>
                                    <a:lnTo>
                                      <a:pt x="8972" y="3056"/>
                                    </a:lnTo>
                                    <a:lnTo>
                                      <a:pt x="8976" y="3056"/>
                                    </a:lnTo>
                                  </a:path>
                                </a:pathLst>
                              </a:custGeom>
                              <a:noFill/>
                              <a:ln w="15875" cap="flat">
                                <a:solidFill>
                                  <a:sysClr val="windowText" lastClr="000000">
                                    <a:lumMod val="95000"/>
                                    <a:lumOff val="5000"/>
                                  </a:sys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8B5A91B" id="Group 5" o:spid="_x0000_s1089" style="position:absolute;left:0;text-align:left;margin-left:275.5pt;margin-top:88.6pt;width:255.75pt;height:150pt;z-index:251676672;mso-position-horizontal-relative:margin;mso-position-vertical-relative:margin;mso-width-relative:margin;mso-height-relative:margin" coordsize="33850,208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">
                <v:group id="Group 14029" o:spid="_x0000_s1090" style="position:absolute;left:2763;width:31087;height:5780" coordorigin="2095,-66" coordsize="31086,5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">
                  <v:shape id="Text Box 14030" o:spid="_x0000_s1091" type="#_x0000_t202" style="position:absolute;left:2095;top:835;width:3135;height:27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" filled="f" stroked="f" strokeweight=".5pt">
                    <v:textbox>
                      <w:txbxContent>
                        <w:p w14:paraId="1D27EE2E" w14:textId="77777777" w:rsidR="00F73E1A" w:rsidRPr="00722EFC" w:rsidRDefault="00F73E1A" w:rsidP="009533EC">
                          <w:pPr>
                            <w:rPr>
                              <w:i/>
                            </w:rPr>
                          </w:pPr>
                          <m:oMathPara>
                            <m:oMath>
                              <m:r>
                                <w:rPr>
                                  <w:rFonts w:ascii="Cambria Math" w:hAnsi="Cambria Math"/>
                                </w:rPr>
                                <m:t>A</m:t>
                              </m:r>
                            </m:oMath>
                          </m:oMathPara>
                        </w:p>
                      </w:txbxContent>
                    </v:textbox>
                  </v:shape>
                  <v:group id="Group 14031" o:spid="_x0000_s1092" style="position:absolute;left:3505;top:3333;width:19861;height:0" coordorigin="2228" coordsize="198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">
                    <v:line id="Straight Connector 14032" o:spid="_x0000_s1093" style="position:absolute;visibility:visible;mso-wrap-style:square" from="2228,0" to="220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" strokecolor="windowText" strokeweight="1pt">
                      <v:stroke startarrow="diamond" startarrowwidth="narrow" startarrowlength="short" endarrow="diamond" endarrowwidth="narrow" endarrowlength="short" joinstyle="miter"/>
                    </v:line>
                    <v:line id="Line 192" o:spid="_x0000_s1094" style="position:absolute;visibility:visible;mso-wrap-style:square" from="7674,0" to="78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">
                      <v:stroke endarrow="diamond" endarrowwidth="narrow" endarrowlength="short"/>
                    </v:line>
                    <v:line id="Line 192" o:spid="_x0000_s1095" style="position:absolute;visibility:visible;mso-wrap-style:square" from="15666,0" to="158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">
                      <v:stroke endarrow="diamond" endarrowwidth="narrow" endarrowlength="short"/>
                    </v:line>
                  </v:group>
                  <v:rect id="Rectangle 14035" o:spid="_x0000_s1096" style="position:absolute;left:18859;top:2762;width:2724;height:11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" fillcolor="window" strokecolor="windowText" strokeweight="1pt"/>
                  <v:group id="Group 14036" o:spid="_x0000_s1097" style="position:absolute;left:12668;top:1095;width:1143;height:4521;rotation:90" coordsize="114935,452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">
                    <v:rect id="Rectangle 14037" o:spid="_x0000_s1098" style="position:absolute;left:16828;top:11747;width:86203;height:4297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" fillcolor="window" strokecolor="window" strokeweight="1pt"/>
                    <v:group id="Group 146" o:spid="_x0000_s1099" style="position:absolute;left:-168910;top:168910;width:452755;height:114935;rotation:-90" coordorigin="1804,1830" coordsize="7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">
                      <v:group id="Group 147" o:spid="_x0000_s1100" style="position:absolute;left:2274;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">
                        <v:group id="Group 148" o:spid="_x0000_s1101"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">
                          <v:shape id="Arc 149" o:spid="_x0000_s1102"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50" o:spid="_x0000_s1103"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id="Group 151" o:spid="_x0000_s1104"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">
                          <v:shape id="Arc 152" o:spid="_x0000_s1105"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53" o:spid="_x0000_s1106"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v:shape id="Arc 154" o:spid="_x0000_s1107" style="position:absolute;left:2444;top:1830;width:74;height:135;visibility:visible;mso-wrap-style:none;v-text-anchor:top" coordsize="2093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" path="m,nfc9877,,18496,6700,20932,16273em,nsc9877,,18496,6700,20932,16273l,21600,,xe" filled="f">
                        <v:path arrowok="t" o:extrusionok="f" o:connecttype="custom" o:connectlocs="0,0;74,102;0,135" o:connectangles="0,0,0"/>
                      </v:shape>
                      <v:shape id="Arc 155" o:spid="_x0000_s1108" style="position:absolute;left:2368;top:1830;width:76;height:135;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" path="m,nfc11929,,21600,9670,21600,21600em,nsc11929,,21600,9670,21600,21600l,21600,,xe" filled="f">
                        <v:path arrowok="t" o:extrusionok="f" o:connecttype="custom" o:connectlocs="0,0;76,135;0,135" o:connectangles="0,0,0"/>
                      </v:shape>
                      <v:group id="Group 156" o:spid="_x0000_s1109" style="position:absolute;left:217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">
                        <v:group id="Group 157" o:spid="_x0000_s1110"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">
                          <v:shape id="Arc 158" o:spid="_x0000_s1111"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" path="m,nfc11929,,21600,9670,21600,21600em,nsc11929,,21600,9670,21600,21600l,21600,,xe" filled="f">
                            <v:path arrowok="t" o:extrusionok="f" o:connecttype="custom" o:connectlocs="0,0;1080,1080;0,1080" o:connectangles="0,0,0"/>
                          </v:shape>
                          <v:shape id="Arc 159" o:spid="_x0000_s1112"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id="Group 160" o:spid="_x0000_s1113"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">
                          <v:shape id="Arc 161" o:spid="_x0000_s1114"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" path="m,nfc11929,,21600,9670,21600,21600em,nsc11929,,21600,9670,21600,21600l,21600,,xe" filled="f">
                            <v:path arrowok="t" o:extrusionok="f" o:connecttype="custom" o:connectlocs="0,0;1080,1080;0,1080" o:connectangles="0,0,0"/>
                          </v:shape>
                          <v:shape id="Arc 162" o:spid="_x0000_s1115"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v:group id="Group 163" o:spid="_x0000_s1116" style="position:absolute;left:2084;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">
                        <v:group id="Group 164" o:spid="_x0000_s1117"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">
                          <v:shape id="Arc 165" o:spid="_x0000_s1118"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66" o:spid="_x0000_s1119"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" path="m,nfc11929,,21600,9670,21600,21600em,nsc11929,,21600,9670,21600,21600l,21600,,xe" filled="f">
                            <v:path arrowok="t" o:extrusionok="f" o:connecttype="custom" o:connectlocs="0,0;1080,1080;0,1080" o:connectangles="0,0,0"/>
                          </v:shape>
                        </v:group>
                        <v:group id="Group 167" o:spid="_x0000_s1120"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">
                          <v:shape id="Arc 168" o:spid="_x0000_s1121"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" path="m,nfc11929,,21600,9670,21600,21600em,nsc11929,,21600,9670,21600,21600l,21600,,xe" filled="f">
                            <v:path arrowok="t" o:extrusionok="f" o:connecttype="custom" o:connectlocs="0,0;1080,1080;0,1080" o:connectangles="0,0,0"/>
                          </v:shape>
                          <v:shape id="Arc 169" o:spid="_x0000_s1122"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v:group id="Group 170" o:spid="_x0000_s1123" style="position:absolute;left:198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">
                        <v:group id="Group 171" o:spid="_x0000_s1124"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">
                          <v:shape id="Arc 172" o:spid="_x0000_s1125"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73" o:spid="_x0000_s1126"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id="Group 174" o:spid="_x0000_s1127"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">
                          <v:shape id="Arc 175" o:spid="_x0000_s1128"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76" o:spid="_x0000_s1129"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" path="m,nfc11929,,21600,9670,21600,21600em,nsc11929,,21600,9670,21600,21600l,21600,,xe" filled="f">
                            <v:path arrowok="t" o:extrusionok="f" o:connecttype="custom" o:connectlocs="0,0;1080,1080;0,1080" o:connectangles="0,0,0"/>
                          </v:shape>
                        </v:group>
                      </v:group>
                      <v:group id="Group 177" o:spid="_x0000_s1130" style="position:absolute;left:1895;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">
                        <v:group id="Group 178" o:spid="_x0000_s1131"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">
                          <v:shape id="Arc 179" o:spid="_x0000_s1132"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80" o:spid="_x0000_s1133"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id="Group 181" o:spid="_x0000_s1134"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">
                          <v:shape id="Arc 182" o:spid="_x0000_s1135"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83" o:spid="_x0000_s1136"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v:shape id="Arc 184" o:spid="_x0000_s1137" style="position:absolute;left:1876;top:1830;width:76;height:135;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" path="m,nfc11929,,21600,9670,21600,21600em,nsc11929,,21600,9670,21600,21600l,21600,,xe" filled="f">
                        <v:path arrowok="t" o:extrusionok="f" o:connecttype="custom" o:connectlocs="0,0;76,135;0,135" o:connectangles="0,0,0"/>
                      </v:shape>
                      <v:shape id="Arc 185" o:spid="_x0000_s1138" style="position:absolute;left:1804;top:1830;width:72;height:135;flip:x;visibility:visible;mso-wrap-style:none;v-text-anchor:top" coordsize="2049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" path="m,nfc9297,,17551,5949,20491,14769em,nsc9297,,17551,5949,20491,14769l,21600,,xe" filled="f">
                        <v:path arrowok="t" o:extrusionok="f" o:connecttype="custom" o:connectlocs="0,0;72,92;0,135" o:connectangles="0,0,0"/>
                      </v:shape>
                      <v:group id="Group 186" o:spid="_x0000_s1139" style="position:absolute;left:1895;top:1965;width:57;height:45;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">
                        <v:shape id="Arc 187" o:spid="_x0000_s1140"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88" o:spid="_x0000_s1141"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" path="m,nfc11929,,21600,9670,21600,21600em,nsc11929,,21600,9670,21600,21600l,21600,,xe" filled="f">
                          <v:path arrowok="t" o:extrusionok="f" o:connecttype="custom" o:connectlocs="0,0;1080,1080;0,1080" o:connectangles="0,0,0"/>
                        </v:shape>
                      </v:group>
                    </v:group>
                  </v:group>
                  <v:group id="Group 14081" o:spid="_x0000_s1142" style="position:absolute;left:6115;top:2171;width:755;height:2299" coordorigin="286851,-1917" coordsize="75879,231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">
                    <v:rect id="Rectangle 14082" o:spid="_x0000_s1143" style="position:absolute;left:293674;top:8961;width:62865;height:2159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" fillcolor="window" stroked="f" strokeweight="1pt"/>
                    <v:line id="Line 145" o:spid="_x0000_s1144" style="position:absolute;visibility:visible;mso-wrap-style:square" from="286851,-1917" to="286851,228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" strokeweight="1.5pt"/>
                    <v:line id="Line 145" o:spid="_x0000_s1145" style="position:absolute;visibility:visible;mso-wrap-style:square" from="362730,-565" to="362730,229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" strokeweight="1.5pt"/>
                  </v:group>
                  <v:shape id="Text Box 14085" o:spid="_x0000_s1146" type="#_x0000_t202" style="position:absolute;left:18853;top:332;width:3175;height:27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" filled="f" stroked="f" strokeweight=".5pt">
                    <v:textbox>
                      <w:txbxContent>
                        <w:p w14:paraId="4B171601" w14:textId="77777777" w:rsidR="00F73E1A" w:rsidRPr="00722EFC" w:rsidRDefault="00F73E1A" w:rsidP="009533EC">
                          <w:pPr>
                            <w:rPr>
                              <w:i/>
                            </w:rPr>
                          </w:pPr>
                          <m:oMathPara>
                            <m:oMath>
                              <m:r>
                                <w:rPr>
                                  <w:rFonts w:ascii="Cambria Math" w:hAnsi="Cambria Math"/>
                                </w:rPr>
                                <m:t>R</m:t>
                              </m:r>
                            </m:oMath>
                          </m:oMathPara>
                        </w:p>
                      </w:txbxContent>
                    </v:textbox>
                  </v:shape>
                  <v:shape id="Text Box 14086" o:spid="_x0000_s1147" type="#_x0000_t202" style="position:absolute;left:11625;top:293;width:4612;height:28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" filled="f" stroked="f" strokeweight=".5pt">
                    <v:textbox>
                      <w:txbxContent>
                        <w:p w14:paraId="49878767" w14:textId="77777777" w:rsidR="00F73E1A" w:rsidRPr="00722EFC" w:rsidRDefault="00F73E1A" w:rsidP="009533EC">
                          <w:pPr>
                            <w:rPr>
                              <w:i/>
                            </w:rPr>
                          </w:pPr>
                          <m:oMathPara>
                            <m:oMath>
                              <m:r>
                                <w:rPr>
                                  <w:rFonts w:ascii="Cambria Math" w:hAnsi="Cambria Math"/>
                                </w:rPr>
                                <m:t>L,r</m:t>
                              </m:r>
                            </m:oMath>
                          </m:oMathPara>
                        </w:p>
                      </w:txbxContent>
                    </v:textbox>
                  </v:shape>
                  <v:shape id="Text Box 14087" o:spid="_x0000_s1148" type="#_x0000_t202" style="position:absolute;left:5160;top:-66;width:3130;height:27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" filled="f" stroked="f" strokeweight=".5pt">
                    <v:textbox>
                      <w:txbxContent>
                        <w:p w14:paraId="2CBF9D33" w14:textId="77777777" w:rsidR="00F73E1A" w:rsidRPr="00722EFC" w:rsidRDefault="00F73E1A" w:rsidP="009533EC">
                          <w:pPr>
                            <w:rPr>
                              <w:i/>
                            </w:rPr>
                          </w:pPr>
                          <m:oMathPara>
                            <m:oMath>
                              <m:r>
                                <w:rPr>
                                  <w:rFonts w:ascii="Cambria Math" w:hAnsi="Cambria Math"/>
                                </w:rPr>
                                <m:t>C</m:t>
                              </m:r>
                            </m:oMath>
                          </m:oMathPara>
                        </w:p>
                      </w:txbxContent>
                    </v:textbox>
                  </v:shape>
                  <v:shape id="Text Box 14088" o:spid="_x0000_s1149" type="#_x0000_t202" style="position:absolute;left:22043;top:854;width:3207;height:27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" filled="f" stroked="f" strokeweight=".5pt">
                    <v:textbox>
                      <w:txbxContent>
                        <w:p w14:paraId="34ED1D3D" w14:textId="77777777" w:rsidR="00F73E1A" w:rsidRPr="00722EFC" w:rsidRDefault="00F73E1A" w:rsidP="009533EC">
                          <w:pPr>
                            <w:jc w:val="right"/>
                            <w:rPr>
                              <w:i/>
                            </w:rPr>
                          </w:pPr>
                          <m:oMathPara>
                            <m:oMath>
                              <m:r>
                                <w:rPr>
                                  <w:rFonts w:ascii="Cambria Math" w:hAnsi="Cambria Math"/>
                                </w:rPr>
                                <m:t>B</m:t>
                              </m:r>
                            </m:oMath>
                          </m:oMathPara>
                        </w:p>
                      </w:txbxContent>
                    </v:textbox>
                  </v:shape>
                  <v:shape id="Text Box 14089" o:spid="_x0000_s1150" type="#_x0000_t202" style="position:absolute;left:7483;top:2954;width:3561;height:27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" filled="f" stroked="f" strokeweight=".5pt">
                    <v:textbox>
                      <w:txbxContent>
                        <w:p w14:paraId="769A8DED" w14:textId="77777777" w:rsidR="00F73E1A" w:rsidRPr="00722EFC" w:rsidRDefault="00F73E1A" w:rsidP="009533EC">
                          <w:pPr>
                            <w:rPr>
                              <w:i/>
                            </w:rPr>
                          </w:pPr>
                          <m:oMathPara>
                            <m:oMath>
                              <m:r>
                                <w:rPr>
                                  <w:rFonts w:ascii="Cambria Math" w:hAnsi="Cambria Math"/>
                                </w:rPr>
                                <m:t>M</m:t>
                              </m:r>
                            </m:oMath>
                          </m:oMathPara>
                        </w:p>
                      </w:txbxContent>
                    </v:textbox>
                  </v:shape>
                  <v:shape id="Text Box 14090" o:spid="_x0000_s1151" type="#_x0000_t202" style="position:absolute;left:15479;top:2952;width:3339;height:27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" filled="f" stroked="f" strokeweight=".5pt">
                    <v:textbox>
                      <w:txbxContent>
                        <w:p w14:paraId="1A4695CB" w14:textId="77777777" w:rsidR="00F73E1A" w:rsidRPr="00722EFC" w:rsidRDefault="00F73E1A" w:rsidP="009533EC">
                          <w:pPr>
                            <w:rPr>
                              <w:i/>
                            </w:rPr>
                          </w:pPr>
                          <m:oMathPara>
                            <m:oMath>
                              <m:r>
                                <w:rPr>
                                  <w:rFonts w:ascii="Cambria Math" w:hAnsi="Cambria Math"/>
                                </w:rPr>
                                <m:t>N</m:t>
                              </m:r>
                            </m:oMath>
                          </m:oMathPara>
                        </w:p>
                      </w:txbxContent>
                    </v:textbox>
                  </v:shape>
                  <v:shape id="Text Box 262374003" o:spid="_x0000_s1152" type="#_x0000_t202" style="position:absolute;left:27379;top:1502;width:5802;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" filled="f" stroked="f" strokeweight=".5pt">
                    <v:textbox>
                      <w:txbxContent>
                        <w:p w14:paraId="4AC8253B" w14:textId="77777777" w:rsidR="00F73E1A" w:rsidRPr="00950498" w:rsidRDefault="00F73E1A" w:rsidP="009533EC">
                          <w:pPr>
                            <w:jc w:val="right"/>
                            <w:rPr>
                              <w:iCs/>
                            </w:rPr>
                          </w:pPr>
                          <m:oMathPara>
                            <m:oMath>
                              <m:r>
                                <m:rPr>
                                  <m:sty m:val="p"/>
                                </m:rPr>
                                <w:rPr>
                                  <w:rFonts w:ascii="Cambria Math" w:hAnsi="Cambria Math"/>
                                </w:rPr>
                                <m:t>(H1)</m:t>
                              </m:r>
                            </m:oMath>
                          </m:oMathPara>
                        </w:p>
                      </w:txbxContent>
                    </v:textbox>
                  </v:shape>
                </v:group>
                <v:group id="Group 67" o:spid="_x0000_s1153" style="position:absolute;top:5103;width:32515;height:15701" coordorigin="-2053,65" coordsize="32521,15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">
                  <v:group id="Group 63" o:spid="_x0000_s1154" style="position:absolute;left:-2053;top:65;width:32521;height:15708" coordorigin="-2053,65" coordsize="32523,15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">
                    <v:line id="hrz_0" o:spid="_x0000_s1155" style="position:absolute;visibility:visible;mso-wrap-style:square" from="14,3845" to="23794,3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" strokeweight=".5pt">
                      <v:stroke dashstyle="1 1" joinstyle="miter"/>
                    </v:line>
                    <v:line id="hrz_1" o:spid="_x0000_s1156" style="position:absolute;visibility:visible;mso-wrap-style:square" from="14,6347" to="23794,6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" strokeweight=".5pt">
                      <v:stroke dashstyle="1 1" joinstyle="miter"/>
                    </v:line>
                    <v:line id="hrz_2" o:spid="_x0000_s1157" style="position:absolute;visibility:visible;mso-wrap-style:square" from="14,8921" to="26938,8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" strokeweight="1pt">
                      <v:stroke endarrow="classic" joinstyle="miter"/>
                    </v:line>
                    <v:line id="hrz_3" o:spid="_x0000_s1158" style="position:absolute;visibility:visible;mso-wrap-style:square" from="14,11437" to="23794,11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" strokeweight=".5pt">
                      <v:stroke dashstyle="1 1" joinstyle="miter"/>
                    </v:line>
                    <v:line id="hrz_4" o:spid="_x0000_s1159" style="position:absolute;visibility:visible;mso-wrap-style:square" from="14,13938" to="23794,13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" strokeweight=".5pt">
                      <v:stroke dashstyle="1 1" joinstyle="miter"/>
                    </v:line>
                    <v:line id="vtc_0" o:spid="_x0000_s1160" style="position:absolute;visibility:visible;mso-wrap-style:square" from="0,1254" to="0,1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" strokeweight="1pt">
                      <v:stroke startarrow="classic" joinstyle="miter"/>
                    </v:line>
                    <v:line id="vtc_1" o:spid="_x0000_s1161" style="position:absolute;visibility:visible;mso-wrap-style:square" from="1739,2503" to="1739,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" strokeweight=".5pt">
                      <v:stroke dashstyle="1 1" joinstyle="miter"/>
                    </v:line>
                    <v:line id="vtc_2" o:spid="_x0000_s1162" style="position:absolute;visibility:visible;mso-wrap-style:square" from="3551,2503" to="3551,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" strokeweight=".5pt">
                      <v:stroke dashstyle="1 1" joinstyle="miter"/>
                    </v:line>
                    <v:line id="vtc_3" o:spid="_x0000_s1163" style="position:absolute;visibility:visible;mso-wrap-style:square" from="5276,2503" to="5276,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" strokeweight=".5pt">
                      <v:stroke dashstyle="1 1" joinstyle="miter"/>
                    </v:line>
                    <v:line id="vtc_4" o:spid="_x0000_s1164" style="position:absolute;visibility:visible;mso-wrap-style:square" from="7088,2503" to="7088,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" strokeweight=".5pt">
                      <v:stroke dashstyle="1 1" joinstyle="miter"/>
                    </v:line>
                    <v:line id="vtc_5" o:spid="_x0000_s1165" style="position:absolute;visibility:visible;mso-wrap-style:square" from="8899,2503" to="8899,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" strokeweight=".5pt">
                      <v:stroke dashstyle="1 1" joinstyle="miter"/>
                    </v:line>
                    <v:line id="vtc_6" o:spid="_x0000_s1166" style="position:absolute;visibility:visible;mso-wrap-style:square" from="10624,2503" to="10624,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" strokeweight=".5pt">
                      <v:stroke dashstyle="1 1" joinstyle="miter"/>
                    </v:line>
                    <v:line id="vtc_7" o:spid="_x0000_s1167" style="position:absolute;visibility:visible;mso-wrap-style:square" from="12436,2503" to="12436,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" strokeweight=".5pt">
                      <v:stroke dashstyle="1 1" joinstyle="miter"/>
                    </v:line>
                    <v:line id="vtc_8" o:spid="_x0000_s1168" style="position:absolute;visibility:visible;mso-wrap-style:square" from="14247,2503" to="14247,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" strokeweight=".5pt">
                      <v:stroke dashstyle="dash" joinstyle="miter"/>
                    </v:line>
                    <v:line id="vtc_9" o:spid="_x0000_s1169" style="position:absolute;visibility:visible;mso-wrap-style:square" from="15973,2503" to="15973,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" strokeweight=".5pt">
                      <v:stroke dashstyle="1 1" joinstyle="miter"/>
                    </v:line>
                    <v:line id="vtc_10" o:spid="_x0000_s1170" style="position:absolute;visibility:visible;mso-wrap-style:square" from="17784,2503" to="17784,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" strokeweight=".5pt">
                      <v:stroke dashstyle="1 1" joinstyle="miter"/>
                    </v:line>
                    <v:line id="vtc_11" o:spid="_x0000_s1171" style="position:absolute;visibility:visible;mso-wrap-style:square" from="19510,2503" to="19510,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" strokeweight=".5pt">
                      <v:stroke dashstyle="1 1" joinstyle="miter"/>
                    </v:line>
                    <v:line id="vtc_12" o:spid="_x0000_s1172" style="position:absolute;visibility:visible;mso-wrap-style:square" from="21321,2503" to="21321,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" strokeweight=".5pt">
                      <v:stroke dashstyle="1 1" joinstyle="miter"/>
                    </v:line>
                    <v:line id="vtc_13" o:spid="_x0000_s1173" style="position:absolute;visibility:visible;mso-wrap-style:square" from="23133,2503" to="23133,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" strokeweight=".5pt">
                      <v:stroke dashstyle="1 1" joinstyle="miter"/>
                    </v:line>
                    <v:shape id="Text Box 62" o:spid="_x0000_s1174" type="#_x0000_t202" style="position:absolute;left:-2053;top:65;width:1917;height:2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" filled="f" stroked="f" strokeweight=".5pt">
                      <v:textbox inset="4pt,4pt,4pt,4pt">
                        <w:txbxContent>
                          <w:p w14:paraId="3E531902" w14:textId="77777777" w:rsidR="00F73E1A" w:rsidRPr="00ED56A2" w:rsidRDefault="00F73E1A" w:rsidP="009533EC">
                            <w:pPr>
                              <w:spacing w:after="0" w:line="240" w:lineRule="auto"/>
                              <w:rPr>
                                <w:sz w:val="22"/>
                              </w:rPr>
                            </w:pPr>
                            <m:oMathPara>
                              <m:oMath>
                                <m:r>
                                  <w:rPr>
                                    <w:rFonts w:ascii="Cambria Math" w:hAnsi="Cambria Math"/>
                                    <w:sz w:val="22"/>
                                  </w:rPr>
                                  <m:t>u</m:t>
                                </m:r>
                              </m:oMath>
                            </m:oMathPara>
                          </w:p>
                        </w:txbxContent>
                      </v:textbox>
                    </v:shape>
                    <v:shape id="Text Box 62" o:spid="_x0000_s1175" type="#_x0000_t202" style="position:absolute;left:-1824;top:7656;width:2063;height:2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" filled="f" stroked="f" strokeweight=".5pt">
                      <v:textbox inset="4pt,4pt,4pt,4pt">
                        <w:txbxContent>
                          <w:p w14:paraId="536BEDE6" w14:textId="77777777" w:rsidR="00F73E1A" w:rsidRPr="00ED56A2" w:rsidRDefault="00F73E1A" w:rsidP="009533EC">
                            <w:pPr>
                              <w:spacing w:after="0" w:line="240" w:lineRule="auto"/>
                              <w:rPr>
                                <w:sz w:val="22"/>
                              </w:rPr>
                            </w:pPr>
                            <m:oMathPara>
                              <m:oMath>
                                <m:r>
                                  <w:rPr>
                                    <w:rFonts w:ascii="Cambria Math" w:hAnsi="Cambria Math"/>
                                    <w:sz w:val="22"/>
                                  </w:rPr>
                                  <m:t>O</m:t>
                                </m:r>
                              </m:oMath>
                            </m:oMathPara>
                          </w:p>
                        </w:txbxContent>
                      </v:textbox>
                    </v:shape>
                    <v:shape id="Text Box 62" o:spid="_x0000_s1176" type="#_x0000_t202" style="position:absolute;left:12649;top:8814;width:3690;height:2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" filled="f" stroked="f" strokeweight=".5pt">
                      <v:textbox inset="4pt,4pt,4pt,4pt">
                        <w:txbxContent>
                          <w:p w14:paraId="00FA4286" w14:textId="77777777" w:rsidR="00F73E1A" w:rsidRPr="00ED56A2" w:rsidRDefault="00F73E1A" w:rsidP="009533EC">
                            <w:pPr>
                              <w:spacing w:after="0" w:line="240" w:lineRule="auto"/>
                              <w:rPr>
                                <w:sz w:val="22"/>
                              </w:rPr>
                            </w:pPr>
                            <m:oMathPara>
                              <m:oMath>
                                <m:r>
                                  <w:rPr>
                                    <w:rFonts w:ascii="Cambria Math" w:hAnsi="Cambria Math"/>
                                    <w:sz w:val="22"/>
                                  </w:rPr>
                                  <m:t>16,0</m:t>
                                </m:r>
                              </m:oMath>
                            </m:oMathPara>
                          </w:p>
                        </w:txbxContent>
                      </v:textbox>
                    </v:shape>
                    <v:shape id="Text Box 62" o:spid="_x0000_s1177" type="#_x0000_t202" style="position:absolute;left:23948;top:8483;width:4580;height:2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" filled="f" stroked="f" strokeweight=".5pt">
                      <v:textbox inset="4pt,4pt,4pt,4pt">
                        <w:txbxContent>
                          <w:p w14:paraId="1961C484" w14:textId="77777777" w:rsidR="00F73E1A" w:rsidRPr="00566D69" w:rsidRDefault="00F73E1A" w:rsidP="009533EC">
                            <w:pPr>
                              <w:spacing w:after="0" w:line="240" w:lineRule="auto"/>
                              <w:rPr>
                                <w:sz w:val="22"/>
                              </w:rPr>
                            </w:pPr>
                            <m:oMath>
                              <m:r>
                                <w:rPr>
                                  <w:rFonts w:ascii="Cambria Math" w:hAnsi="Cambria Math"/>
                                  <w:sz w:val="22"/>
                                </w:rPr>
                                <m:t>t</m:t>
                              </m:r>
                            </m:oMath>
                            <w:r w:rsidRPr="00455271">
                              <w:rPr>
                                <w:rFonts w:eastAsia="Yu Mincho"/>
                                <w:sz w:val="22"/>
                              </w:rPr>
                              <w:t xml:space="preserve"> (ms)</w:t>
                            </w:r>
                          </w:p>
                        </w:txbxContent>
                      </v:textbox>
                    </v:shape>
                    <v:shape id="Text Box 62" o:spid="_x0000_s1178" type="#_x0000_t202" style="position:absolute;left:26493;top:4013;width:3977;height:2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" filled="f" stroked="f" strokeweight=".5pt">
                      <v:textbox inset="4pt,4pt,4pt,4pt">
                        <w:txbxContent>
                          <w:p w14:paraId="22DD4B74" w14:textId="77777777" w:rsidR="00F73E1A" w:rsidRPr="00950498" w:rsidRDefault="00F73E1A" w:rsidP="009533EC">
                            <w:pPr>
                              <w:spacing w:after="0" w:line="240" w:lineRule="auto"/>
                              <w:rPr>
                                <w:iCs/>
                                <w:sz w:val="22"/>
                              </w:rPr>
                            </w:pPr>
                            <m:oMathPara>
                              <m:oMath>
                                <m:r>
                                  <m:rPr>
                                    <m:sty m:val="p"/>
                                  </m:rPr>
                                  <w:rPr>
                                    <w:rFonts w:ascii="Cambria Math" w:hAnsi="Cambria Math"/>
                                    <w:sz w:val="22"/>
                                  </w:rPr>
                                  <m:t>(H2)</m:t>
                                </m:r>
                              </m:oMath>
                            </m:oMathPara>
                          </w:p>
                        </w:txbxContent>
                      </v:textbox>
                    </v:shape>
                  </v:group>
                  <v:group id="Group 66" o:spid="_x0000_s1179" style="position:absolute;left:42;top:2776;width:23292;height:12241" coordsize="56997,1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">
                    <v:shape id="Freeform 183" o:spid="_x0000_s1180" style="position:absolute;top:5655;width:56997;height:8103;visibility:visible;mso-wrap-style:square;v-text-anchor:top" coordsize="8976,1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" path="m,l28,1r4,l37,1r16,l81,3r26,2l118,6r8,1l132,8r13,1l148,9r5,1l165,12r7,1l181,14r8,1l199,17r4,1l207,18r2,l217,20r15,3l242,25r10,2l268,30r4,1l276,32r3,1l294,37r14,3l320,43r5,1l333,47r17,4l375,59r5,1l387,63r20,6l432,77r24,9l483,96r34,13l543,120r28,13l594,143r25,12l647,169r32,16l703,197r8,5l726,210r33,17l786,243r26,16l821,263r14,9l866,290r22,14l899,311r17,10l950,344r22,14l1001,377r27,19l1056,415r26,18l1112,454r19,13l1160,487r31,23l1214,526r32,23l1273,570r26,18l1323,606r27,19l1376,644r30,22l1434,687r27,19l1474,716r5,4l1483,722r28,20l1539,763r25,18l1595,803r28,19l1651,842r27,19l1705,880r26,17l1754,911r30,21l1815,951r21,14l1863,982r28,17l1922,1018r24,14l1972,1046r27,15l2030,1078r28,14l2080,1103r28,14l2133,1129r27,13l2191,1155r25,11l2243,1177r27,10l2298,1197r28,10l2355,1216r23,7l2387,1226r15,4l2418,1234r17,5l2445,1240r12,4l2475,1247r12,3l2498,1252r13,3l2518,1256r5,1l2530,1258r8,2l2545,1261r7,1l2556,1263r9,1l2571,1265r10,1l2593,1268r27,2l2633,1271r10,2l2650,1273r7,l2666,1274r8,1l2678,1275r26,1l2733,1276r16,l2758,1276r15,l2785,1275r30,-2l2824,1273r14,-1l2848,1271r10,-1l2867,1269r8,-1l2884,1267r7,-1l2900,1265r8,-1l2912,1263r6,-1l2925,1261r11,-2l2949,1258r12,-3l2970,1253r8,-1l2990,1249r14,-3l3015,1244r16,-4l3041,1237r7,-1l3058,1233r14,-4l3081,1227r19,-6l3113,1218r8,-3l3130,1212r5,-1l3163,1201r26,-9l3199,1189r5,-3l3210,1184r4,-1l3244,1171r29,-12l3298,1148r25,-11l3351,1124r26,-13l3405,1097r28,-14l3458,1070r29,-16l3516,1037r27,-16l3571,1006r26,-17l3623,973r25,-16l3673,942r34,-22l3730,904r32,-21l3789,865r22,-16l3839,830r29,-21l3897,789r26,-19l3945,754r30,-21l4003,713r23,-17l4054,675r30,-22l4112,633r24,-18l4162,596r32,-23l4216,557r28,-20l4254,530r10,-7l4266,521r3,-3l4300,496r22,-16l4350,461r26,-18l4389,434r5,-4l4397,428r5,-3l4410,419r13,-9l4426,408r5,-3l4460,385r25,-17l4512,351r29,-19l4565,316r35,-21l4624,280r13,-8l4646,266r31,-17l4701,235r26,-15l4755,205r32,-17l4810,177r29,-15l4870,147r26,-12l4923,123r28,-12l4971,103r34,-13l5032,80r5,-2l5040,77r14,-4l5082,63r11,-3l5111,54r22,-6l5138,47r9,-3l5164,40r7,-1l5181,36r11,-2l5219,27r10,-2l5238,23r7,-1l5248,21r12,-2l5274,17r3,-1l5281,16r8,-1l5298,13r9,-1l5315,11r8,-2l5327,9r4,l5336,8r4,l5346,7r8,-1l5359,6r6,-1l5375,4r6,l5388,3r5,l5403,3r7,-1l5431,1r5,l5441,1r7,l5459,1r30,l5501,1r12,l5522,1r4,l5532,2r5,l5544,3r6,l5555,3r10,1l5572,4r5,1l5580,5r9,1l5596,6r26,3l5631,11r5,l5643,13r3,l5649,13r9,2l5667,16r13,2l5705,23r10,2l5729,28r16,3l5754,34r7,1l5773,37r15,4l5802,45r3,1l5811,47r28,9l5863,63r13,4l5884,70r4,1l5897,74r21,8l5948,92r30,12l6005,115r25,12l6060,140r22,10l6092,154r14,7l6136,176r28,15l6190,204r30,17l6246,235r6,4l6258,242r3,2l6264,246r6,3l6300,267r27,17l6357,301r24,15l6389,321r16,11l6436,352r24,16l6486,385r30,20l6546,426r8,6l6563,437r4,3l6600,464r24,17l6650,499r31,22l6709,541r24,18l6759,578r26,19l6796,605r20,14l6840,637r24,18l6898,680r3,2l6903,683r3,2l6911,689r8,7l6949,717r28,20l7006,758r26,19l7056,794r30,21l7115,835r23,16l7163,868r28,19l7220,906r23,16l7275,943r27,17l7325,974r28,18l7382,1009r22,13l7439,1042r27,15l7490,1071r28,14l7542,1098r4,1l7550,1102r4,2l7575,1114r7,4l7595,1123r29,14l7655,1151r27,12l7695,1168r9,3l7735,1184r26,10l7786,1202r30,10l7842,1220r14,4l7866,1227r5,1l7875,1230r6,1l7894,1235r4,1l7906,1238r18,4l7936,1245r13,3l7952,1248r1,1l7957,1249r10,3l7978,1254r7,1l7995,1257r9,1l8010,1259r7,2l8026,1262r8,1l8040,1264r8,1l8057,1266r8,2l8075,1268r10,2l8094,1270r6,1l8108,1272r5,l8120,1273r6,l8133,1274r7,l8146,1275r5,l8167,1275r22,1l8222,1276r11,l8244,1276r9,-1l8257,1275r7,l8272,1275r5,-1l8285,1274r6,-1l8298,1273r5,l8308,1272r8,-1l8327,1270r10,l8343,1269r9,-1l8359,1267r9,-1l8372,1265r6,l8382,1264r8,-1l8395,1262r7,-1l8405,1260r4,-1l8417,1258r8,-1l8439,1254r5,-1l8447,1252r9,-1l8461,1250r19,-4l8493,1243r4,-1l8502,1240r16,-3l8525,1235r5,-1l8548,1229r27,-8l8587,1218r7,-3l8623,1206r29,-10l8681,1185r22,-8l8733,1165r8,-4l8757,1154r33,-14l8817,1128r24,-12l8865,1104r28,-14l8920,1075r13,-6l8953,1058r4,-2l8960,1054r3,-2l8968,1049r3,-2l8975,1046r1,-1e" filled="f" strokecolor="#0d0d0d" strokeweight="1.25pt">
                      <v:stroke joinstyle="miter"/>
                      <v:path arrowok="t" o:connecttype="custom" o:connectlocs="80010,4445;126365,10795;172720,19685;238125,37465;362585,84455;499110,154305;617220,227330;770890,334010;927735,448310;1048385,534670;1200785,634365;1354455,716915;1510030,776605;1586230,795020;1628775,802640;1692910,808990;1787525,808355;1841500,803275;1891030,795020;1956435,779145;2034540,753110;2162175,696595;2316480,607695;2474595,501015;2626360,390525;2730500,314960;2808605,260350;2936240,177800;3072765,102870;3200400,48895;3283585,24765;3348990,10795;3385185,5715;3421380,1905;3485515,635;3527425,1905;3578860,6985;3637915,17780;3707765,35560;3813175,73025;3949700,140335;4036695,191135;4161790,274320;4291965,367030;4385310,434975;4518025,530225;4669155,629920;4794250,699770;4892040,743585;5000625,781050;5050155,793115;5096510,801370;5143500,807085;5186045,809625;5255895,808990;5297805,805815;5335270,800735;5372735,793750;5445125,775335;5560695,732790;5687695,670560" o:connectangles="0,0,0,0,0,0,0,0,0,0,0,0,0,0,0,0,0,0,0,0,0,0,0,0,0,0,0,0,0,0,0,0,0,0,0,0,0,0,0,0,0,0,0,0,0,0,0,0,0,0,0,0,0,0,0,0,0,0,0,0,0"/>
                    </v:shape>
                    <v:shape id="Freeform 184" o:spid="_x0000_s1181" style="position:absolute;top:5655;width:56997;height:8103;visibility:visible;mso-wrap-style:square;v-text-anchor:top" coordsize="8976,1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" path="m,187r28,15l53,216r28,15l107,246r25,15l165,281r24,14l217,312r25,16l268,345r26,18l320,380r30,20l354,403r6,3l363,409r3,2l372,415r3,2l407,439r25,17l456,474r27,18l517,517r26,18l571,556r23,17l619,591r28,21l679,635r24,18l726,670r33,23l786,713r26,19l835,749r31,21l888,787r28,19l950,830r22,16l1001,865r27,19l1056,902r26,18l1112,939r19,13l1160,970r11,7l1184,985r7,4l1205,998r3,2l1210,1001r4,2l1246,1021r27,17l1299,1052r24,14l1350,1080r26,14l1406,1109r28,13l1461,1135r22,10l1511,1157r28,12l1564,1179r31,11l1623,1200r28,10l1678,1218r27,9l1721,1230r10,4l1736,1235r8,2l1747,1237r7,2l1784,1246r15,3l1805,1251r10,1l1825,1254r11,3l1847,1259r9,1l1863,1261r28,4l1900,1266r5,1l1910,1268r2,l1922,1269r9,1l1936,1271r10,l1972,1273r27,2l2012,1275r9,1l2030,1276r28,l2068,1276r12,l2108,1275r13,-1l2133,1273r6,l2144,1273r16,-2l2191,1268r9,-1l2207,1266r9,-1l2227,1263r7,l2243,1261r4,-1l2249,1260r4,-1l2263,1258r7,-2l2280,1254r9,-1l2298,1251r15,-3l2321,1246r5,-1l2339,1242r16,-4l2365,1235r5,-1l2378,1232r10,-3l2402,1225r9,-2l2418,1221r5,-1l2435,1215r22,-6l2487,1198r24,-8l2538,1180r21,-9l2571,1166r22,-8l2620,1146r30,-14l2678,1118r26,-12l2733,1091r25,-13l2785,1063r30,-16l2824,1042r14,-8l2867,1017r24,-14l2918,986r12,-7l2949,967r21,-14l3004,932r27,-17l3058,896r23,-16l3092,873r21,-14l3135,844r28,-19l3189,806r25,-17l3244,767r29,-21l3298,728r25,-19l3351,689r26,-19l3405,649r28,-20l3458,611r29,-22l3516,568r27,-19l3571,529r26,-19l3623,491r25,-18l3673,456r34,-23l3730,416r32,-21l3789,377r8,-6l3803,368r8,-6l3839,343r29,-18l3897,306r26,-16l3937,282r8,-5l3975,259r28,-16l4017,235r6,-3l4026,230r28,-16l4084,198r28,-14l4136,171r26,-12l4194,144r13,-7l4216,134r28,-13l4248,120r2,-2l4254,117r15,-6l4300,98r14,-5l4322,90r28,-10l4376,71r34,-12l4431,54r15,-5l4460,46r25,-7l4492,37r4,-1l4512,32r11,-2l4534,27r7,-1l4545,25r2,l4551,24r7,-1l4565,21r2,l4572,20r4,l4582,18r11,-2l4597,16r3,-1l4610,14r2,-1l4615,13r9,-2l4629,11r8,-1l4646,9r9,-1l4665,7r5,-1l4677,6r24,-2l4727,2r28,-1l4787,r14,1l4805,1r5,l4818,1r4,l4839,1r6,1l4851,2r19,1l4877,4r5,l4890,4r6,1l4905,6r6,l4917,7r6,1l4931,9r5,l4943,10r8,1l4963,13r3,l4971,14r12,2l4992,18r13,2l5018,22r14,3l5042,27r12,3l5067,32r9,3l5082,36r11,3l5111,44r4,l5121,46r12,3l5137,51r1,l5141,52r3,1l5146,53r18,6l5192,67r27,10l5248,87r26,10l5298,106r29,12l5354,130r27,12l5386,144r7,3l5410,156r21,10l5459,180r30,16l5513,209r31,17l5572,240r24,14l5622,270r27,17l5680,306r25,15l5729,337r32,21l5788,375r23,16l5839,410r8,6l5853,420r10,7l5883,441r14,10l5918,465r30,21l5978,508r27,19l6030,546r13,8l6049,559r11,8l6082,583r24,18l6136,623r28,21l6190,662r30,22l6246,702r24,18l6300,742r27,20l6357,783r24,17l6405,817r11,8l6436,839r24,16l6486,873r30,21l6546,914r21,13l6600,949r24,15l6650,980r31,19l6709,1016r24,14l6759,1044r26,15l6816,1075r24,14l6864,1101r12,6l6898,1118r14,6l6919,1128r30,14l6977,1154r29,12l7032,1177r15,5l7052,1184r4,1l7086,1197r29,9l7138,1214r25,7l7191,1230r4,1l7203,1233r17,4l7229,1239r14,4l7248,1244r10,2l7269,1249r6,1l7290,1253r12,2l7311,1257r4,1l7325,1259r8,2l7340,1262r7,1l7353,1264r4,1l7365,1265r3,1l7372,1266r10,2l7392,1269r2,l7399,1270r5,l7411,1271r7,l7423,1272r4,l7432,1273r7,l7452,1274r8,1l7466,1275r6,l7482,1275r3,l7490,1276r28,l7527,1276r15,l7575,1275r9,l7595,1274r6,l7609,1273r7,l7624,1272r6,-1l7633,1271r5,l7644,1270r11,-1l7659,1269r7,-1l7673,1267r9,-1l7695,1265r3,-1l7704,1263r31,-5l7761,1253r13,-2l7786,1248r18,-4l7816,1241r14,-3l7842,1235r15,-4l7866,1228r5,-1l7894,1220r30,-9l7933,1208r16,-6l7978,1192r26,-10l8034,1171r3,-1l8042,1167r15,-6l8085,1149r23,-10l8140,1124r27,-13l8189,1100r33,-17l8244,1071r13,-6l8260,1063r5,-3l8277,1053r21,-11l8327,1025r25,-15l8378,995r31,-20l8439,957r7,-5l8461,942r8,-5l8473,935r20,-14l8502,916r16,-10l8548,885r3,-2l8557,879r3,-2l8564,875r4,-4l8575,867r19,-13l8623,834r29,-21l8681,793r22,-16l8733,756r24,-18l8790,715r27,-20l8841,677r24,-18l8893,639r27,-20l8941,604r12,-8l8968,585r2,-2l8973,580r3,-2e" filled="f" strokecolor="#0d0d0d" strokeweight="1.25pt">
                      <v:stroke joinstyle="miter"/>
                      <v:path arrowok="t" o:connecttype="custom" o:connectlocs="137795,198120;232410,260985;362585,353060;515620,464820;670560,572770;767080,635000;892810,704215;1048385,768350;1132840,791210;1200785,803275;1252220,808355;1346835,808990;1414145,802005;1453515,795655;1510030,782320;1594485,755650;1735455,692785;1860550,621665;1990725,535940;2144395,425450;2300605,311785;2419985,229870;2550795,149225;2671445,86995;2744470,57150;2854960,22860;2898775,13335;2928620,8255;2969895,3810;3061970,635;3114675,3810;3153410,8255;3217545,20320;3262630,32385;3364230,67310;3485515,124460;3637915,213995;3744595,286385;3862070,370205;4017645,483870;4156710,580390;4308475,672465;4430395,732790;4548505,775335;4615815,793115;4665345,802005;4698365,806450;4737100,809625;4810125,809625;4850130,807085;4892040,802005;4989195,781685;5101590,743585;5220970,687705;5320030,631825;5408930,575310;5475605,529590;5629275,418465" o:connectangles="0,0,0,0,0,0,0,0,0,0,0,0,0,0,0,0,0,0,0,0,0,0,0,0,0,0,0,0,0,0,0,0,0,0,0,0,0,0,0,0,0,0,0,0,0,0,0,0,0,0,0,0,0,0,0,0,0,0"/>
                    </v:shape>
                    <v:shape id="Freeform 185" o:spid="_x0000_s1182" style="position:absolute;width:56997;height:19450;visibility:visible;mso-wrap-style:square;v-text-anchor:top" coordsize="8976,3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" path="m,449l28,415,53,384,81,352r26,-29l132,297r33,-34l189,240r28,-25l242,193r26,-22l294,151r26,-19l350,111r4,-2l360,105r3,-3l366,101r6,-4l375,95,407,77,432,64r3,-2l441,59r15,-7l460,51r2,-2l466,47r17,-7l496,35r8,-3l517,28r6,-1l527,25r16,-5l545,20r4,-2l551,18r3,-1l558,16r8,-2l571,13r5,-1l583,10r6,-1l594,8r6,-1l604,6r4,l613,5r6,-1l623,4r6,-1l633,2r7,l642,2r5,-1l653,1r4,l663,1r8,l679,r13,l697,1r6,l709,1r3,l716,1r5,1l726,2r5,l735,2r5,1l745,4r7,1l759,6r6,1l772,8r6,1l786,11r26,6l817,18r7,2l831,22r4,1l843,26r11,4l866,33r9,4l888,42r11,5l916,54r34,17l972,83r29,18l1028,118r28,20l1082,158r7,5l1093,166r19,16l1131,198r29,25l1180,242r11,11l1214,275r32,33l1273,338r26,29l1323,394r27,33l1376,458r30,39l1434,533r27,37l1483,600r28,40l1539,680r25,38l1595,764r28,42l1651,851r27,43l1705,938r26,42l1740,994r8,14l1752,1013r2,3l1784,1069r31,51l1836,1156r27,45l1891,1250r31,54l1946,1346r26,44l1999,1437r31,56l2058,1541r22,39l2108,1629r25,44l2160,1720r31,54l2216,1817r27,47l2270,1911r28,47l2326,2004r29,49l2378,2092r9,14l2402,2131r33,52l2444,2197r13,21l2468,2234r19,30l2511,2301r27,41l2550,2360r5,6l2558,2371r13,19l2593,2421r27,39l2650,2501r28,38l2704,2573r29,36l2758,2641r27,32l2815,2708r23,25l2867,2763r24,24l2918,2815r31,28l2957,2851r5,5l2970,2863r21,17l3004,2890r27,22l3058,2932r23,15l3113,2968r22,13l3163,2995r26,14l3204,3016r10,4l3224,3023r7,3l3239,3029r3,1l3244,3031r8,2l3257,3035r4,2l3263,3037r3,2l3273,3040r7,2l3289,3045r5,1l3298,3047r4,1l3308,3050r9,2l3323,3052r3,2l3329,3054r4,1l3337,3055r5,1l3346,3057r5,1l3357,3058r7,1l3372,3060r5,1l3383,3061r5,l3395,3062r10,l3412,3063r8,l3428,3063r5,-1l3439,3062r5,l3451,3061r7,l3464,3061r5,-1l3473,3059r5,l3484,3058r3,l3495,3057r2,-1l3500,3056r10,-2l3516,3053r8,-1l3531,3050r5,-1l3539,3048r4,-1l3571,3040r10,-3l3588,3034r9,-3l3613,3025r4,-2l3623,3021r25,-11l3651,3009r3,-1l3657,3006r16,-7l3686,2992r21,-11l3730,2967r32,-21l3789,2928r22,-17l3839,2889r29,-24l3897,2839r26,-25l3945,2793r30,-30l4003,2733r15,-16l4026,2708r28,-33l4084,2639r28,-34l4136,2574r26,-34l4165,2537r4,-7l4173,2526r2,-2l4179,2518r2,-4l4194,2498r22,-30l4244,2428r25,-36l4300,2345r22,-32l4350,2271r26,-41l4410,2177r8,-14l4431,2144r29,-48l4485,2055r27,-46l4541,1962r24,-42l4588,1882r12,-21l4624,1819r14,-24l4643,1786r3,-5l4677,1728r24,-43l4727,1639r28,-49l4787,1533r23,-39l4839,1444r31,-55l4896,1344r27,-47l4951,1247r20,-33l5005,1156r27,-46l5054,1073r28,-47l5094,1006r6,-11l5111,978r22,-36l5164,892r28,-44l5219,805r29,-44l5274,721r24,-34l5327,644r27,-38l5381,569r29,-39l5431,502r28,-36l5470,452r19,-24l5513,399r31,-36l5572,333r24,-25l5622,280r27,-26l5650,252r3,-3l5656,246r5,-4l5668,236r12,-11l5705,202r24,-21l5761,156r27,-20l5811,120r28,-19l5863,87r34,-19l5909,61r4,-1l5915,59r3,-1l5936,49r12,-5l5952,42r8,-3l5962,39r6,-2l5978,32r9,-3l5993,27r12,-4l6011,22r3,-1l6023,18r7,-2l6035,15r2,l6042,14r6,-2l6051,11r3,l6060,9r3,l6065,9r3,-1l6076,7r6,-1l6087,5r5,-1l6095,4r6,-1l6104,3r2,-1l6114,2r4,l6122,1r6,l6130,1r6,l6144,1,6157,r3,l6164,r5,l6172,1r4,l6179,1r4,l6185,1r5,l6196,2r6,l6204,2r5,l6215,3r2,1l6220,4r3,l6229,6r9,l6246,8r7,1l6258,11r6,l6270,13r30,8l6306,22r6,2l6319,27r8,2l6341,34r16,6l6371,46r10,4l6405,61r31,17l6460,92r26,16l6516,128r30,23l6567,166r33,28l6624,215r26,24l6681,268r28,29l6733,323r26,28l6785,380r31,36l6840,447r9,11l6859,470r2,3l6864,477r34,44l6919,549r30,41l6977,629r29,42l7032,709r15,22l7056,744r30,48l7115,835r23,37l7163,911r28,46l7220,1004r9,15l7234,1028r9,15l7275,1097r27,45l7325,1181r28,48l7371,1261r11,19l7391,1294r13,24l7439,1379r27,46l7490,1470r28,48l7528,1535r14,26l7550,1573r4,9l7561,1594r14,22l7595,1652r29,51l7655,1757r27,47l7690,1818r14,25l7735,1895r26,45l7786,1983r30,48l7842,2075r18,30l7864,2112r3,4l7871,2123r8,13l7894,2159r30,48l7949,2246r29,45l8004,2330r30,44l8057,2409r28,39l8108,2480r32,44l8167,2559r8,11l8181,2576r8,12l8222,2629r22,26l8277,2694r3,3l8284,2702r14,15l8327,2749r25,26l8378,2801r31,30l8439,2858r22,18l8493,2903r25,18l8548,2943r27,17l8594,2973r29,16l8633,2994r19,10l8665,3009r2,2l8671,3012r10,4l8686,3019r8,3l8703,3026r9,3l8722,3033r11,3l8741,3039r5,1l8750,3042r7,2l8764,3045r4,1l8770,3047r8,2l8780,3049r4,1l8790,3051r7,1l8801,3054r6,1l8810,3056r7,l8823,3058r4,l8833,3059r5,l8841,3059r6,1l8852,3061r3,l8861,3061r4,l8869,3062r6,l8879,3062r3,l8889,3063r4,l8901,3063r4,l8907,3062r5,l8917,3062r3,l8925,3061r4,l8936,3061r9,-1l8953,3059r8,-1l8968,3057r4,-1l8976,3056e" filled="f" strokecolor="#0d0d0d" strokeweight="1.25pt">
                      <v:stroke joinstyle="miter"/>
                      <v:path arrowok="t" o:connecttype="custom" o:connectlocs="153670,122555;238125,60325;314960,22225;354330,10160;389255,3175;421005,635;461010,1270;499110,6985;563880,26670;694055,105410;840105,250190;1012825,485140;1132840,678815;1306830,978535;1477010,1272540;1594485,1461135;1717040,1633855;1877695,1810385;2008505,1901825;2068195,1927225;2100580,1936750;2131695,1941830;2176780,1945005;2212340,1941830;2247265,1935480;2318385,1910715;2437765,1834515;2593340,1675765;2663190,1586230;2813685,1361440;2948305,1134110;3108960,853440;3245485,621030;3416935,361315;3569970,177800;3658235,99060;3769360,31115;3816985,13970;3848100,5715;3876040,1905;3911600,0;3938270,1270;3970655,5715;4036695,25400;4191000,123190;4349115,290830;4474845,464185;4599305,662305;4740910,904875;4841240,1081405;4991100,1336675;5101590,1507490;5234940,1685925;5372735,1826260;5503545,1911985;5553710,1930400;5586095,1938020;5617845,1943100;5647055,1945005;5680075,1943100" o:connectangles="0,0,0,0,0,0,0,0,0,0,0,0,0,0,0,0,0,0,0,0,0,0,0,0,0,0,0,0,0,0,0,0,0,0,0,0,0,0,0,0,0,0,0,0,0,0,0,0,0,0,0,0,0,0,0,0,0,0,0,0"/>
                    </v:shape>
                  </v:group>
                </v:group>
                <w10:wrap type="square" anchorx="margin" anchory="margin"/>
              </v:group>
            </w:pict>
          </mc:Fallback>
        </mc:AlternateContent>
      </w:r>
      <w:r w:rsidR="009533EC" w:rsidRPr="00E43E58">
        <w:rPr>
          <w:rFonts w:ascii="Palatino Linotype" w:eastAsia="Times New Roman" w:hAnsi="Palatino Linotype" w:cs="Times New Roman"/>
          <w:b/>
          <w:color w:val="0000FF"/>
          <w:sz w:val="24"/>
          <w:szCs w:val="24"/>
          <w:lang w:val="nl-NL"/>
        </w:rPr>
        <w:t>Câu 36.</w:t>
      </w:r>
      <w:r w:rsidR="009533EC" w:rsidRPr="00E43E58">
        <w:rPr>
          <w:rFonts w:eastAsia="Times New Roman" w:cs="Times New Roman"/>
          <w:b/>
          <w:color w:val="0000FF"/>
          <w:sz w:val="24"/>
          <w:szCs w:val="24"/>
          <w:lang w:val="nl-NL"/>
        </w:rPr>
        <w:tab/>
      </w:r>
      <w:r w:rsidR="009533EC" w:rsidRPr="00E43E58">
        <w:rPr>
          <w:rFonts w:eastAsia="Times New Roman" w:cs="Times New Roman"/>
          <w:sz w:val="24"/>
          <w:szCs w:val="24"/>
          <w:lang w:val="nl-NL"/>
        </w:rPr>
        <w:t xml:space="preserve">Đặt điện áp xoay chiều vào hai đầu đoạn mạch </w:t>
      </w:r>
      <w:r w:rsidR="009533EC" w:rsidRPr="00E43E58">
        <w:rPr>
          <w:rFonts w:cs="Times New Roman"/>
          <w:position w:val="-4"/>
          <w:sz w:val="24"/>
        </w:rPr>
        <w:object w:dxaOrig="440" w:dyaOrig="260" w14:anchorId="024BDAB8">
          <v:shape id="_x0000_i1182" type="#_x0000_t75" style="width:22.8pt;height:12pt" o:ole="">
            <v:imagedata r:id="rId303" o:title=""/>
          </v:shape>
          <o:OLEObject Type="Embed" ProgID="Equation.DSMT4" ShapeID="_x0000_i1182" DrawAspect="Content" ObjectID="_1750280439" r:id="rId304"/>
        </w:object>
      </w:r>
      <w:r w:rsidR="009533EC" w:rsidRPr="00E43E58">
        <w:rPr>
          <w:rFonts w:eastAsia="Times New Roman" w:cs="Times New Roman"/>
          <w:sz w:val="24"/>
          <w:szCs w:val="24"/>
          <w:lang w:val="nl-NL"/>
        </w:rPr>
        <w:t xml:space="preserve"> như hình H1. Hình H2 là đồ thị biểu diễn sự phụ thuộc của điện áp giữa hai đầu đoạn mạch AB, đoạn mạch MN và đoạn mạch NB theo thời gian </w:t>
      </w:r>
      <w:r w:rsidR="009533EC" w:rsidRPr="00E43E58">
        <w:rPr>
          <w:rFonts w:cs="Times New Roman"/>
          <w:position w:val="-4"/>
          <w:sz w:val="24"/>
        </w:rPr>
        <w:object w:dxaOrig="160" w:dyaOrig="240" w14:anchorId="3312812A">
          <v:shape id="_x0000_i1183" type="#_x0000_t75" style="width:8.4pt;height:12.6pt" o:ole="">
            <v:imagedata r:id="rId305" o:title=""/>
          </v:shape>
          <o:OLEObject Type="Embed" ProgID="Equation.DSMT4" ShapeID="_x0000_i1183" DrawAspect="Content" ObjectID="_1750280440" r:id="rId306"/>
        </w:object>
      </w:r>
      <w:r w:rsidR="009533EC" w:rsidRPr="00E43E58">
        <w:rPr>
          <w:rFonts w:eastAsia="Times New Roman" w:cs="Times New Roman"/>
          <w:sz w:val="24"/>
          <w:szCs w:val="24"/>
          <w:lang w:val="nl-NL"/>
        </w:rPr>
        <w:t xml:space="preserve">. Điều chỉnh tần số của điện áp đến giá trị </w:t>
      </w:r>
      <w:r w:rsidR="009533EC" w:rsidRPr="00E43E58">
        <w:rPr>
          <w:rFonts w:cs="Times New Roman"/>
          <w:position w:val="-12"/>
          <w:sz w:val="24"/>
        </w:rPr>
        <w:object w:dxaOrig="240" w:dyaOrig="380" w14:anchorId="67F1E433">
          <v:shape id="_x0000_i1184" type="#_x0000_t75" style="width:12.6pt;height:19.2pt" o:ole="">
            <v:imagedata r:id="rId307" o:title=""/>
          </v:shape>
          <o:OLEObject Type="Embed" ProgID="Equation.DSMT4" ShapeID="_x0000_i1184" DrawAspect="Content" ObjectID="_1750280441" r:id="rId308"/>
        </w:object>
      </w:r>
      <w:r w:rsidR="009533EC" w:rsidRPr="00E43E58">
        <w:rPr>
          <w:rFonts w:eastAsia="Times New Roman" w:cs="Times New Roman"/>
          <w:sz w:val="24"/>
          <w:szCs w:val="24"/>
          <w:lang w:val="nl-NL"/>
        </w:rPr>
        <w:t xml:space="preserve"> thì trong đoạn mạch AB có cộng hưởng điện. Giá trị </w:t>
      </w:r>
      <w:r w:rsidR="009533EC" w:rsidRPr="00E43E58">
        <w:rPr>
          <w:rFonts w:cs="Times New Roman"/>
          <w:position w:val="-12"/>
          <w:sz w:val="24"/>
        </w:rPr>
        <w:object w:dxaOrig="240" w:dyaOrig="380" w14:anchorId="45CC755C">
          <v:shape id="_x0000_i1185" type="#_x0000_t75" style="width:12.6pt;height:19.2pt" o:ole="">
            <v:imagedata r:id="rId307" o:title=""/>
          </v:shape>
          <o:OLEObject Type="Embed" ProgID="Equation.DSMT4" ShapeID="_x0000_i1185" DrawAspect="Content" ObjectID="_1750280442" r:id="rId309"/>
        </w:object>
      </w:r>
      <w:r w:rsidR="009533EC" w:rsidRPr="00E43E58">
        <w:rPr>
          <w:rFonts w:eastAsia="Times New Roman" w:cs="Times New Roman"/>
          <w:sz w:val="24"/>
          <w:szCs w:val="24"/>
          <w:lang w:val="nl-NL"/>
        </w:rPr>
        <w:t xml:space="preserve"> </w:t>
      </w:r>
      <w:r w:rsidR="009533EC" w:rsidRPr="00E43E58">
        <w:rPr>
          <w:rFonts w:eastAsia="Times New Roman" w:cs="Times New Roman"/>
          <w:b/>
          <w:bCs/>
          <w:sz w:val="24"/>
          <w:szCs w:val="24"/>
          <w:lang w:val="nl-NL"/>
        </w:rPr>
        <w:t>gần nhất</w:t>
      </w:r>
      <w:r w:rsidR="009533EC" w:rsidRPr="00E43E58">
        <w:rPr>
          <w:rFonts w:eastAsia="Times New Roman" w:cs="Times New Roman"/>
          <w:sz w:val="24"/>
          <w:szCs w:val="24"/>
          <w:lang w:val="nl-NL"/>
        </w:rPr>
        <w:t xml:space="preserve"> với giá trị nào sau đây</w:t>
      </w:r>
    </w:p>
    <w:p w14:paraId="002F7A92"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b/>
          <w:color w:val="0000FF"/>
          <w:sz w:val="24"/>
          <w:szCs w:val="24"/>
          <w:lang w:val="nl-NL"/>
        </w:rPr>
      </w:pPr>
      <w:r w:rsidRPr="00E43E58">
        <w:rPr>
          <w:rFonts w:ascii="Palatino Linotype" w:eastAsia="Times New Roman" w:hAnsi="Palatino Linotype" w:cs="Times New Roman"/>
          <w:b/>
          <w:bCs/>
          <w:color w:val="0000FF"/>
          <w:sz w:val="24"/>
          <w:szCs w:val="24"/>
          <w:lang w:val="nl-NL"/>
        </w:rPr>
        <w:t>A.</w:t>
      </w:r>
      <w:r w:rsidRPr="00E43E58">
        <w:rPr>
          <w:rFonts w:eastAsia="Times New Roman" w:cs="Times New Roman"/>
          <w:sz w:val="24"/>
          <w:szCs w:val="24"/>
          <w:lang w:val="nl-NL"/>
        </w:rPr>
        <w:t xml:space="preserve"> 140 Hz.</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B.</w:t>
      </w:r>
      <w:r w:rsidRPr="00E43E58">
        <w:rPr>
          <w:rFonts w:eastAsia="Times New Roman" w:cs="Times New Roman"/>
          <w:b/>
          <w:bCs/>
          <w:sz w:val="24"/>
          <w:szCs w:val="24"/>
          <w:lang w:val="nl-NL"/>
        </w:rPr>
        <w:t xml:space="preserve"> </w:t>
      </w:r>
      <w:r w:rsidRPr="00E43E58">
        <w:rPr>
          <w:rFonts w:eastAsia="Times New Roman" w:cs="Times New Roman"/>
          <w:sz w:val="24"/>
          <w:szCs w:val="24"/>
          <w:lang w:val="nl-NL"/>
        </w:rPr>
        <w:t>80 Hz.</w:t>
      </w:r>
    </w:p>
    <w:p w14:paraId="387DDFFF"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lang w:val="nl-NL"/>
        </w:rPr>
      </w:pPr>
      <w:r w:rsidRPr="00E43E58">
        <w:rPr>
          <w:rFonts w:ascii="Palatino Linotype" w:eastAsia="Times New Roman" w:hAnsi="Palatino Linotype" w:cs="Times New Roman"/>
          <w:b/>
          <w:bCs/>
          <w:color w:val="0000FF"/>
          <w:sz w:val="24"/>
          <w:szCs w:val="24"/>
          <w:lang w:val="nl-NL"/>
        </w:rPr>
        <w:t>C.</w:t>
      </w:r>
      <w:r w:rsidRPr="00E43E58">
        <w:rPr>
          <w:rFonts w:eastAsia="Times New Roman" w:cs="Times New Roman"/>
          <w:b/>
          <w:bCs/>
          <w:sz w:val="24"/>
          <w:szCs w:val="24"/>
          <w:lang w:val="nl-NL"/>
        </w:rPr>
        <w:t xml:space="preserve"> </w:t>
      </w:r>
      <w:r w:rsidRPr="00E43E58">
        <w:rPr>
          <w:rFonts w:eastAsia="Times New Roman" w:cs="Times New Roman"/>
          <w:sz w:val="24"/>
          <w:szCs w:val="24"/>
          <w:lang w:val="nl-NL"/>
        </w:rPr>
        <w:t>120 Hz.</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D.</w:t>
      </w:r>
      <w:r w:rsidRPr="00E43E58">
        <w:rPr>
          <w:rFonts w:eastAsia="Times New Roman" w:cs="Times New Roman"/>
          <w:sz w:val="24"/>
          <w:szCs w:val="24"/>
          <w:lang w:val="nl-NL"/>
        </w:rPr>
        <w:t xml:space="preserve"> </w:t>
      </w:r>
      <w:r w:rsidRPr="00E43E58">
        <w:rPr>
          <w:rFonts w:cs="Times New Roman"/>
          <w:sz w:val="24"/>
          <w:szCs w:val="24"/>
          <w:lang w:val="nl-NL"/>
        </w:rPr>
        <w:t>100 Hz</w:t>
      </w:r>
      <w:r w:rsidRPr="00E43E58">
        <w:rPr>
          <w:rFonts w:eastAsia="Times New Roman" w:cs="Times New Roman"/>
          <w:sz w:val="24"/>
          <w:szCs w:val="24"/>
          <w:lang w:val="nl-NL"/>
        </w:rPr>
        <w:t>.</w:t>
      </w:r>
    </w:p>
    <w:p w14:paraId="26C7A99A" w14:textId="77777777" w:rsidR="008C6CA6" w:rsidRDefault="008C6CA6" w:rsidP="009533EC">
      <w:pPr>
        <w:spacing w:after="0" w:line="240" w:lineRule="atLeast"/>
        <w:jc w:val="both"/>
        <w:rPr>
          <w:rFonts w:ascii="Palatino Linotype" w:eastAsia="Times New Roman" w:hAnsi="Palatino Linotype" w:cs="Times New Roman"/>
          <w:b/>
          <w:color w:val="0000FF"/>
          <w:sz w:val="24"/>
          <w:szCs w:val="24"/>
          <w:lang w:val="nl-NL"/>
        </w:rPr>
      </w:pPr>
    </w:p>
    <w:p w14:paraId="086553B0" w14:textId="77777777" w:rsidR="008C6CA6" w:rsidRDefault="008C6CA6" w:rsidP="009533EC">
      <w:pPr>
        <w:spacing w:after="0" w:line="240" w:lineRule="atLeast"/>
        <w:jc w:val="both"/>
        <w:rPr>
          <w:rFonts w:ascii="Palatino Linotype" w:eastAsia="Times New Roman" w:hAnsi="Palatino Linotype" w:cs="Times New Roman"/>
          <w:b/>
          <w:color w:val="0000FF"/>
          <w:sz w:val="24"/>
          <w:szCs w:val="24"/>
          <w:lang w:val="nl-NL"/>
        </w:rPr>
      </w:pPr>
    </w:p>
    <w:p w14:paraId="500712E1" w14:textId="2898C90A" w:rsidR="009533EC" w:rsidRPr="00E43E58" w:rsidRDefault="009533EC" w:rsidP="009533EC">
      <w:pPr>
        <w:spacing w:after="0" w:line="240" w:lineRule="atLeast"/>
        <w:jc w:val="both"/>
        <w:rPr>
          <w:rFonts w:eastAsia="Times New Roman" w:cs="Times New Roman"/>
          <w:b/>
          <w:color w:val="0000FF"/>
          <w:sz w:val="24"/>
          <w:szCs w:val="24"/>
          <w:lang w:val="nl-NL"/>
        </w:rPr>
      </w:pPr>
      <w:r w:rsidRPr="00E43E58">
        <w:rPr>
          <w:rFonts w:ascii="Palatino Linotype" w:eastAsia="Times New Roman" w:hAnsi="Palatino Linotype" w:cs="Times New Roman"/>
          <w:b/>
          <w:color w:val="0000FF"/>
          <w:sz w:val="24"/>
          <w:szCs w:val="24"/>
          <w:lang w:val="nl-NL"/>
        </w:rPr>
        <w:t>Câu 37.</w:t>
      </w:r>
      <w:r w:rsidRPr="00E43E58">
        <w:rPr>
          <w:rFonts w:eastAsia="Times New Roman" w:cs="Times New Roman"/>
          <w:b/>
          <w:color w:val="0000FF"/>
          <w:sz w:val="24"/>
          <w:szCs w:val="24"/>
          <w:lang w:val="nl-NL"/>
        </w:rPr>
        <w:tab/>
      </w:r>
      <w:r w:rsidRPr="00E43E58">
        <w:rPr>
          <w:rFonts w:eastAsia="Times New Roman" w:cs="Times New Roman"/>
          <w:sz w:val="24"/>
          <w:szCs w:val="24"/>
          <w:lang w:val="nl-NL"/>
        </w:rPr>
        <w:t>Hạt nhân X là chất phóng xạ phân rã tạo thành hạt nhân Y bền vững. Ban đầu (t = 0), có một mẫu trong đó chứa cả hạt nhân X và hạt nhân Y. Biết hạt nhân Y sinh ra được giữ lại hoàn toàn trong mẫu. Tại thời điểm t</w:t>
      </w:r>
      <w:r w:rsidRPr="00E43E58">
        <w:rPr>
          <w:rFonts w:eastAsia="Times New Roman" w:cs="Times New Roman"/>
          <w:sz w:val="24"/>
          <w:szCs w:val="24"/>
          <w:vertAlign w:val="subscript"/>
          <w:lang w:val="nl-NL"/>
        </w:rPr>
        <w:t>1</w:t>
      </w:r>
      <w:r w:rsidRPr="00E43E58">
        <w:rPr>
          <w:rFonts w:eastAsia="Times New Roman" w:cs="Times New Roman"/>
          <w:sz w:val="24"/>
          <w:szCs w:val="24"/>
          <w:lang w:val="nl-NL"/>
        </w:rPr>
        <w:t>, tỉ số giữa hạt nhân Y trong mẫu và số hạt nhân X còn lại trong mẫu là 1. Tại thời điểm t</w:t>
      </w:r>
      <w:r w:rsidRPr="00E43E58">
        <w:rPr>
          <w:rFonts w:eastAsia="Times New Roman" w:cs="Times New Roman"/>
          <w:sz w:val="24"/>
          <w:szCs w:val="24"/>
          <w:vertAlign w:val="subscript"/>
          <w:lang w:val="nl-NL"/>
        </w:rPr>
        <w:t>2</w:t>
      </w:r>
      <w:r w:rsidRPr="00E43E58">
        <w:rPr>
          <w:rFonts w:eastAsia="Times New Roman" w:cs="Times New Roman"/>
          <w:sz w:val="24"/>
          <w:szCs w:val="24"/>
          <w:lang w:val="nl-NL"/>
        </w:rPr>
        <w:t xml:space="preserve"> = 4,2t</w:t>
      </w:r>
      <w:r w:rsidRPr="00E43E58">
        <w:rPr>
          <w:rFonts w:eastAsia="Times New Roman" w:cs="Times New Roman"/>
          <w:sz w:val="24"/>
          <w:szCs w:val="24"/>
          <w:vertAlign w:val="subscript"/>
          <w:lang w:val="nl-NL"/>
        </w:rPr>
        <w:t>1</w:t>
      </w:r>
      <w:r w:rsidRPr="00E43E58">
        <w:rPr>
          <w:rFonts w:eastAsia="Times New Roman" w:cs="Times New Roman"/>
          <w:sz w:val="24"/>
          <w:szCs w:val="24"/>
          <w:lang w:val="nl-NL"/>
        </w:rPr>
        <w:t>, tỉ số giữa hạt nhân Y trong mẫu và số hạt nhân X còn lại trong mẫu là 7. Tỉ số giữa hạt nhân Y và số hạt X ban đầu là</w:t>
      </w:r>
    </w:p>
    <w:p w14:paraId="3A6C106A"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lang w:val="nl-NL"/>
        </w:rPr>
      </w:pPr>
      <w:r w:rsidRPr="00E43E58">
        <w:rPr>
          <w:rFonts w:ascii="Palatino Linotype" w:eastAsia="Times New Roman" w:hAnsi="Palatino Linotype" w:cs="Times New Roman"/>
          <w:b/>
          <w:bCs/>
          <w:color w:val="0000FF"/>
          <w:sz w:val="24"/>
          <w:szCs w:val="24"/>
          <w:lang w:val="nl-NL"/>
        </w:rPr>
        <w:t>A.</w:t>
      </w:r>
      <w:r w:rsidRPr="00E43E58">
        <w:rPr>
          <w:rFonts w:eastAsia="Times New Roman" w:cs="Times New Roman"/>
          <w:sz w:val="24"/>
          <w:szCs w:val="24"/>
          <w:lang w:val="nl-NL"/>
        </w:rPr>
        <w:t xml:space="preserve"> 0,70.</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B.</w:t>
      </w:r>
      <w:r w:rsidRPr="00E43E58">
        <w:rPr>
          <w:rFonts w:eastAsia="Times New Roman" w:cs="Times New Roman"/>
          <w:b/>
          <w:bCs/>
          <w:sz w:val="24"/>
          <w:szCs w:val="24"/>
          <w:lang w:val="nl-NL"/>
        </w:rPr>
        <w:t xml:space="preserve"> </w:t>
      </w:r>
      <w:r w:rsidRPr="00E43E58">
        <w:rPr>
          <w:rFonts w:eastAsia="Times New Roman" w:cs="Times New Roman"/>
          <w:sz w:val="24"/>
          <w:szCs w:val="24"/>
          <w:lang w:val="nl-NL"/>
        </w:rPr>
        <w:t>0,35.</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C.</w:t>
      </w:r>
      <w:r w:rsidRPr="00E43E58">
        <w:rPr>
          <w:rFonts w:eastAsia="Times New Roman" w:cs="Times New Roman"/>
          <w:b/>
          <w:bCs/>
          <w:sz w:val="24"/>
          <w:szCs w:val="24"/>
          <w:lang w:val="nl-NL"/>
        </w:rPr>
        <w:t xml:space="preserve"> </w:t>
      </w:r>
      <w:r w:rsidRPr="00E43E58">
        <w:rPr>
          <w:rFonts w:eastAsia="Times New Roman" w:cs="Times New Roman"/>
          <w:sz w:val="24"/>
          <w:szCs w:val="24"/>
          <w:lang w:val="nl-NL"/>
        </w:rPr>
        <w:t>0,65.</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D.</w:t>
      </w:r>
      <w:r w:rsidRPr="00E43E58">
        <w:rPr>
          <w:rFonts w:eastAsia="Times New Roman" w:cs="Times New Roman"/>
          <w:sz w:val="24"/>
          <w:szCs w:val="24"/>
          <w:lang w:val="nl-NL"/>
        </w:rPr>
        <w:t xml:space="preserve"> </w:t>
      </w:r>
      <w:r w:rsidRPr="00E43E58">
        <w:rPr>
          <w:rFonts w:cs="Times New Roman"/>
          <w:sz w:val="24"/>
          <w:szCs w:val="24"/>
          <w:lang w:val="nl-NL"/>
        </w:rPr>
        <w:t>0,30</w:t>
      </w:r>
      <w:r w:rsidRPr="00E43E58">
        <w:rPr>
          <w:rFonts w:eastAsia="Times New Roman" w:cs="Times New Roman"/>
          <w:sz w:val="24"/>
          <w:szCs w:val="24"/>
          <w:lang w:val="nl-NL"/>
        </w:rPr>
        <w:t>.</w:t>
      </w:r>
    </w:p>
    <w:p w14:paraId="5EBE81B5" w14:textId="77777777" w:rsidR="009533EC" w:rsidRPr="00E43E58" w:rsidRDefault="009533EC" w:rsidP="009533EC">
      <w:pPr>
        <w:spacing w:after="0" w:line="240" w:lineRule="atLeast"/>
        <w:jc w:val="both"/>
        <w:rPr>
          <w:rFonts w:eastAsia="Times New Roman" w:cs="Times New Roman"/>
          <w:b/>
          <w:color w:val="0000FF"/>
          <w:sz w:val="24"/>
          <w:szCs w:val="24"/>
          <w:lang w:val="nl-NL"/>
        </w:rPr>
      </w:pPr>
      <w:r w:rsidRPr="00E43E58">
        <w:rPr>
          <w:rFonts w:ascii="Palatino Linotype" w:eastAsia="Times New Roman" w:hAnsi="Palatino Linotype" w:cs="Times New Roman"/>
          <w:b/>
          <w:color w:val="0000FF"/>
          <w:sz w:val="24"/>
          <w:szCs w:val="24"/>
          <w:lang w:val="nl-NL"/>
        </w:rPr>
        <w:t>Câu 38.</w:t>
      </w:r>
      <w:r w:rsidRPr="00E43E58">
        <w:rPr>
          <w:rFonts w:eastAsia="Times New Roman" w:cs="Times New Roman"/>
          <w:b/>
          <w:color w:val="0000FF"/>
          <w:sz w:val="24"/>
          <w:szCs w:val="24"/>
          <w:lang w:val="nl-NL"/>
        </w:rPr>
        <w:tab/>
      </w:r>
      <w:r w:rsidRPr="00E43E58">
        <w:rPr>
          <w:rFonts w:eastAsia="Times New Roman" w:cs="Times New Roman"/>
          <w:sz w:val="24"/>
          <w:szCs w:val="24"/>
          <w:lang w:val="nl-NL"/>
        </w:rPr>
        <w:t xml:space="preserve">Sử dụng một nguồn ánh sáng trắng và một máy đơn sắc để tạo ra một nguồn sáng đơn sắc với bước sóng có thể thay đổi liên tục từ 390 nm đến 710 nm để dùng trong thí nghiệm Y-âng về giao thoa ánh sáng. Trên màn quan sát, M và N là hai điểm trong đó khoảng cách từ N đến vân sáng trung tâm gấp đôi khoảng cách từ M đến vân sáng trung tâm. Thay đổi từ từ bước sóng của ánh sáng trong thí nghiệm từ 390 nm đến 710 nm, quan sát thấy tại M có hai lần là vị trí của vân sáng và tại N cũng có một số lần là vị trí của vân sáng. Biết một trong hai bức xạ cho vân sáng tại M có bước sóng 480 nm. Xét bước sóng của các bức xạ cho vân sáng tại N, </w:t>
      </w:r>
      <w:r w:rsidRPr="00E43E58">
        <w:rPr>
          <w:rFonts w:cs="Times New Roman"/>
          <w:position w:val="-12"/>
          <w:sz w:val="24"/>
          <w:lang w:val="nl-NL"/>
        </w:rPr>
        <w:object w:dxaOrig="279" w:dyaOrig="380" w14:anchorId="4FBF156D">
          <v:shape id="_x0000_i1186" type="#_x0000_t75" style="width:14.4pt;height:19.2pt" o:ole="">
            <v:imagedata r:id="rId310" o:title=""/>
          </v:shape>
          <o:OLEObject Type="Embed" ProgID="Equation.DSMT4" ShapeID="_x0000_i1186" DrawAspect="Content" ObjectID="_1750280443" r:id="rId311"/>
        </w:object>
      </w:r>
      <w:r w:rsidRPr="00E43E58">
        <w:rPr>
          <w:rFonts w:eastAsia="Times New Roman" w:cs="Times New Roman"/>
          <w:sz w:val="24"/>
          <w:szCs w:val="24"/>
          <w:lang w:val="nl-NL"/>
        </w:rPr>
        <w:t xml:space="preserve"> là bước sóng ngắn nhất. Giá trị của </w:t>
      </w:r>
      <w:r w:rsidRPr="00E43E58">
        <w:rPr>
          <w:rFonts w:cs="Times New Roman"/>
          <w:position w:val="-12"/>
          <w:sz w:val="24"/>
          <w:lang w:val="nl-NL"/>
        </w:rPr>
        <w:object w:dxaOrig="279" w:dyaOrig="380" w14:anchorId="70A5C99E">
          <v:shape id="_x0000_i1187" type="#_x0000_t75" style="width:14.4pt;height:19.2pt" o:ole="">
            <v:imagedata r:id="rId310" o:title=""/>
          </v:shape>
          <o:OLEObject Type="Embed" ProgID="Equation.DSMT4" ShapeID="_x0000_i1187" DrawAspect="Content" ObjectID="_1750280444" r:id="rId312"/>
        </w:object>
      </w:r>
      <w:r w:rsidRPr="00E43E58">
        <w:rPr>
          <w:rFonts w:eastAsia="Times New Roman" w:cs="Times New Roman"/>
          <w:sz w:val="24"/>
          <w:szCs w:val="24"/>
          <w:lang w:val="nl-NL"/>
        </w:rPr>
        <w:t xml:space="preserve"> </w:t>
      </w:r>
      <w:r w:rsidRPr="00E43E58">
        <w:rPr>
          <w:rFonts w:eastAsia="Times New Roman" w:cs="Times New Roman"/>
          <w:b/>
          <w:bCs/>
          <w:sz w:val="24"/>
          <w:szCs w:val="24"/>
          <w:lang w:val="nl-NL"/>
        </w:rPr>
        <w:t>gần nhất</w:t>
      </w:r>
      <w:r w:rsidRPr="00E43E58">
        <w:rPr>
          <w:rFonts w:eastAsia="Times New Roman" w:cs="Times New Roman"/>
          <w:sz w:val="24"/>
          <w:szCs w:val="24"/>
          <w:lang w:val="nl-NL"/>
        </w:rPr>
        <w:t xml:space="preserve"> với giá trị nào sau đây?</w:t>
      </w:r>
    </w:p>
    <w:p w14:paraId="4D82D65E"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lang w:val="nl-NL"/>
        </w:rPr>
      </w:pPr>
      <w:r w:rsidRPr="00E43E58">
        <w:rPr>
          <w:rFonts w:ascii="Palatino Linotype" w:eastAsia="Times New Roman" w:hAnsi="Palatino Linotype" w:cs="Times New Roman"/>
          <w:b/>
          <w:bCs/>
          <w:color w:val="0000FF"/>
          <w:sz w:val="24"/>
          <w:szCs w:val="24"/>
          <w:lang w:val="nl-NL"/>
        </w:rPr>
        <w:t>A.</w:t>
      </w:r>
      <w:r w:rsidRPr="00E43E58">
        <w:rPr>
          <w:rFonts w:eastAsia="Times New Roman" w:cs="Times New Roman"/>
          <w:sz w:val="24"/>
          <w:szCs w:val="24"/>
          <w:lang w:val="nl-NL"/>
        </w:rPr>
        <w:t xml:space="preserve"> 405 nm.</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B.</w:t>
      </w:r>
      <w:r w:rsidRPr="00E43E58">
        <w:rPr>
          <w:rFonts w:eastAsia="Times New Roman" w:cs="Times New Roman"/>
          <w:b/>
          <w:bCs/>
          <w:sz w:val="24"/>
          <w:szCs w:val="24"/>
          <w:lang w:val="nl-NL"/>
        </w:rPr>
        <w:t xml:space="preserve"> </w:t>
      </w:r>
      <w:r w:rsidRPr="00E43E58">
        <w:rPr>
          <w:rFonts w:eastAsia="Times New Roman" w:cs="Times New Roman"/>
          <w:sz w:val="24"/>
          <w:szCs w:val="24"/>
          <w:lang w:val="nl-NL"/>
        </w:rPr>
        <w:t>425 nm.</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C.</w:t>
      </w:r>
      <w:r w:rsidRPr="00E43E58">
        <w:rPr>
          <w:rFonts w:eastAsia="Times New Roman" w:cs="Times New Roman"/>
          <w:b/>
          <w:bCs/>
          <w:sz w:val="24"/>
          <w:szCs w:val="24"/>
          <w:lang w:val="nl-NL"/>
        </w:rPr>
        <w:t xml:space="preserve"> </w:t>
      </w:r>
      <w:r w:rsidRPr="00E43E58">
        <w:rPr>
          <w:rFonts w:eastAsia="Times New Roman" w:cs="Times New Roman"/>
          <w:sz w:val="24"/>
          <w:szCs w:val="24"/>
          <w:lang w:val="nl-NL"/>
        </w:rPr>
        <w:t>415 nm.</w:t>
      </w:r>
      <w:r w:rsidRPr="00E43E58">
        <w:rPr>
          <w:rFonts w:eastAsia="Times New Roman" w:cs="Times New Roman"/>
          <w:b/>
          <w:color w:val="0000FF"/>
          <w:sz w:val="24"/>
          <w:szCs w:val="24"/>
          <w:lang w:val="nl-NL"/>
        </w:rPr>
        <w:tab/>
      </w:r>
      <w:r w:rsidRPr="00E43E58">
        <w:rPr>
          <w:rFonts w:ascii="Palatino Linotype" w:eastAsia="Times New Roman" w:hAnsi="Palatino Linotype" w:cs="Times New Roman"/>
          <w:b/>
          <w:bCs/>
          <w:color w:val="0000FF"/>
          <w:sz w:val="24"/>
          <w:szCs w:val="24"/>
          <w:lang w:val="nl-NL"/>
        </w:rPr>
        <w:t>D.</w:t>
      </w:r>
      <w:r w:rsidRPr="00E43E58">
        <w:rPr>
          <w:rFonts w:eastAsia="Times New Roman" w:cs="Times New Roman"/>
          <w:sz w:val="24"/>
          <w:szCs w:val="24"/>
          <w:lang w:val="nl-NL"/>
        </w:rPr>
        <w:t xml:space="preserve"> </w:t>
      </w:r>
      <w:r w:rsidRPr="00E43E58">
        <w:rPr>
          <w:rFonts w:cs="Times New Roman"/>
          <w:sz w:val="24"/>
          <w:szCs w:val="24"/>
          <w:lang w:val="nl-NL"/>
        </w:rPr>
        <w:t>395 nm</w:t>
      </w:r>
      <w:r w:rsidRPr="00E43E58">
        <w:rPr>
          <w:rFonts w:eastAsia="Times New Roman" w:cs="Times New Roman"/>
          <w:sz w:val="24"/>
          <w:szCs w:val="24"/>
          <w:lang w:val="nl-NL"/>
        </w:rPr>
        <w:t>.</w:t>
      </w:r>
    </w:p>
    <w:p w14:paraId="2F66B748" w14:textId="77777777" w:rsidR="009533EC" w:rsidRPr="00E43E58" w:rsidRDefault="009533EC" w:rsidP="009533EC">
      <w:pPr>
        <w:spacing w:after="0" w:line="240" w:lineRule="atLeast"/>
        <w:jc w:val="both"/>
        <w:rPr>
          <w:rFonts w:eastAsia="Times New Roman" w:cs="Times New Roman"/>
          <w:b/>
          <w:color w:val="0000FF"/>
          <w:sz w:val="24"/>
          <w:szCs w:val="24"/>
          <w:lang w:val="nl-NL"/>
        </w:rPr>
      </w:pPr>
      <w:r w:rsidRPr="00E43E58">
        <w:rPr>
          <w:rFonts w:ascii="Palatino Linotype" w:eastAsia="Times New Roman" w:hAnsi="Palatino Linotype" w:cs="Times New Roman"/>
          <w:b/>
          <w:color w:val="0000FF"/>
          <w:sz w:val="24"/>
          <w:szCs w:val="24"/>
          <w:lang w:val="nl-NL"/>
        </w:rPr>
        <w:t>Câu 39.</w:t>
      </w:r>
      <w:r w:rsidRPr="00E43E58">
        <w:rPr>
          <w:rFonts w:eastAsia="Times New Roman" w:cs="Times New Roman"/>
          <w:b/>
          <w:color w:val="0000FF"/>
          <w:sz w:val="24"/>
          <w:szCs w:val="24"/>
          <w:lang w:val="nl-NL"/>
        </w:rPr>
        <w:tab/>
      </w:r>
      <w:r w:rsidRPr="00E43E58">
        <w:rPr>
          <w:rFonts w:cs="Times New Roman"/>
          <w:noProof/>
          <w:sz w:val="24"/>
        </w:rPr>
        <mc:AlternateContent>
          <mc:Choice Requires="wpg">
            <w:drawing>
              <wp:anchor distT="0" distB="0" distL="114300" distR="114300" simplePos="0" relativeHeight="251677696" behindDoc="0" locked="0" layoutInCell="1" allowOverlap="1" wp14:anchorId="4D5FF778" wp14:editId="75A58C29">
                <wp:simplePos x="0" y="0"/>
                <wp:positionH relativeFrom="margin">
                  <wp:posOffset>6124625</wp:posOffset>
                </wp:positionH>
                <wp:positionV relativeFrom="paragraph">
                  <wp:posOffset>140335</wp:posOffset>
                </wp:positionV>
                <wp:extent cx="450000" cy="1551600"/>
                <wp:effectExtent l="19050" t="19050" r="0" b="0"/>
                <wp:wrapSquare wrapText="bothSides"/>
                <wp:docPr id="1641873641" name="Group 6"/>
                <wp:cNvGraphicFramePr/>
                <a:graphic xmlns:a="http://schemas.openxmlformats.org/drawingml/2006/main">
                  <a:graphicData uri="http://schemas.microsoft.com/office/word/2010/wordprocessingGroup">
                    <wpg:wgp>
                      <wpg:cNvGrpSpPr/>
                      <wpg:grpSpPr>
                        <a:xfrm>
                          <a:off x="0" y="0"/>
                          <a:ext cx="450000" cy="1551600"/>
                          <a:chOff x="964223" y="0"/>
                          <a:chExt cx="451105" cy="1552405"/>
                        </a:xfrm>
                      </wpg:grpSpPr>
                      <wpg:grpSp>
                        <wpg:cNvPr id="41800232" name="Group 41800232"/>
                        <wpg:cNvGrpSpPr/>
                        <wpg:grpSpPr>
                          <a:xfrm>
                            <a:off x="964223" y="0"/>
                            <a:ext cx="451105" cy="1552405"/>
                            <a:chOff x="0" y="0"/>
                            <a:chExt cx="451381" cy="1552966"/>
                          </a:xfrm>
                        </wpg:grpSpPr>
                        <wpg:grpSp>
                          <wpg:cNvPr id="2066637105" name="Group 2066637105"/>
                          <wpg:cNvGrpSpPr/>
                          <wpg:grpSpPr>
                            <a:xfrm>
                              <a:off x="68841" y="363287"/>
                              <a:ext cx="382540" cy="1189679"/>
                              <a:chOff x="1091623" y="359517"/>
                              <a:chExt cx="382600" cy="1189773"/>
                            </a:xfrm>
                          </wpg:grpSpPr>
                          <wps:wsp>
                            <wps:cNvPr id="783849643" name="Straight Connector 783849643"/>
                            <wps:cNvCnPr/>
                            <wps:spPr>
                              <a:xfrm>
                                <a:off x="1136381" y="913652"/>
                                <a:ext cx="0" cy="59668"/>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81571166" name="Text Box 1281571166"/>
                            <wps:cNvSpPr txBox="1"/>
                            <wps:spPr>
                              <a:xfrm>
                                <a:off x="1178721" y="945647"/>
                                <a:ext cx="295502" cy="310015"/>
                              </a:xfrm>
                              <a:prstGeom prst="rect">
                                <a:avLst/>
                              </a:prstGeom>
                              <a:noFill/>
                              <a:ln w="6350">
                                <a:noFill/>
                              </a:ln>
                            </wps:spPr>
                            <wps:txbx>
                              <w:txbxContent>
                                <w:p w14:paraId="24C73B1C" w14:textId="77777777" w:rsidR="00F73E1A" w:rsidRPr="004F549E" w:rsidRDefault="00F73E1A" w:rsidP="009533EC">
                                  <w:pPr>
                                    <w:rPr>
                                      <w:rFonts w:asciiTheme="majorHAnsi" w:hAnsiTheme="majorHAnsi" w:cstheme="majorHAnsi"/>
                                      <w:sz w:val="22"/>
                                    </w:rPr>
                                  </w:pPr>
                                  <m:oMathPara>
                                    <m:oMath>
                                      <m:r>
                                        <w:rPr>
                                          <w:rFonts w:ascii="Cambria Math" w:hAnsi="Cambria Math" w:cstheme="majorHAnsi"/>
                                          <w:sz w:val="22"/>
                                        </w:rPr>
                                        <m:t>N</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93918302" name="Rectangle 693918302"/>
                            <wps:cNvSpPr/>
                            <wps:spPr>
                              <a:xfrm>
                                <a:off x="1119686" y="975427"/>
                                <a:ext cx="36593" cy="548711"/>
                              </a:xfrm>
                              <a:prstGeom prst="rect">
                                <a:avLst/>
                              </a:prstGeom>
                              <a:solidFill>
                                <a:schemeClr val="tx1">
                                  <a:lumMod val="85000"/>
                                  <a:lumOff val="15000"/>
                                </a:schemeClr>
                              </a:solidFill>
                              <a:ln w="635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913767" name="Text Box 62913767"/>
                            <wps:cNvSpPr txBox="1"/>
                            <wps:spPr>
                              <a:xfrm>
                                <a:off x="1148305" y="359517"/>
                                <a:ext cx="270718" cy="310650"/>
                              </a:xfrm>
                              <a:prstGeom prst="rect">
                                <a:avLst/>
                              </a:prstGeom>
                              <a:noFill/>
                              <a:ln w="6350">
                                <a:noFill/>
                              </a:ln>
                            </wps:spPr>
                            <wps:txbx>
                              <w:txbxContent>
                                <w:p w14:paraId="72D52157" w14:textId="77777777" w:rsidR="00F73E1A" w:rsidRPr="004F549E" w:rsidRDefault="00F73E1A" w:rsidP="009533EC">
                                  <w:pPr>
                                    <w:rPr>
                                      <w:rFonts w:asciiTheme="majorHAnsi" w:hAnsiTheme="majorHAnsi" w:cstheme="majorHAnsi"/>
                                      <w:sz w:val="22"/>
                                    </w:rPr>
                                  </w:pPr>
                                  <m:oMathPara>
                                    <m:oMath>
                                      <m:r>
                                        <w:rPr>
                                          <w:rFonts w:ascii="Cambria Math" w:hAnsi="Cambria Math" w:cstheme="majorHAnsi"/>
                                          <w:sz w:val="22"/>
                                        </w:rPr>
                                        <m:t>k</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14987130" name="Text Box 1114987130"/>
                            <wps:cNvSpPr txBox="1"/>
                            <wps:spPr>
                              <a:xfrm>
                                <a:off x="1091623" y="1239275"/>
                                <a:ext cx="312025" cy="310015"/>
                              </a:xfrm>
                              <a:prstGeom prst="rect">
                                <a:avLst/>
                              </a:prstGeom>
                              <a:noFill/>
                              <a:ln w="6350">
                                <a:noFill/>
                              </a:ln>
                            </wps:spPr>
                            <wps:txbx>
                              <w:txbxContent>
                                <w:p w14:paraId="6E75155E" w14:textId="77777777" w:rsidR="00F73E1A" w:rsidRPr="004F549E" w:rsidRDefault="00F73E1A" w:rsidP="009533EC">
                                  <w:pPr>
                                    <w:rPr>
                                      <w:rFonts w:asciiTheme="majorHAnsi" w:hAnsiTheme="majorHAnsi" w:cstheme="majorHAnsi"/>
                                      <w:sz w:val="22"/>
                                    </w:rPr>
                                  </w:pPr>
                                  <m:oMathPara>
                                    <m:oMath>
                                      <m:r>
                                        <w:rPr>
                                          <w:rFonts w:ascii="Cambria Math" w:hAnsi="Cambria Math" w:cstheme="majorHAnsi"/>
                                          <w:sz w:val="22"/>
                                        </w:rPr>
                                        <m:t>M</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291940191" name="Group 95"/>
                          <wpg:cNvGrpSpPr/>
                          <wpg:grpSpPr>
                            <a:xfrm rot="5400000">
                              <a:off x="-124691" y="617517"/>
                              <a:ext cx="481047" cy="128782"/>
                              <a:chOff x="0" y="0"/>
                              <a:chExt cx="3535322" cy="1771394"/>
                            </a:xfrm>
                          </wpg:grpSpPr>
                          <wps:wsp>
                            <wps:cNvPr id="1109486112" name="Arc 1109486112"/>
                            <wps:cNvSpPr/>
                            <wps:spPr>
                              <a:xfrm>
                                <a:off x="2755956"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0753504" name="Arc 440753504"/>
                            <wps:cNvSpPr/>
                            <wps:spPr>
                              <a:xfrm flipV="1">
                                <a:off x="2755956"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54367063" name="Arc 1954367063"/>
                            <wps:cNvSpPr/>
                            <wps:spPr>
                              <a:xfrm>
                                <a:off x="2296630"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50450725" name="Arc 1650450725"/>
                            <wps:cNvSpPr/>
                            <wps:spPr>
                              <a:xfrm flipV="1">
                                <a:off x="2296630"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4061112" name="Arc 314061112"/>
                            <wps:cNvSpPr/>
                            <wps:spPr>
                              <a:xfrm>
                                <a:off x="1837304"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0864270" name="Arc 1480864270"/>
                            <wps:cNvSpPr/>
                            <wps:spPr>
                              <a:xfrm flipV="1">
                                <a:off x="1837304"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98396006" name="Arc 598396006"/>
                            <wps:cNvSpPr/>
                            <wps:spPr>
                              <a:xfrm>
                                <a:off x="1377978"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05347766" name="Arc 1705347766"/>
                            <wps:cNvSpPr/>
                            <wps:spPr>
                              <a:xfrm flipV="1">
                                <a:off x="1377978"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16106691" name="Arc 1616106691"/>
                            <wps:cNvSpPr/>
                            <wps:spPr>
                              <a:xfrm>
                                <a:off x="918652"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63348917" name="Arc 2063348917"/>
                            <wps:cNvSpPr/>
                            <wps:spPr>
                              <a:xfrm flipV="1">
                                <a:off x="918652"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096682" name="Arc 44096682"/>
                            <wps:cNvSpPr/>
                            <wps:spPr>
                              <a:xfrm>
                                <a:off x="459326"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55620797" name="Arc 1255620797"/>
                            <wps:cNvSpPr/>
                            <wps:spPr>
                              <a:xfrm flipV="1">
                                <a:off x="459326"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48242906" name="Arc 648242906"/>
                            <wps:cNvSpPr/>
                            <wps:spPr>
                              <a:xfrm>
                                <a:off x="0"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234642529" name="Group 1234642529"/>
                          <wpg:cNvGrpSpPr/>
                          <wpg:grpSpPr>
                            <a:xfrm>
                              <a:off x="0" y="0"/>
                              <a:ext cx="229016" cy="62860"/>
                              <a:chOff x="0" y="0"/>
                              <a:chExt cx="229235" cy="62865"/>
                            </a:xfrm>
                          </wpg:grpSpPr>
                          <wpg:grpSp>
                            <wpg:cNvPr id="833772131" name="Group 833772131"/>
                            <wpg:cNvGrpSpPr/>
                            <wpg:grpSpPr>
                              <a:xfrm>
                                <a:off x="0" y="0"/>
                                <a:ext cx="229235" cy="18415"/>
                                <a:chOff x="0" y="0"/>
                                <a:chExt cx="229503" cy="18544"/>
                              </a:xfrm>
                            </wpg:grpSpPr>
                            <wps:wsp>
                              <wps:cNvPr id="1517636418" name="Straight Arrow Connector 1517636418"/>
                              <wps:cNvCnPr>
                                <a:cxnSpLocks noChangeShapeType="1"/>
                              </wps:cNvCnPr>
                              <wps:spPr bwMode="auto">
                                <a:xfrm rot="5400000">
                                  <a:off x="114300" y="-114300"/>
                                  <a:ext cx="0" cy="228600"/>
                                </a:xfrm>
                                <a:prstGeom prst="straightConnector1">
                                  <a:avLst/>
                                </a:prstGeom>
                                <a:noFill/>
                                <a:ln w="38100" cmpd="sng">
                                  <a:pattFill prst="ltUpDiag">
                                    <a:fgClr>
                                      <a:srgbClr val="000000"/>
                                    </a:fgClr>
                                    <a:bgClr>
                                      <a:srgbClr val="FFFFFF"/>
                                    </a:bgClr>
                                  </a:pattFill>
                                  <a:prstDash val="solid"/>
                                  <a:round/>
                                  <a:headEnd type="none" w="med" len="med"/>
                                  <a:tailEnd type="none" w="med" len="med"/>
                                </a:ln>
                                <a:extLst>
                                  <a:ext uri="{909E8E84-426E-40DD-AFC4-6F175D3DCCD1}">
                                    <a14:hiddenFill xmlns:a14="http://schemas.microsoft.com/office/drawing/2010/main">
                                      <a:noFill/>
                                    </a14:hiddenFill>
                                  </a:ext>
                                </a:extLst>
                              </wps:spPr>
                              <wps:bodyPr/>
                            </wps:wsp>
                            <wps:wsp>
                              <wps:cNvPr id="1824509354" name="Straight Connector 1824509354"/>
                              <wps:cNvCnPr/>
                              <wps:spPr>
                                <a:xfrm>
                                  <a:off x="1383" y="18544"/>
                                  <a:ext cx="22812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204496607" name="Straight Connector 1204496607"/>
                            <wps:cNvCnPr/>
                            <wps:spPr>
                              <a:xfrm>
                                <a:off x="114300" y="17145"/>
                                <a:ext cx="0" cy="4572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70943480" name="Group 95"/>
                          <wpg:cNvGrpSpPr/>
                          <wpg:grpSpPr>
                            <a:xfrm rot="5400000">
                              <a:off x="-97971" y="210788"/>
                              <a:ext cx="418547" cy="128782"/>
                              <a:chOff x="0" y="0"/>
                              <a:chExt cx="3075996" cy="1771394"/>
                            </a:xfrm>
                          </wpg:grpSpPr>
                          <wps:wsp>
                            <wps:cNvPr id="2025343793" name="Arc 2025343793"/>
                            <wps:cNvSpPr/>
                            <wps:spPr>
                              <a:xfrm flipV="1">
                                <a:off x="2755956"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57320880" name="Arc 1257320880"/>
                            <wps:cNvSpPr/>
                            <wps:spPr>
                              <a:xfrm>
                                <a:off x="2296630"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28268281" name="Arc 1728268281"/>
                            <wps:cNvSpPr/>
                            <wps:spPr>
                              <a:xfrm flipV="1">
                                <a:off x="2296630"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68343913" name="Arc 1468343913"/>
                            <wps:cNvSpPr/>
                            <wps:spPr>
                              <a:xfrm>
                                <a:off x="1837304"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7043802" name="Arc 447043802"/>
                            <wps:cNvSpPr/>
                            <wps:spPr>
                              <a:xfrm flipV="1">
                                <a:off x="1837304"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0651580" name="Arc 180651580"/>
                            <wps:cNvSpPr/>
                            <wps:spPr>
                              <a:xfrm>
                                <a:off x="1377978"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02900096" name="Arc 1302900096"/>
                            <wps:cNvSpPr/>
                            <wps:spPr>
                              <a:xfrm flipV="1">
                                <a:off x="1377978"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799045" name="Arc 24799045"/>
                            <wps:cNvSpPr/>
                            <wps:spPr>
                              <a:xfrm>
                                <a:off x="918652"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3831571" name="Arc 513831571"/>
                            <wps:cNvSpPr/>
                            <wps:spPr>
                              <a:xfrm flipV="1">
                                <a:off x="918652"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35733630" name="Arc 1635733630"/>
                            <wps:cNvSpPr/>
                            <wps:spPr>
                              <a:xfrm>
                                <a:off x="459326"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92996535" name="Arc 392996535"/>
                            <wps:cNvSpPr/>
                            <wps:spPr>
                              <a:xfrm flipV="1">
                                <a:off x="459326"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98295157" name="Arc 1898295157"/>
                            <wps:cNvSpPr/>
                            <wps:spPr>
                              <a:xfrm>
                                <a:off x="0"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1166903842" name="Rectangle: Rounded Corners 4"/>
                        <wps:cNvSpPr/>
                        <wps:spPr>
                          <a:xfrm>
                            <a:off x="997868" y="1030050"/>
                            <a:ext cx="162131" cy="102687"/>
                          </a:xfrm>
                          <a:prstGeom prst="roundRect">
                            <a:avLst/>
                          </a:prstGeom>
                          <a:solidFill>
                            <a:schemeClr val="tx1">
                              <a:lumMod val="75000"/>
                              <a:lumOff val="25000"/>
                            </a:schemeClr>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D5FF778" id="Group 6" o:spid="_x0000_s1183" style="position:absolute;left:0;text-align:left;margin-left:482.25pt;margin-top:11.05pt;width:35.45pt;height:122.15pt;z-index:251677696;mso-position-horizontal-relative:margin;mso-width-relative:margin;mso-height-relative:margin" coordorigin="9642" coordsize="4511,15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">
                <v:group id="Group 41800232" o:spid="_x0000_s1184" style="position:absolute;left:9642;width:4511;height:15524" coordsize="4513,15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">
                  <v:group id="Group 2066637105" o:spid="_x0000_s1185" style="position:absolute;left:688;top:3632;width:3825;height:11897" coordorigin="10916,3595" coordsize="3826,11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">
                    <v:line id="Straight Connector 783849643" o:spid="_x0000_s1186" style="position:absolute;visibility:visible;mso-wrap-style:square" from="11363,9136" to="11363,9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" strokecolor="black [3213]">
                      <v:stroke joinstyle="miter"/>
                    </v:line>
                    <v:shape id="Text Box 1281571166" o:spid="_x0000_s1187" type="#_x0000_t202" style="position:absolute;left:11787;top:9456;width:2955;height:31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" filled="f" stroked="f" strokeweight=".5pt">
                      <v:textbox>
                        <w:txbxContent>
                          <w:p w14:paraId="24C73B1C" w14:textId="77777777" w:rsidR="00F73E1A" w:rsidRPr="004F549E" w:rsidRDefault="00F73E1A" w:rsidP="009533EC">
                            <w:pPr>
                              <w:rPr>
                                <w:rFonts w:asciiTheme="majorHAnsi" w:hAnsiTheme="majorHAnsi" w:cstheme="majorHAnsi"/>
                                <w:sz w:val="22"/>
                              </w:rPr>
                            </w:pPr>
                            <m:oMathPara>
                              <m:oMath>
                                <m:r>
                                  <w:rPr>
                                    <w:rFonts w:ascii="Cambria Math" w:hAnsi="Cambria Math" w:cstheme="majorHAnsi"/>
                                    <w:sz w:val="22"/>
                                  </w:rPr>
                                  <m:t>N</m:t>
                                </m:r>
                              </m:oMath>
                            </m:oMathPara>
                          </w:p>
                        </w:txbxContent>
                      </v:textbox>
                    </v:shape>
                    <v:rect id="Rectangle 693918302" o:spid="_x0000_s1188" style="position:absolute;left:11196;top:9754;width:366;height:54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" fillcolor="#272727 [2749]" stroked="f" strokeweight=".5pt"/>
                    <v:shape id="Text Box 62913767" o:spid="_x0000_s1189" type="#_x0000_t202" style="position:absolute;left:11483;top:3595;width:2707;height:31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" filled="f" stroked="f" strokeweight=".5pt">
                      <v:textbox>
                        <w:txbxContent>
                          <w:p w14:paraId="72D52157" w14:textId="77777777" w:rsidR="00F73E1A" w:rsidRPr="004F549E" w:rsidRDefault="00F73E1A" w:rsidP="009533EC">
                            <w:pPr>
                              <w:rPr>
                                <w:rFonts w:asciiTheme="majorHAnsi" w:hAnsiTheme="majorHAnsi" w:cstheme="majorHAnsi"/>
                                <w:sz w:val="22"/>
                              </w:rPr>
                            </w:pPr>
                            <m:oMathPara>
                              <m:oMath>
                                <m:r>
                                  <w:rPr>
                                    <w:rFonts w:ascii="Cambria Math" w:hAnsi="Cambria Math" w:cstheme="majorHAnsi"/>
                                    <w:sz w:val="22"/>
                                  </w:rPr>
                                  <m:t>k</m:t>
                                </m:r>
                              </m:oMath>
                            </m:oMathPara>
                          </w:p>
                        </w:txbxContent>
                      </v:textbox>
                    </v:shape>
                    <v:shape id="Text Box 1114987130" o:spid="_x0000_s1190" type="#_x0000_t202" style="position:absolute;left:10916;top:12392;width:3120;height:31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" filled="f" stroked="f" strokeweight=".5pt">
                      <v:textbox>
                        <w:txbxContent>
                          <w:p w14:paraId="6E75155E" w14:textId="77777777" w:rsidR="00F73E1A" w:rsidRPr="004F549E" w:rsidRDefault="00F73E1A" w:rsidP="009533EC">
                            <w:pPr>
                              <w:rPr>
                                <w:rFonts w:asciiTheme="majorHAnsi" w:hAnsiTheme="majorHAnsi" w:cstheme="majorHAnsi"/>
                                <w:sz w:val="22"/>
                              </w:rPr>
                            </w:pPr>
                            <m:oMathPara>
                              <m:oMath>
                                <m:r>
                                  <w:rPr>
                                    <w:rFonts w:ascii="Cambria Math" w:hAnsi="Cambria Math" w:cstheme="majorHAnsi"/>
                                    <w:sz w:val="22"/>
                                  </w:rPr>
                                  <m:t>M</m:t>
                                </m:r>
                              </m:oMath>
                            </m:oMathPara>
                          </w:p>
                        </w:txbxContent>
                      </v:textbox>
                    </v:shape>
                  </v:group>
                  <v:group id="Group 95" o:spid="_x0000_s1191" style="position:absolute;left:-1248;top:6175;width:4811;height:1288;rotation:90" coordsize="35353,17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">
                    <v:shape id="Arc 1109486112" o:spid="_x0000_s1192" style="position:absolute;left:27559;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440753504" o:spid="_x0000_s1193" style="position:absolute;left:27559;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1954367063" o:spid="_x0000_s1194" style="position:absolute;left:22966;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1650450725" o:spid="_x0000_s1195" style="position:absolute;left:2296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314061112" o:spid="_x0000_s1196" style="position:absolute;left:1837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1480864270" o:spid="_x0000_s1197" style="position:absolute;left:1837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598396006" o:spid="_x0000_s1198" style="position:absolute;left:13779;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1705347766" o:spid="_x0000_s1199" style="position:absolute;left:13779;width:3201;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1616106691" o:spid="_x0000_s1200" style="position:absolute;left:9186;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2063348917" o:spid="_x0000_s1201" style="position:absolute;left:918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44096682" o:spid="_x0000_s1202" style="position:absolute;left:459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1255620797" o:spid="_x0000_s1203" style="position:absolute;left:459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648242906" o:spid="_x0000_s1204" style="position:absolute;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group>
                  <v:group id="Group 1234642529" o:spid="_x0000_s1205" style="position:absolute;width:2290;height:628" coordsize="229235,62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">
                    <v:group id="Group 833772131" o:spid="_x0000_s1206" style="position:absolute;width:229235;height:18415" coordsize="229503,18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">
                      <v:shape id="Straight Arrow Connector 1517636418" o:spid="_x0000_s1207" type="#_x0000_t32" style="position:absolute;left:114300;top:-114300;width:0;height:22860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" strokeweight="3pt">
                        <v:stroke r:id="rId313" o:title="" filltype="pattern"/>
                      </v:shape>
                      <v:line id="Straight Connector 1824509354" o:spid="_x0000_s1208" style="position:absolute;visibility:visible;mso-wrap-style:square" from="1383,18544" to="229503,18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" strokecolor="black [3213]" strokeweight=".5pt">
                        <v:stroke joinstyle="miter"/>
                      </v:line>
                    </v:group>
                    <v:line id="Straight Connector 1204496607" o:spid="_x0000_s1209" style="position:absolute;visibility:visible;mso-wrap-style:square" from="114300,17145" to="114300,62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" strokecolor="black [3213]" strokeweight="1pt">
                      <v:stroke joinstyle="miter"/>
                    </v:line>
                  </v:group>
                  <v:group id="Group 95" o:spid="_x0000_s1210" style="position:absolute;left:-980;top:2108;width:4185;height:1287;rotation:90" coordsize="30759,17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">
                    <v:shape id="Arc 2025343793" o:spid="_x0000_s1211" style="position:absolute;left:27559;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1257320880" o:spid="_x0000_s1212" style="position:absolute;left:22966;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1728268281" o:spid="_x0000_s1213" style="position:absolute;left:2296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1468343913" o:spid="_x0000_s1214" style="position:absolute;left:1837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447043802" o:spid="_x0000_s1215" style="position:absolute;left:1837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180651580" o:spid="_x0000_s1216" style="position:absolute;left:13779;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1302900096" o:spid="_x0000_s1217" style="position:absolute;left:13779;width:3201;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24799045" o:spid="_x0000_s1218" style="position:absolute;left:9186;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513831571" o:spid="_x0000_s1219" style="position:absolute;left:918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1635733630" o:spid="_x0000_s1220" style="position:absolute;left:459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392996535" o:spid="_x0000_s1221" style="position:absolute;left:459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1898295157" o:spid="_x0000_s1222" style="position:absolute;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group>
                </v:group>
                <v:roundrect id="Rectangle: Rounded Corners 4" o:spid="_x0000_s1223" style="position:absolute;left:9978;top:10300;width:1621;height:102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" fillcolor="#404040 [2429]" stroked="f" strokeweight="1pt">
                  <v:stroke joinstyle="miter"/>
                </v:roundrect>
                <w10:wrap type="square" anchorx="margin"/>
              </v:group>
            </w:pict>
          </mc:Fallback>
        </mc:AlternateContent>
      </w:r>
      <w:r w:rsidRPr="00E43E58">
        <w:rPr>
          <w:rFonts w:eastAsia="Times New Roman" w:cs="Times New Roman"/>
          <w:b/>
          <w:bCs/>
          <w:sz w:val="24"/>
          <w:szCs w:val="24"/>
          <w:lang w:val="nl-NL"/>
        </w:rPr>
        <w:t xml:space="preserve"> </w:t>
      </w:r>
      <w:r w:rsidRPr="00E43E58">
        <w:rPr>
          <w:rFonts w:eastAsia="Times New Roman" w:cs="Times New Roman"/>
          <w:sz w:val="24"/>
          <w:szCs w:val="24"/>
          <w:lang w:val="nl-NL"/>
        </w:rPr>
        <w:t xml:space="preserve">Một con lắc lò xo treo thẳng đứng gồm lò xo nhẹ có độ cứng k = 100 N/m và vật M khối lượng 400 g có dạng thanh trụ dài. Vật N được lồng bên ngoài vật M như hình bên. Nâng hai vật lên đến vị trí lò xo không biến dạng rồi thả nhẹ để N trượt thẳng đứng xuống dọc theo M, sau đó thả nhẹ M. Sau khi thả M một khoảng thời gian </w:t>
      </w:r>
      <w:r w:rsidRPr="00E43E58">
        <w:rPr>
          <w:rFonts w:cs="Times New Roman"/>
          <w:position w:val="-24"/>
          <w:sz w:val="24"/>
          <w:lang w:val="nl-NL"/>
        </w:rPr>
        <w:object w:dxaOrig="460" w:dyaOrig="660" w14:anchorId="23349621">
          <v:shape id="_x0000_i1188" type="#_x0000_t75" style="width:23.4pt;height:32.4pt" o:ole="">
            <v:imagedata r:id="rId314" o:title=""/>
          </v:shape>
          <o:OLEObject Type="Embed" ProgID="Equation.DSMT4" ShapeID="_x0000_i1188" DrawAspect="Content" ObjectID="_1750280445" r:id="rId315"/>
        </w:object>
      </w:r>
      <w:r w:rsidRPr="00E43E58">
        <w:rPr>
          <w:rFonts w:eastAsia="Times New Roman" w:cs="Times New Roman"/>
          <w:sz w:val="24"/>
          <w:szCs w:val="24"/>
          <w:lang w:val="nl-NL"/>
        </w:rPr>
        <w:t xml:space="preserve">thì N rời khỏi M. Biết rằng trước khi rời khỏi M thì N luôn trượt xuống so với M và lực ma sát giữa chúng không đổi và bằng 2 N. Bỏ qua lực cản của không khí. Lấy </w:t>
      </w:r>
      <w:r w:rsidRPr="00E43E58">
        <w:rPr>
          <w:rFonts w:cs="Times New Roman"/>
          <w:position w:val="-18"/>
          <w:sz w:val="24"/>
          <w:lang w:val="nl-NL"/>
        </w:rPr>
        <w:object w:dxaOrig="1460" w:dyaOrig="480" w14:anchorId="337040D6">
          <v:shape id="_x0000_i1189" type="#_x0000_t75" style="width:73.8pt;height:23.4pt" o:ole="">
            <v:imagedata r:id="rId316" o:title=""/>
          </v:shape>
          <o:OLEObject Type="Embed" ProgID="Equation.DSMT4" ShapeID="_x0000_i1189" DrawAspect="Content" ObjectID="_1750280446" r:id="rId317"/>
        </w:object>
      </w:r>
      <w:r w:rsidRPr="00E43E58">
        <w:rPr>
          <w:rFonts w:eastAsia="Times New Roman" w:cs="Times New Roman"/>
          <w:sz w:val="24"/>
          <w:szCs w:val="24"/>
          <w:lang w:val="nl-NL"/>
        </w:rPr>
        <w:t xml:space="preserve"> và </w:t>
      </w:r>
      <w:r w:rsidRPr="00E43E58">
        <w:rPr>
          <w:rFonts w:cs="Times New Roman"/>
          <w:position w:val="-4"/>
          <w:sz w:val="24"/>
          <w:lang w:val="nl-NL"/>
        </w:rPr>
        <w:object w:dxaOrig="900" w:dyaOrig="340" w14:anchorId="74742B34">
          <v:shape id="_x0000_i1190" type="#_x0000_t75" style="width:45.6pt;height:16.8pt" o:ole="">
            <v:imagedata r:id="rId318" o:title=""/>
          </v:shape>
          <o:OLEObject Type="Embed" ProgID="Equation.DSMT4" ShapeID="_x0000_i1190" DrawAspect="Content" ObjectID="_1750280447" r:id="rId319"/>
        </w:object>
      </w:r>
      <w:r w:rsidRPr="00E43E58">
        <w:rPr>
          <w:rFonts w:eastAsia="Times New Roman" w:cs="Times New Roman"/>
          <w:sz w:val="24"/>
          <w:szCs w:val="24"/>
          <w:lang w:val="nl-NL"/>
        </w:rPr>
        <w:t xml:space="preserve">. Sau khi N rời khỏi M, M dao động điều hòa, độ biến dạng cực đại của lò xo là </w:t>
      </w:r>
      <w:r w:rsidRPr="00E43E58">
        <w:rPr>
          <w:rFonts w:cs="Times New Roman"/>
          <w:position w:val="-12"/>
          <w:sz w:val="24"/>
          <w:lang w:val="nl-NL"/>
        </w:rPr>
        <w:object w:dxaOrig="720" w:dyaOrig="380" w14:anchorId="27AA6573">
          <v:shape id="_x0000_i1191" type="#_x0000_t75" style="width:36pt;height:19.2pt" o:ole="">
            <v:imagedata r:id="rId320" o:title=""/>
          </v:shape>
          <o:OLEObject Type="Embed" ProgID="Equation.DSMT4" ShapeID="_x0000_i1191" DrawAspect="Content" ObjectID="_1750280448" r:id="rId321"/>
        </w:object>
      </w:r>
      <w:r w:rsidRPr="00E43E58">
        <w:rPr>
          <w:rFonts w:eastAsia="Times New Roman" w:cs="Times New Roman"/>
          <w:sz w:val="24"/>
          <w:szCs w:val="24"/>
          <w:lang w:val="nl-NL"/>
        </w:rPr>
        <w:t xml:space="preserve">. Giá trị </w:t>
      </w:r>
      <w:r w:rsidRPr="00E43E58">
        <w:rPr>
          <w:rFonts w:cs="Times New Roman"/>
          <w:position w:val="-12"/>
          <w:sz w:val="24"/>
          <w:lang w:val="nl-NL"/>
        </w:rPr>
        <w:object w:dxaOrig="720" w:dyaOrig="380" w14:anchorId="4F02B47C">
          <v:shape id="_x0000_i1192" type="#_x0000_t75" style="width:36pt;height:19.2pt" o:ole="">
            <v:imagedata r:id="rId320" o:title=""/>
          </v:shape>
          <o:OLEObject Type="Embed" ProgID="Equation.DSMT4" ShapeID="_x0000_i1192" DrawAspect="Content" ObjectID="_1750280449" r:id="rId322"/>
        </w:object>
      </w:r>
      <w:r w:rsidRPr="00E43E58">
        <w:rPr>
          <w:rFonts w:eastAsia="Times New Roman" w:cs="Times New Roman"/>
          <w:sz w:val="24"/>
          <w:szCs w:val="24"/>
          <w:lang w:val="nl-NL"/>
        </w:rPr>
        <w:t xml:space="preserve"> gần nhất với giá trị nào sau đây?</w:t>
      </w:r>
    </w:p>
    <w:p w14:paraId="1292048C" w14:textId="77777777" w:rsidR="009533EC" w:rsidRPr="00E43E58"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rPr>
      </w:pPr>
      <w:r w:rsidRPr="00E43E58">
        <w:rPr>
          <w:rFonts w:ascii="Palatino Linotype" w:eastAsia="Times New Roman" w:hAnsi="Palatino Linotype" w:cs="Times New Roman"/>
          <w:b/>
          <w:bCs/>
          <w:color w:val="0000FF"/>
          <w:sz w:val="24"/>
          <w:szCs w:val="24"/>
        </w:rPr>
        <w:t>A.</w:t>
      </w:r>
      <w:r w:rsidRPr="00E43E58">
        <w:rPr>
          <w:rFonts w:eastAsia="Times New Roman" w:cs="Times New Roman"/>
          <w:sz w:val="24"/>
          <w:szCs w:val="24"/>
        </w:rPr>
        <w:t xml:space="preserve"> 10,0 cm.</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B.</w:t>
      </w:r>
      <w:r w:rsidRPr="00E43E58">
        <w:rPr>
          <w:rFonts w:eastAsia="Times New Roman" w:cs="Times New Roman"/>
          <w:b/>
          <w:bCs/>
          <w:sz w:val="24"/>
          <w:szCs w:val="24"/>
        </w:rPr>
        <w:t xml:space="preserve"> </w:t>
      </w:r>
      <w:r w:rsidRPr="00E43E58">
        <w:rPr>
          <w:rFonts w:eastAsia="Times New Roman" w:cs="Times New Roman"/>
          <w:sz w:val="24"/>
          <w:szCs w:val="24"/>
        </w:rPr>
        <w:t>12,0 cm.</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C.</w:t>
      </w:r>
      <w:r w:rsidRPr="00E43E58">
        <w:rPr>
          <w:rFonts w:eastAsia="Times New Roman" w:cs="Times New Roman"/>
          <w:b/>
          <w:bCs/>
          <w:sz w:val="24"/>
          <w:szCs w:val="24"/>
        </w:rPr>
        <w:t xml:space="preserve"> </w:t>
      </w:r>
      <w:r w:rsidRPr="00E43E58">
        <w:rPr>
          <w:rFonts w:eastAsia="Times New Roman" w:cs="Times New Roman"/>
          <w:sz w:val="24"/>
          <w:szCs w:val="24"/>
        </w:rPr>
        <w:t>11,0 cm.</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D.</w:t>
      </w:r>
      <w:r w:rsidRPr="00E43E58">
        <w:rPr>
          <w:rFonts w:eastAsia="Times New Roman" w:cs="Times New Roman"/>
          <w:sz w:val="24"/>
          <w:szCs w:val="24"/>
        </w:rPr>
        <w:t xml:space="preserve"> </w:t>
      </w:r>
      <w:r w:rsidRPr="00E43E58">
        <w:rPr>
          <w:rFonts w:cs="Times New Roman"/>
          <w:sz w:val="24"/>
          <w:szCs w:val="24"/>
        </w:rPr>
        <w:t>9,0 cm</w:t>
      </w:r>
      <w:r w:rsidRPr="00E43E58">
        <w:rPr>
          <w:rFonts w:eastAsia="Times New Roman" w:cs="Times New Roman"/>
          <w:sz w:val="24"/>
          <w:szCs w:val="24"/>
        </w:rPr>
        <w:t>.</w:t>
      </w:r>
    </w:p>
    <w:p w14:paraId="06C53BF7" w14:textId="6FA2FC55" w:rsidR="009533EC" w:rsidRPr="00E43E58" w:rsidRDefault="009533EC" w:rsidP="009533EC">
      <w:pPr>
        <w:spacing w:after="0" w:line="240" w:lineRule="atLeast"/>
        <w:jc w:val="both"/>
        <w:rPr>
          <w:rFonts w:eastAsia="Times New Roman" w:cs="Times New Roman"/>
          <w:b/>
          <w:color w:val="0000FF"/>
          <w:sz w:val="24"/>
          <w:szCs w:val="24"/>
        </w:rPr>
      </w:pPr>
      <w:r w:rsidRPr="00E43E58">
        <w:rPr>
          <w:rFonts w:ascii="Palatino Linotype" w:eastAsia="Times New Roman" w:hAnsi="Palatino Linotype" w:cs="Times New Roman"/>
          <w:b/>
          <w:color w:val="0000FF"/>
          <w:sz w:val="24"/>
          <w:szCs w:val="24"/>
        </w:rPr>
        <w:t>Câu 40.</w:t>
      </w:r>
      <w:r w:rsidRPr="00E43E58">
        <w:rPr>
          <w:rFonts w:eastAsia="Times New Roman" w:cs="Times New Roman"/>
          <w:b/>
          <w:color w:val="0000FF"/>
          <w:sz w:val="24"/>
          <w:szCs w:val="24"/>
        </w:rPr>
        <w:tab/>
      </w:r>
      <w:r w:rsidRPr="00E43E58">
        <w:rPr>
          <w:rFonts w:eastAsia="Times New Roman" w:cs="Times New Roman"/>
          <w:sz w:val="24"/>
          <w:szCs w:val="24"/>
        </w:rPr>
        <w:t xml:space="preserve">Thực hiện giao thoa sóng trên mặt chất lỏng với hai nguồn kết hợp dao động cùng pha theo phương thẳng đứng. Trên mặt chất lỏng, bốn điểm A, B, C và D tạo thành hình chữ nhật ABCD với AB &gt; </w:t>
      </w:r>
      <w:r w:rsidR="005226EC">
        <w:rPr>
          <w:rFonts w:eastAsia="Times New Roman" w:cs="Times New Roman"/>
          <w:sz w:val="24"/>
          <w:szCs w:val="24"/>
        </w:rPr>
        <w:t>B</w:t>
      </w:r>
      <w:r w:rsidR="00E43E58" w:rsidRPr="00E43E58">
        <w:rPr>
          <w:rFonts w:eastAsia="Times New Roman" w:cs="Times New Roman"/>
          <w:position w:val="-4"/>
          <w:sz w:val="24"/>
          <w:szCs w:val="24"/>
        </w:rPr>
        <w:object w:dxaOrig="279" w:dyaOrig="260" w14:anchorId="130F1C44">
          <v:shape id="_x0000_i1193" type="#_x0000_t75" style="width:12.6pt;height:12.6pt" o:ole="">
            <v:imagedata r:id="rId323" o:title=""/>
          </v:shape>
          <o:OLEObject Type="Embed" ProgID="Equation.DSMT4" ShapeID="_x0000_i1193" DrawAspect="Content" ObjectID="_1750280450" r:id="rId324"/>
        </w:object>
      </w:r>
      <w:r w:rsidRPr="00E43E58">
        <w:rPr>
          <w:rFonts w:eastAsia="Times New Roman" w:cs="Times New Roman"/>
          <w:sz w:val="24"/>
          <w:szCs w:val="24"/>
        </w:rPr>
        <w:t xml:space="preserve"> Nếu đặt hai nguồn tại A và B thì C và D là vị trí của hai điểm cực tiểu giao thoa và trên đoạn thẳng CD có 7 điểm cực đại giao thoa. Nếu đặt hai nguồn tại B và C thì A và D là hai vị trí của hai điểm cực tiểu giao thoa và trên đoạn BC có n điểm cực tiểu giao thoa. Giá trị tối đa mà n có thể nhận là</w:t>
      </w:r>
    </w:p>
    <w:p w14:paraId="579A22AF" w14:textId="77777777" w:rsidR="009533EC" w:rsidRDefault="009533EC"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rPr>
      </w:pPr>
      <w:r w:rsidRPr="00E43E58">
        <w:rPr>
          <w:rFonts w:ascii="Palatino Linotype" w:eastAsia="Times New Roman" w:hAnsi="Palatino Linotype" w:cs="Times New Roman"/>
          <w:b/>
          <w:bCs/>
          <w:color w:val="0000FF"/>
          <w:sz w:val="24"/>
          <w:szCs w:val="24"/>
        </w:rPr>
        <w:t>A.</w:t>
      </w:r>
      <w:r w:rsidRPr="00E43E58">
        <w:rPr>
          <w:rFonts w:eastAsia="Times New Roman" w:cs="Times New Roman"/>
          <w:sz w:val="24"/>
          <w:szCs w:val="24"/>
        </w:rPr>
        <w:t xml:space="preserve"> 20.</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B.</w:t>
      </w:r>
      <w:r w:rsidRPr="00E43E58">
        <w:rPr>
          <w:rFonts w:eastAsia="Times New Roman" w:cs="Times New Roman"/>
          <w:b/>
          <w:bCs/>
          <w:sz w:val="24"/>
          <w:szCs w:val="24"/>
        </w:rPr>
        <w:t xml:space="preserve"> </w:t>
      </w:r>
      <w:r w:rsidRPr="00E43E58">
        <w:rPr>
          <w:rFonts w:eastAsia="Times New Roman" w:cs="Times New Roman"/>
          <w:sz w:val="24"/>
          <w:szCs w:val="24"/>
        </w:rPr>
        <w:t>16.</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C.</w:t>
      </w:r>
      <w:r w:rsidRPr="00E43E58">
        <w:rPr>
          <w:rFonts w:eastAsia="Times New Roman" w:cs="Times New Roman"/>
          <w:b/>
          <w:bCs/>
          <w:sz w:val="24"/>
          <w:szCs w:val="24"/>
        </w:rPr>
        <w:t xml:space="preserve"> </w:t>
      </w:r>
      <w:r w:rsidRPr="00E43E58">
        <w:rPr>
          <w:rFonts w:eastAsia="Times New Roman" w:cs="Times New Roman"/>
          <w:sz w:val="24"/>
          <w:szCs w:val="24"/>
        </w:rPr>
        <w:t>14.</w:t>
      </w:r>
      <w:r w:rsidRPr="00E43E58">
        <w:rPr>
          <w:rFonts w:eastAsia="Times New Roman" w:cs="Times New Roman"/>
          <w:b/>
          <w:color w:val="0000FF"/>
          <w:sz w:val="24"/>
          <w:szCs w:val="24"/>
        </w:rPr>
        <w:tab/>
      </w:r>
      <w:r w:rsidRPr="00E43E58">
        <w:rPr>
          <w:rFonts w:ascii="Palatino Linotype" w:eastAsia="Times New Roman" w:hAnsi="Palatino Linotype" w:cs="Times New Roman"/>
          <w:b/>
          <w:bCs/>
          <w:color w:val="0000FF"/>
          <w:sz w:val="24"/>
          <w:szCs w:val="24"/>
        </w:rPr>
        <w:t>D.</w:t>
      </w:r>
      <w:r w:rsidRPr="00E43E58">
        <w:rPr>
          <w:rFonts w:eastAsia="Times New Roman" w:cs="Times New Roman"/>
          <w:sz w:val="24"/>
          <w:szCs w:val="24"/>
        </w:rPr>
        <w:t xml:space="preserve"> </w:t>
      </w:r>
      <w:r w:rsidRPr="00E43E58">
        <w:rPr>
          <w:rFonts w:cs="Times New Roman"/>
          <w:sz w:val="24"/>
          <w:szCs w:val="24"/>
        </w:rPr>
        <w:t>18</w:t>
      </w:r>
      <w:r w:rsidRPr="00E43E58">
        <w:rPr>
          <w:rFonts w:eastAsia="Times New Roman" w:cs="Times New Roman"/>
          <w:sz w:val="24"/>
          <w:szCs w:val="24"/>
        </w:rPr>
        <w:t>.</w:t>
      </w:r>
    </w:p>
    <w:p w14:paraId="0A956C56" w14:textId="733E61A2" w:rsidR="00D74A47" w:rsidRDefault="00D74A47" w:rsidP="00D74A47">
      <w:pPr>
        <w:spacing w:after="0"/>
        <w:mirrorIndents/>
        <w:jc w:val="center"/>
        <w:rPr>
          <w:rFonts w:eastAsia="Calibri" w:cs="Times New Roman"/>
          <w:b/>
          <w:bCs/>
          <w:color w:val="000000"/>
          <w:sz w:val="24"/>
        </w:rPr>
      </w:pPr>
      <w:r w:rsidRPr="00D74A47">
        <w:rPr>
          <w:rFonts w:eastAsia="Calibri" w:cs="Times New Roman"/>
          <w:b/>
          <w:bCs/>
          <w:color w:val="000000"/>
          <w:sz w:val="24"/>
        </w:rPr>
        <w:t>----------------------------HẾT----------------------------</w:t>
      </w:r>
    </w:p>
    <w:p w14:paraId="3B3480C2" w14:textId="683C6485" w:rsidR="00D613D1" w:rsidRDefault="00D613D1" w:rsidP="00D74A47">
      <w:pPr>
        <w:spacing w:after="0"/>
        <w:mirrorIndents/>
        <w:jc w:val="center"/>
        <w:rPr>
          <w:rFonts w:eastAsia="Calibri" w:cs="Times New Roman"/>
          <w:b/>
          <w:bCs/>
          <w:color w:val="000000"/>
          <w:sz w:val="24"/>
        </w:rPr>
      </w:pPr>
    </w:p>
    <w:p w14:paraId="6FE93E8B" w14:textId="621160D7" w:rsidR="00D613D1" w:rsidRDefault="00D613D1" w:rsidP="00D74A47">
      <w:pPr>
        <w:spacing w:after="0"/>
        <w:mirrorIndents/>
        <w:jc w:val="center"/>
        <w:rPr>
          <w:rFonts w:eastAsia="Calibri" w:cs="Times New Roman"/>
          <w:b/>
          <w:bCs/>
          <w:color w:val="000000"/>
          <w:sz w:val="24"/>
        </w:rPr>
      </w:pPr>
    </w:p>
    <w:p w14:paraId="4FBD0C2B" w14:textId="2288B553" w:rsidR="00D613D1" w:rsidRDefault="00D613D1" w:rsidP="00D74A47">
      <w:pPr>
        <w:spacing w:after="0"/>
        <w:mirrorIndents/>
        <w:jc w:val="center"/>
        <w:rPr>
          <w:rFonts w:eastAsia="Calibri" w:cs="Times New Roman"/>
          <w:b/>
          <w:bCs/>
          <w:color w:val="000000"/>
          <w:sz w:val="24"/>
        </w:rPr>
      </w:pPr>
    </w:p>
    <w:p w14:paraId="71A0F39C" w14:textId="46AEAC4B" w:rsidR="00D613D1" w:rsidRDefault="00D613D1" w:rsidP="00D74A47">
      <w:pPr>
        <w:spacing w:after="0"/>
        <w:mirrorIndents/>
        <w:jc w:val="center"/>
        <w:rPr>
          <w:rFonts w:eastAsia="Calibri" w:cs="Times New Roman"/>
          <w:b/>
          <w:bCs/>
          <w:color w:val="000000"/>
          <w:sz w:val="24"/>
        </w:rPr>
      </w:pPr>
    </w:p>
    <w:p w14:paraId="3614A691" w14:textId="77777777" w:rsidR="00D613D1" w:rsidRPr="00D74A47" w:rsidRDefault="00D613D1" w:rsidP="00D74A47">
      <w:pPr>
        <w:spacing w:after="0"/>
        <w:mirrorIndents/>
        <w:jc w:val="center"/>
        <w:rPr>
          <w:rFonts w:eastAsia="Calibri" w:cs="Times New Roman"/>
          <w:b/>
          <w:bCs/>
          <w:color w:val="000000"/>
          <w:sz w:val="24"/>
        </w:rPr>
      </w:pPr>
    </w:p>
    <w:p w14:paraId="3ACD1286" w14:textId="77777777" w:rsidR="00D74A47" w:rsidRPr="00E43E58" w:rsidRDefault="00D74A47" w:rsidP="009533EC">
      <w:pPr>
        <w:tabs>
          <w:tab w:val="left" w:pos="283"/>
          <w:tab w:val="left" w:pos="2835"/>
          <w:tab w:val="left" w:pos="5386"/>
          <w:tab w:val="left" w:pos="7937"/>
        </w:tabs>
        <w:spacing w:after="0" w:line="240" w:lineRule="atLeast"/>
        <w:ind w:firstLine="283"/>
        <w:jc w:val="both"/>
        <w:rPr>
          <w:rFonts w:eastAsia="Times New Roman" w:cs="Times New Roman"/>
          <w:sz w:val="24"/>
          <w:szCs w:val="24"/>
        </w:rPr>
      </w:pPr>
    </w:p>
    <w:tbl>
      <w:tblPr>
        <w:tblW w:w="10635" w:type="dxa"/>
        <w:jc w:val="center"/>
        <w:tblLayout w:type="fixed"/>
        <w:tblLook w:val="01E0" w:firstRow="1" w:lastRow="1" w:firstColumn="1" w:lastColumn="1" w:noHBand="0" w:noVBand="0"/>
      </w:tblPr>
      <w:tblGrid>
        <w:gridCol w:w="3741"/>
        <w:gridCol w:w="6894"/>
      </w:tblGrid>
      <w:tr w:rsidR="00304EDC" w:rsidRPr="00732863" w14:paraId="6EF14DCD" w14:textId="77777777" w:rsidTr="00D33BD7">
        <w:trPr>
          <w:jc w:val="center"/>
        </w:trPr>
        <w:tc>
          <w:tcPr>
            <w:tcW w:w="3741" w:type="dxa"/>
          </w:tcPr>
          <w:p w14:paraId="111631D4" w14:textId="7009E328" w:rsidR="00304EDC" w:rsidRPr="00732863" w:rsidRDefault="00860B09" w:rsidP="00F73E1A">
            <w:pPr>
              <w:tabs>
                <w:tab w:val="left" w:pos="283"/>
                <w:tab w:val="left" w:pos="2835"/>
                <w:tab w:val="left" w:pos="5386"/>
                <w:tab w:val="left" w:pos="7937"/>
              </w:tabs>
              <w:spacing w:after="0" w:line="240" w:lineRule="atLeast"/>
              <w:jc w:val="center"/>
              <w:rPr>
                <w:rFonts w:eastAsia="Calibri" w:cs="Times New Roman"/>
                <w:color w:val="000000"/>
                <w:sz w:val="24"/>
              </w:rPr>
            </w:pPr>
            <w:r>
              <w:rPr>
                <w:rFonts w:eastAsia="Times New Roman" w:cs="Times New Roman"/>
                <w:b/>
                <w:bCs/>
                <w:color w:val="0000FF"/>
                <w:sz w:val="24"/>
              </w:rPr>
              <w:br w:type="page"/>
            </w:r>
            <w:r w:rsidR="00304EDC" w:rsidRPr="00732863">
              <w:rPr>
                <w:rFonts w:eastAsia="Calibri" w:cs="Times New Roman"/>
                <w:b/>
                <w:color w:val="0D0D0D"/>
                <w:sz w:val="24"/>
              </w:rPr>
              <w:t>BỘ GIÁO DỤC VÀ ĐÀO TẠO</w:t>
            </w:r>
          </w:p>
          <w:p w14:paraId="1B8245CB" w14:textId="77777777" w:rsidR="00304EDC" w:rsidRPr="00732863" w:rsidRDefault="00304EDC" w:rsidP="00F73E1A">
            <w:pPr>
              <w:tabs>
                <w:tab w:val="left" w:pos="283"/>
                <w:tab w:val="left" w:pos="2835"/>
                <w:tab w:val="left" w:pos="5386"/>
                <w:tab w:val="left" w:pos="7937"/>
              </w:tabs>
              <w:spacing w:after="0" w:line="240" w:lineRule="atLeast"/>
              <w:jc w:val="center"/>
              <w:rPr>
                <w:rFonts w:eastAsia="Calibri" w:cs="Times New Roman"/>
                <w:color w:val="000000"/>
                <w:sz w:val="24"/>
              </w:rPr>
            </w:pPr>
            <w:r w:rsidRPr="00732863">
              <w:rPr>
                <w:rFonts w:eastAsia="Calibri" w:cs="Times New Roman"/>
                <w:noProof/>
                <w:color w:val="0D0D0D"/>
                <w:sz w:val="24"/>
              </w:rPr>
              <mc:AlternateContent>
                <mc:Choice Requires="wps">
                  <w:drawing>
                    <wp:anchor distT="0" distB="0" distL="114300" distR="114300" simplePos="0" relativeHeight="251680768" behindDoc="0" locked="0" layoutInCell="1" allowOverlap="1" wp14:anchorId="09B57678" wp14:editId="118E83A2">
                      <wp:simplePos x="0" y="0"/>
                      <wp:positionH relativeFrom="column">
                        <wp:posOffset>569595</wp:posOffset>
                      </wp:positionH>
                      <wp:positionV relativeFrom="paragraph">
                        <wp:posOffset>21590</wp:posOffset>
                      </wp:positionV>
                      <wp:extent cx="1072515" cy="0"/>
                      <wp:effectExtent l="0" t="0" r="0" b="0"/>
                      <wp:wrapNone/>
                      <wp:docPr id="1877650162"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25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FB7F1C6" id="Straight Connector 1"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85pt,1.7pt" to="129.3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"/>
                  </w:pict>
                </mc:Fallback>
              </mc:AlternateContent>
            </w:r>
          </w:p>
          <w:p w14:paraId="6FBC43ED" w14:textId="77777777" w:rsidR="00304EDC" w:rsidRPr="00732863" w:rsidRDefault="00304EDC" w:rsidP="00F73E1A">
            <w:pPr>
              <w:tabs>
                <w:tab w:val="left" w:pos="283"/>
                <w:tab w:val="left" w:pos="2835"/>
                <w:tab w:val="left" w:pos="5386"/>
                <w:tab w:val="left" w:pos="7937"/>
              </w:tabs>
              <w:spacing w:after="0" w:line="240" w:lineRule="atLeast"/>
              <w:jc w:val="center"/>
              <w:rPr>
                <w:rFonts w:eastAsia="Calibri" w:cs="Times New Roman"/>
                <w:color w:val="000000"/>
                <w:sz w:val="24"/>
              </w:rPr>
            </w:pPr>
            <w:r w:rsidRPr="00732863">
              <w:rPr>
                <w:rFonts w:eastAsia="Calibri" w:cs="Times New Roman"/>
                <w:color w:val="0D0D0D"/>
                <w:sz w:val="24"/>
              </w:rPr>
              <w:t>ĐỀ THI CHÍNH THỨC</w:t>
            </w:r>
          </w:p>
          <w:p w14:paraId="2486CA5E" w14:textId="77777777" w:rsidR="00304EDC" w:rsidRPr="00732863" w:rsidRDefault="00304EDC" w:rsidP="00F73E1A">
            <w:pPr>
              <w:tabs>
                <w:tab w:val="left" w:pos="283"/>
                <w:tab w:val="left" w:pos="2835"/>
                <w:tab w:val="left" w:pos="5386"/>
                <w:tab w:val="left" w:pos="7937"/>
              </w:tabs>
              <w:spacing w:after="0" w:line="240" w:lineRule="atLeast"/>
              <w:jc w:val="center"/>
              <w:rPr>
                <w:rFonts w:eastAsia="Calibri" w:cs="Times New Roman"/>
                <w:color w:val="0D0D0D"/>
                <w:sz w:val="24"/>
              </w:rPr>
            </w:pPr>
            <w:r w:rsidRPr="00732863">
              <w:rPr>
                <w:rFonts w:eastAsia="Calibri" w:cs="Times New Roman"/>
                <w:i/>
                <w:color w:val="0D0D0D"/>
                <w:sz w:val="24"/>
              </w:rPr>
              <w:t>(Đề thi có 04 trang)</w:t>
            </w:r>
          </w:p>
        </w:tc>
        <w:tc>
          <w:tcPr>
            <w:tcW w:w="6894" w:type="dxa"/>
            <w:hideMark/>
          </w:tcPr>
          <w:p w14:paraId="620E47F2" w14:textId="77777777" w:rsidR="00304EDC" w:rsidRPr="00732863" w:rsidRDefault="00304EDC" w:rsidP="00F73E1A">
            <w:pPr>
              <w:tabs>
                <w:tab w:val="left" w:pos="283"/>
                <w:tab w:val="left" w:pos="2835"/>
                <w:tab w:val="left" w:pos="5386"/>
                <w:tab w:val="left" w:pos="7937"/>
              </w:tabs>
              <w:spacing w:after="0" w:line="240" w:lineRule="atLeast"/>
              <w:jc w:val="center"/>
              <w:rPr>
                <w:rFonts w:eastAsia="Calibri" w:cs="Times New Roman"/>
                <w:bCs/>
                <w:color w:val="000000"/>
                <w:sz w:val="24"/>
              </w:rPr>
            </w:pPr>
            <w:r w:rsidRPr="00732863">
              <w:rPr>
                <w:rFonts w:eastAsia="Calibri" w:cs="Times New Roman"/>
                <w:b/>
                <w:bCs/>
                <w:color w:val="0D0D0D"/>
                <w:sz w:val="24"/>
              </w:rPr>
              <w:t>KỲ THI TỐT NGHIỆP TRUNG HỌC PHỔ THÔNG NĂM 2023</w:t>
            </w:r>
          </w:p>
          <w:p w14:paraId="58EAF9E9" w14:textId="77777777" w:rsidR="00304EDC" w:rsidRPr="00732863" w:rsidRDefault="00304EDC" w:rsidP="00F73E1A">
            <w:pPr>
              <w:tabs>
                <w:tab w:val="left" w:pos="283"/>
                <w:tab w:val="left" w:pos="2835"/>
                <w:tab w:val="left" w:pos="5386"/>
                <w:tab w:val="left" w:pos="7937"/>
              </w:tabs>
              <w:spacing w:after="0" w:line="240" w:lineRule="atLeast"/>
              <w:jc w:val="center"/>
              <w:rPr>
                <w:rFonts w:eastAsia="Calibri" w:cs="Times New Roman"/>
                <w:bCs/>
                <w:color w:val="000000"/>
                <w:sz w:val="24"/>
              </w:rPr>
            </w:pPr>
            <w:r w:rsidRPr="00732863">
              <w:rPr>
                <w:rFonts w:eastAsia="Calibri" w:cs="Times New Roman"/>
                <w:b/>
                <w:bCs/>
                <w:color w:val="0D0D0D"/>
                <w:sz w:val="24"/>
              </w:rPr>
              <w:t>Bài thi: Khoa học tự nhiên; Môn: Vật lí</w:t>
            </w:r>
          </w:p>
          <w:p w14:paraId="4982482B" w14:textId="77777777" w:rsidR="00304EDC" w:rsidRPr="00732863" w:rsidRDefault="00304EDC" w:rsidP="00F73E1A">
            <w:pPr>
              <w:tabs>
                <w:tab w:val="left" w:pos="283"/>
                <w:tab w:val="left" w:pos="2835"/>
                <w:tab w:val="left" w:pos="5386"/>
                <w:tab w:val="left" w:pos="7937"/>
              </w:tabs>
              <w:spacing w:after="0" w:line="240" w:lineRule="atLeast"/>
              <w:jc w:val="center"/>
              <w:rPr>
                <w:rFonts w:eastAsia="Calibri" w:cs="Times New Roman"/>
                <w:i/>
                <w:iCs/>
                <w:color w:val="000000"/>
                <w:sz w:val="24"/>
              </w:rPr>
            </w:pPr>
            <w:r w:rsidRPr="00732863">
              <w:rPr>
                <w:rFonts w:eastAsia="Calibri" w:cs="Times New Roman"/>
                <w:i/>
                <w:iCs/>
                <w:color w:val="0D0D0D"/>
                <w:sz w:val="24"/>
              </w:rPr>
              <w:t>Thời gian làm bài: 50 phút, không kể thời gian phát đề</w:t>
            </w:r>
          </w:p>
          <w:p w14:paraId="2617825F" w14:textId="77777777" w:rsidR="00304EDC" w:rsidRPr="00732863" w:rsidRDefault="00304EDC" w:rsidP="00F73E1A">
            <w:pPr>
              <w:tabs>
                <w:tab w:val="left" w:pos="283"/>
                <w:tab w:val="left" w:pos="2835"/>
                <w:tab w:val="left" w:pos="5386"/>
                <w:tab w:val="left" w:pos="7937"/>
              </w:tabs>
              <w:spacing w:after="0" w:line="240" w:lineRule="atLeast"/>
              <w:jc w:val="center"/>
              <w:rPr>
                <w:rFonts w:eastAsia="Calibri" w:cs="Times New Roman"/>
                <w:i/>
                <w:iCs/>
                <w:color w:val="0D0D0D"/>
                <w:sz w:val="24"/>
              </w:rPr>
            </w:pPr>
            <w:r w:rsidRPr="00732863">
              <w:rPr>
                <w:rFonts w:eastAsia="Calibri" w:cs="Times New Roman"/>
                <w:noProof/>
                <w:color w:val="0D0D0D"/>
                <w:sz w:val="24"/>
              </w:rPr>
              <mc:AlternateContent>
                <mc:Choice Requires="wps">
                  <w:drawing>
                    <wp:anchor distT="0" distB="0" distL="114300" distR="114300" simplePos="0" relativeHeight="251681792" behindDoc="0" locked="0" layoutInCell="1" allowOverlap="1" wp14:anchorId="235C8D82" wp14:editId="30AD7BC9">
                      <wp:simplePos x="0" y="0"/>
                      <wp:positionH relativeFrom="column">
                        <wp:posOffset>879475</wp:posOffset>
                      </wp:positionH>
                      <wp:positionV relativeFrom="paragraph">
                        <wp:posOffset>32385</wp:posOffset>
                      </wp:positionV>
                      <wp:extent cx="2354580" cy="0"/>
                      <wp:effectExtent l="0" t="0" r="0" b="0"/>
                      <wp:wrapNone/>
                      <wp:docPr id="1494903919"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4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B1373F4" id="Straight Connector 2"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25pt,2.55pt" to="254.6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"/>
                  </w:pict>
                </mc:Fallback>
              </mc:AlternateContent>
            </w:r>
          </w:p>
        </w:tc>
      </w:tr>
    </w:tbl>
    <w:p w14:paraId="3A42A2C4" w14:textId="77777777" w:rsidR="00304EDC" w:rsidRPr="00732863" w:rsidRDefault="00304EDC" w:rsidP="00304EDC">
      <w:pPr>
        <w:tabs>
          <w:tab w:val="left" w:pos="283"/>
          <w:tab w:val="left" w:pos="2835"/>
          <w:tab w:val="left" w:pos="5386"/>
          <w:tab w:val="left" w:pos="7937"/>
        </w:tabs>
        <w:spacing w:after="0" w:line="240" w:lineRule="atLeast"/>
        <w:ind w:firstLine="283"/>
        <w:jc w:val="both"/>
        <w:rPr>
          <w:rFonts w:eastAsia="Calibri" w:cs="Times New Roman"/>
          <w:color w:val="000000"/>
          <w:sz w:val="24"/>
        </w:rPr>
      </w:pPr>
      <w:r w:rsidRPr="00732863">
        <w:rPr>
          <w:rFonts w:eastAsia="Calibri" w:cs="Times New Roman"/>
          <w:noProof/>
          <w:color w:val="0D0D0D"/>
          <w:sz w:val="24"/>
        </w:rPr>
        <mc:AlternateContent>
          <mc:Choice Requires="wps">
            <w:drawing>
              <wp:anchor distT="0" distB="0" distL="114300" distR="114300" simplePos="0" relativeHeight="251679744" behindDoc="0" locked="0" layoutInCell="1" allowOverlap="1" wp14:anchorId="0A729368" wp14:editId="688DB7E6">
                <wp:simplePos x="0" y="0"/>
                <wp:positionH relativeFrom="column">
                  <wp:posOffset>5111115</wp:posOffset>
                </wp:positionH>
                <wp:positionV relativeFrom="paragraph">
                  <wp:posOffset>19050</wp:posOffset>
                </wp:positionV>
                <wp:extent cx="1372235" cy="342900"/>
                <wp:effectExtent l="0" t="0" r="18415" b="19050"/>
                <wp:wrapNone/>
                <wp:docPr id="96979312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2235" cy="342900"/>
                        </a:xfrm>
                        <a:prstGeom prst="rect">
                          <a:avLst/>
                        </a:prstGeom>
                        <a:solidFill>
                          <a:srgbClr val="FFFFFF"/>
                        </a:solidFill>
                        <a:ln w="12700">
                          <a:solidFill>
                            <a:srgbClr val="000000"/>
                          </a:solidFill>
                          <a:miter lim="800000"/>
                          <a:headEnd/>
                          <a:tailEnd/>
                        </a:ln>
                      </wps:spPr>
                      <wps:txbx>
                        <w:txbxContent>
                          <w:p w14:paraId="4D3448E0" w14:textId="77777777" w:rsidR="00F73E1A" w:rsidRPr="00FA36F2" w:rsidRDefault="00F73E1A" w:rsidP="00304EDC">
                            <w:pPr>
                              <w:jc w:val="center"/>
                              <w:rPr>
                                <w:rFonts w:ascii="Palatino Linotype" w:hAnsi="Palatino Linotype" w:cs="Times New Roman"/>
                                <w:b/>
                                <w:szCs w:val="24"/>
                                <w:u w:val="single"/>
                              </w:rPr>
                            </w:pPr>
                            <w:r w:rsidRPr="00FA36F2">
                              <w:rPr>
                                <w:rFonts w:ascii="Palatino Linotype" w:hAnsi="Palatino Linotype" w:cs="Times New Roman"/>
                                <w:b/>
                                <w:szCs w:val="24"/>
                              </w:rPr>
                              <w:t>Mã đề thi 20</w:t>
                            </w:r>
                            <w:r>
                              <w:rPr>
                                <w:rFonts w:ascii="Palatino Linotype" w:hAnsi="Palatino Linotype" w:cs="Times New Roman"/>
                                <w:b/>
                                <w:szCs w:val="24"/>
                              </w:rPr>
                              <w:t>9</w:t>
                            </w:r>
                          </w:p>
                          <w:p w14:paraId="69DC8F2A" w14:textId="77777777" w:rsidR="00F73E1A" w:rsidRPr="00FA36F2" w:rsidRDefault="00F73E1A" w:rsidP="00304EDC">
                            <w:pPr>
                              <w:jc w:val="center"/>
                              <w:rPr>
                                <w:rFonts w:ascii="Palatino Linotype" w:hAnsi="Palatino Linotype"/>
                                <w:b/>
                                <w:sz w:val="2"/>
                              </w:rPr>
                            </w:pPr>
                          </w:p>
                          <w:p w14:paraId="4D6D3DA3" w14:textId="77777777" w:rsidR="00F73E1A" w:rsidRPr="00FA36F2" w:rsidRDefault="00F73E1A" w:rsidP="00304EDC">
                            <w:pPr>
                              <w:jc w:val="center"/>
                              <w:rPr>
                                <w:rFonts w:ascii="Palatino Linotype" w:hAnsi="Palatino Linotype"/>
                                <w:b/>
                                <w:sz w:val="4"/>
                              </w:rPr>
                            </w:pPr>
                          </w:p>
                          <w:p w14:paraId="72E267F5" w14:textId="77777777" w:rsidR="00F73E1A" w:rsidRPr="00FA36F2" w:rsidRDefault="00F73E1A" w:rsidP="00304EDC">
                            <w:pPr>
                              <w:jc w:val="center"/>
                              <w:rPr>
                                <w:rFonts w:ascii="Palatino Linotype" w:hAnsi="Palatino Linotype"/>
                                <w:b/>
                                <w:u w:val="single"/>
                              </w:rPr>
                            </w:pPr>
                            <w:r w:rsidRPr="00FA36F2">
                              <w:rPr>
                                <w:rFonts w:ascii="Palatino Linotype" w:hAnsi="Palatino Linotype"/>
                                <w:b/>
                              </w:rPr>
                              <w:t>Mã đề thi 223</w:t>
                            </w:r>
                          </w:p>
                        </w:txbxContent>
                      </wps:txbx>
                      <wps:bodyPr rot="0" vertOverflow="clip" horzOverflow="clip"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A729368" id="_x0000_s1224" type="#_x0000_t202" style="position:absolute;left:0;text-align:left;margin-left:402.45pt;margin-top:1.5pt;width:108.05pt;height:2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" strokeweight="1pt">
                <v:textbox>
                  <w:txbxContent>
                    <w:p w14:paraId="4D3448E0" w14:textId="77777777" w:rsidR="00F73E1A" w:rsidRPr="00FA36F2" w:rsidRDefault="00F73E1A" w:rsidP="00304EDC">
                      <w:pPr>
                        <w:jc w:val="center"/>
                        <w:rPr>
                          <w:rFonts w:ascii="Palatino Linotype" w:hAnsi="Palatino Linotype" w:cs="Times New Roman"/>
                          <w:b/>
                          <w:szCs w:val="24"/>
                          <w:u w:val="single"/>
                        </w:rPr>
                      </w:pPr>
                      <w:r w:rsidRPr="00FA36F2">
                        <w:rPr>
                          <w:rFonts w:ascii="Palatino Linotype" w:hAnsi="Palatino Linotype" w:cs="Times New Roman"/>
                          <w:b/>
                          <w:szCs w:val="24"/>
                        </w:rPr>
                        <w:t>Mã đề thi 20</w:t>
                      </w:r>
                      <w:r>
                        <w:rPr>
                          <w:rFonts w:ascii="Palatino Linotype" w:hAnsi="Palatino Linotype" w:cs="Times New Roman"/>
                          <w:b/>
                          <w:szCs w:val="24"/>
                        </w:rPr>
                        <w:t>9</w:t>
                      </w:r>
                    </w:p>
                    <w:p w14:paraId="69DC8F2A" w14:textId="77777777" w:rsidR="00F73E1A" w:rsidRPr="00FA36F2" w:rsidRDefault="00F73E1A" w:rsidP="00304EDC">
                      <w:pPr>
                        <w:jc w:val="center"/>
                        <w:rPr>
                          <w:rFonts w:ascii="Palatino Linotype" w:hAnsi="Palatino Linotype"/>
                          <w:b/>
                          <w:sz w:val="2"/>
                        </w:rPr>
                      </w:pPr>
                    </w:p>
                    <w:p w14:paraId="4D6D3DA3" w14:textId="77777777" w:rsidR="00F73E1A" w:rsidRPr="00FA36F2" w:rsidRDefault="00F73E1A" w:rsidP="00304EDC">
                      <w:pPr>
                        <w:jc w:val="center"/>
                        <w:rPr>
                          <w:rFonts w:ascii="Palatino Linotype" w:hAnsi="Palatino Linotype"/>
                          <w:b/>
                          <w:sz w:val="4"/>
                        </w:rPr>
                      </w:pPr>
                    </w:p>
                    <w:p w14:paraId="72E267F5" w14:textId="77777777" w:rsidR="00F73E1A" w:rsidRPr="00FA36F2" w:rsidRDefault="00F73E1A" w:rsidP="00304EDC">
                      <w:pPr>
                        <w:jc w:val="center"/>
                        <w:rPr>
                          <w:rFonts w:ascii="Palatino Linotype" w:hAnsi="Palatino Linotype"/>
                          <w:b/>
                          <w:u w:val="single"/>
                        </w:rPr>
                      </w:pPr>
                      <w:r w:rsidRPr="00FA36F2">
                        <w:rPr>
                          <w:rFonts w:ascii="Palatino Linotype" w:hAnsi="Palatino Linotype"/>
                          <w:b/>
                        </w:rPr>
                        <w:t>Mã đề thi 223</w:t>
                      </w:r>
                    </w:p>
                  </w:txbxContent>
                </v:textbox>
              </v:shape>
            </w:pict>
          </mc:Fallback>
        </mc:AlternateContent>
      </w:r>
    </w:p>
    <w:p w14:paraId="296B0542" w14:textId="77777777" w:rsidR="00304EDC" w:rsidRPr="00732863" w:rsidRDefault="00304EDC" w:rsidP="00304EDC">
      <w:pPr>
        <w:tabs>
          <w:tab w:val="left" w:pos="283"/>
          <w:tab w:val="left" w:pos="2835"/>
          <w:tab w:val="left" w:pos="5386"/>
          <w:tab w:val="left" w:pos="7937"/>
        </w:tabs>
        <w:spacing w:after="0" w:line="240" w:lineRule="atLeast"/>
        <w:ind w:firstLine="283"/>
        <w:jc w:val="both"/>
        <w:rPr>
          <w:rFonts w:eastAsia="Calibri" w:cs="Times New Roman"/>
          <w:color w:val="000000"/>
          <w:sz w:val="24"/>
        </w:rPr>
      </w:pPr>
      <w:r w:rsidRPr="00732863">
        <w:rPr>
          <w:rFonts w:eastAsia="Calibri" w:cs="Times New Roman"/>
          <w:b/>
          <w:color w:val="0D0D0D"/>
          <w:sz w:val="24"/>
        </w:rPr>
        <w:t>Họ, tên thí sinh:</w:t>
      </w:r>
      <w:r w:rsidRPr="007D4BF3">
        <w:rPr>
          <w:rFonts w:eastAsia="Calibri" w:cs="Times New Roman"/>
          <w:b/>
          <w:sz w:val="24"/>
        </w:rPr>
        <w:t>………………………………………………..</w:t>
      </w:r>
    </w:p>
    <w:p w14:paraId="2F0A2388" w14:textId="77777777" w:rsidR="00D01B1C" w:rsidRDefault="00D01B1C" w:rsidP="00D01B1C">
      <w:pPr>
        <w:tabs>
          <w:tab w:val="left" w:pos="284"/>
          <w:tab w:val="left" w:pos="2835"/>
          <w:tab w:val="left" w:pos="5387"/>
          <w:tab w:val="left" w:pos="7938"/>
        </w:tabs>
        <w:spacing w:after="0" w:line="20" w:lineRule="atLeast"/>
        <w:jc w:val="center"/>
        <w:rPr>
          <w:rFonts w:eastAsia="Times New Roman" w:cs="Times New Roman"/>
          <w:b/>
          <w:bCs/>
          <w:color w:val="006600"/>
          <w:sz w:val="24"/>
        </w:rPr>
      </w:pPr>
    </w:p>
    <w:p w14:paraId="7B419237" w14:textId="77777777" w:rsidR="00304EDC" w:rsidRDefault="00304EDC" w:rsidP="00D01B1C">
      <w:pPr>
        <w:tabs>
          <w:tab w:val="left" w:pos="284"/>
          <w:tab w:val="left" w:pos="2835"/>
          <w:tab w:val="left" w:pos="5387"/>
          <w:tab w:val="left" w:pos="7938"/>
        </w:tabs>
        <w:spacing w:after="0" w:line="20" w:lineRule="atLeast"/>
        <w:rPr>
          <w:rFonts w:eastAsia="Times New Roman" w:cs="Times New Roman"/>
          <w:b/>
          <w:bCs/>
          <w:color w:val="0000FF"/>
          <w:sz w:val="32"/>
          <w:szCs w:val="30"/>
        </w:rPr>
      </w:pPr>
    </w:p>
    <w:p w14:paraId="25737625" w14:textId="5AB73B4B" w:rsidR="00860B09" w:rsidRPr="00D01B1C" w:rsidRDefault="00304EDC" w:rsidP="00D01B1C">
      <w:pPr>
        <w:tabs>
          <w:tab w:val="left" w:pos="284"/>
          <w:tab w:val="left" w:pos="2835"/>
          <w:tab w:val="left" w:pos="5387"/>
          <w:tab w:val="left" w:pos="7938"/>
        </w:tabs>
        <w:spacing w:after="0" w:line="20" w:lineRule="atLeast"/>
        <w:jc w:val="center"/>
        <w:rPr>
          <w:rFonts w:eastAsia="Times New Roman" w:cs="Times New Roman"/>
          <w:b/>
          <w:bCs/>
          <w:color w:val="FF0000"/>
          <w:szCs w:val="26"/>
        </w:rPr>
      </w:pPr>
      <w:r w:rsidRPr="00304EDC">
        <w:rPr>
          <w:rFonts w:eastAsia="Times New Roman" w:cs="Times New Roman"/>
          <w:b/>
          <w:bCs/>
          <w:color w:val="FF0000"/>
          <w:szCs w:val="26"/>
        </w:rPr>
        <w:t>LỜI GIẢI</w:t>
      </w:r>
      <w:r w:rsidR="00860B09" w:rsidRPr="00304EDC">
        <w:rPr>
          <w:rFonts w:eastAsia="Times New Roman" w:cs="Times New Roman"/>
          <w:b/>
          <w:bCs/>
          <w:color w:val="FF0000"/>
          <w:szCs w:val="26"/>
        </w:rPr>
        <w:t xml:space="preserve"> CHI TIẾT THAM KHẢO</w:t>
      </w:r>
    </w:p>
    <w:p w14:paraId="4C65C054" w14:textId="4C622517" w:rsidR="003964D8" w:rsidRPr="00664F2B" w:rsidRDefault="00664F2B" w:rsidP="00664F2B">
      <w:pPr>
        <w:spacing w:before="120" w:after="0"/>
        <w:jc w:val="both"/>
        <w:rPr>
          <w:rFonts w:eastAsia="Times New Roman" w:cs="Times New Roman"/>
          <w:b/>
          <w:color w:val="0000FF"/>
          <w:sz w:val="24"/>
          <w:szCs w:val="24"/>
        </w:rPr>
      </w:pPr>
      <w:bookmarkStart w:id="0" w:name="_Hlk139005272"/>
      <w:r w:rsidRPr="00664F2B">
        <w:rPr>
          <w:rFonts w:ascii="Palatino Linotype" w:eastAsia="Times New Roman" w:hAnsi="Palatino Linotype" w:cs="Times New Roman"/>
          <w:b/>
          <w:color w:val="0000FF"/>
          <w:sz w:val="24"/>
          <w:szCs w:val="24"/>
        </w:rPr>
        <w:t>Câu 1:</w:t>
      </w:r>
      <w:r>
        <w:rPr>
          <w:rFonts w:eastAsia="Times New Roman" w:cs="Times New Roman"/>
          <w:b/>
          <w:color w:val="0000FF"/>
          <w:sz w:val="24"/>
          <w:szCs w:val="24"/>
        </w:rPr>
        <w:t xml:space="preserve"> </w:t>
      </w:r>
      <w:r w:rsidR="003964D8" w:rsidRPr="00664F2B">
        <w:rPr>
          <w:rFonts w:eastAsia="Times New Roman" w:cs="Times New Roman"/>
          <w:color w:val="000000" w:themeColor="text1"/>
          <w:sz w:val="24"/>
          <w:szCs w:val="24"/>
        </w:rPr>
        <w:t xml:space="preserve">Trong thí nghiệm Y-âng về giao thoa với ánh sáng đơn sắc có bước sóng </w:t>
      </w:r>
      <w:r w:rsidR="003964D8" w:rsidRPr="00664F2B">
        <w:rPr>
          <w:rFonts w:cs="Times New Roman"/>
          <w:position w:val="-6"/>
          <w:sz w:val="24"/>
        </w:rPr>
        <w:object w:dxaOrig="200" w:dyaOrig="279" w14:anchorId="6D821B59">
          <v:shape id="_x0000_i1194" type="#_x0000_t75" style="width:9.6pt;height:14.4pt" o:ole="">
            <v:imagedata r:id="rId7" o:title=""/>
          </v:shape>
          <o:OLEObject Type="Embed" ProgID="Equation.DSMT4" ShapeID="_x0000_i1194" DrawAspect="Content" ObjectID="_1750280451" r:id="rId325"/>
        </w:object>
      </w:r>
      <w:r w:rsidR="003964D8" w:rsidRPr="00664F2B">
        <w:rPr>
          <w:rFonts w:eastAsia="Times New Roman" w:cs="Times New Roman"/>
          <w:color w:val="000000" w:themeColor="text1"/>
          <w:sz w:val="24"/>
          <w:szCs w:val="24"/>
        </w:rPr>
        <w:t xml:space="preserve">, khoảng cách giữa hai khe hẹp là </w:t>
      </w:r>
      <w:r w:rsidR="003964D8" w:rsidRPr="00664F2B">
        <w:rPr>
          <w:rFonts w:cs="Times New Roman"/>
          <w:position w:val="-4"/>
          <w:sz w:val="24"/>
        </w:rPr>
        <w:object w:dxaOrig="200" w:dyaOrig="200" w14:anchorId="33601580">
          <v:shape id="_x0000_i1195" type="#_x0000_t75" style="width:9.6pt;height:9.6pt" o:ole="">
            <v:imagedata r:id="rId9" o:title=""/>
          </v:shape>
          <o:OLEObject Type="Embed" ProgID="Equation.DSMT4" ShapeID="_x0000_i1195" DrawAspect="Content" ObjectID="_1750280452" r:id="rId326"/>
        </w:object>
      </w:r>
      <w:r w:rsidR="003964D8" w:rsidRPr="00664F2B">
        <w:rPr>
          <w:rFonts w:eastAsia="Times New Roman" w:cs="Times New Roman"/>
          <w:color w:val="000000" w:themeColor="text1"/>
          <w:sz w:val="24"/>
          <w:szCs w:val="24"/>
        </w:rPr>
        <w:t xml:space="preserve">, khoảng cách từ hai khe đến màn quan sát là </w:t>
      </w:r>
      <w:r w:rsidR="003964D8" w:rsidRPr="00664F2B">
        <w:rPr>
          <w:rFonts w:cs="Times New Roman"/>
          <w:position w:val="-4"/>
          <w:sz w:val="24"/>
        </w:rPr>
        <w:object w:dxaOrig="260" w:dyaOrig="260" w14:anchorId="0825A632">
          <v:shape id="_x0000_i1196" type="#_x0000_t75" style="width:12pt;height:12pt" o:ole="">
            <v:imagedata r:id="rId11" o:title=""/>
          </v:shape>
          <o:OLEObject Type="Embed" ProgID="Equation.DSMT4" ShapeID="_x0000_i1196" DrawAspect="Content" ObjectID="_1750280453" r:id="rId327"/>
        </w:object>
      </w:r>
      <w:r w:rsidR="003964D8" w:rsidRPr="00664F2B">
        <w:rPr>
          <w:rFonts w:eastAsia="Times New Roman" w:cs="Times New Roman"/>
          <w:color w:val="000000" w:themeColor="text1"/>
          <w:sz w:val="24"/>
          <w:szCs w:val="24"/>
        </w:rPr>
        <w:t xml:space="preserve">. Trên màn tính từ vị trí vân sáng trung tâm, vị trí vân tối </w:t>
      </w:r>
      <w:r w:rsidR="003964D8" w:rsidRPr="00664F2B">
        <w:rPr>
          <w:rFonts w:cs="Times New Roman"/>
          <w:position w:val="-14"/>
          <w:sz w:val="24"/>
        </w:rPr>
        <w:object w:dxaOrig="499" w:dyaOrig="400" w14:anchorId="276585B6">
          <v:shape id="_x0000_i1197" type="#_x0000_t75" style="width:24.6pt;height:20.4pt" o:ole="">
            <v:imagedata r:id="rId13" o:title=""/>
          </v:shape>
          <o:OLEObject Type="Embed" ProgID="Equation.DSMT4" ShapeID="_x0000_i1197" DrawAspect="Content" ObjectID="_1750280454" r:id="rId328"/>
        </w:object>
      </w:r>
      <w:r w:rsidR="003964D8" w:rsidRPr="00664F2B">
        <w:rPr>
          <w:rFonts w:eastAsia="Times New Roman" w:cs="Times New Roman"/>
          <w:color w:val="000000" w:themeColor="text1"/>
          <w:sz w:val="24"/>
          <w:szCs w:val="24"/>
        </w:rPr>
        <w:t xml:space="preserve"> được xác định bằng công thức nào sau đây?</w:t>
      </w:r>
    </w:p>
    <w:p w14:paraId="76902962" w14:textId="45F9DFD5"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color w:val="0000FF"/>
          <w:sz w:val="24"/>
          <w:szCs w:val="24"/>
        </w:rPr>
      </w:pPr>
      <w:r w:rsidRPr="00664F2B">
        <w:rPr>
          <w:rFonts w:ascii="Palatino Linotype" w:eastAsia="Times New Roman" w:hAnsi="Palatino Linotype" w:cs="Times New Roman"/>
          <w:b/>
          <w:bCs/>
          <w:color w:val="0000FF"/>
          <w:sz w:val="24"/>
          <w:szCs w:val="24"/>
        </w:rPr>
        <w:t>A.</w:t>
      </w:r>
      <w:r w:rsidR="003964D8" w:rsidRPr="00664F2B">
        <w:rPr>
          <w:rFonts w:eastAsia="Times New Roman" w:cs="Times New Roman"/>
          <w:b/>
          <w:bCs/>
          <w:color w:val="000000" w:themeColor="text1"/>
          <w:sz w:val="24"/>
          <w:szCs w:val="24"/>
        </w:rPr>
        <w:t xml:space="preserve"> </w:t>
      </w:r>
      <w:r w:rsidR="003964D8" w:rsidRPr="00664F2B">
        <w:rPr>
          <w:rFonts w:eastAsia="Times New Roman" w:cs="Times New Roman"/>
          <w:color w:val="000000" w:themeColor="text1"/>
          <w:position w:val="-30"/>
          <w:sz w:val="24"/>
          <w:szCs w:val="24"/>
        </w:rPr>
        <w:object w:dxaOrig="3739" w:dyaOrig="720" w14:anchorId="7CC75DC5">
          <v:shape id="_x0000_i1198" type="#_x0000_t75" style="width:188.4pt;height:36.6pt" o:ole="">
            <v:imagedata r:id="rId15" o:title=""/>
          </v:shape>
          <o:OLEObject Type="Embed" ProgID="Equation.DSMT4" ShapeID="_x0000_i1198" DrawAspect="Content" ObjectID="_1750280455" r:id="rId329"/>
        </w:object>
      </w:r>
      <w:r w:rsidR="003964D8" w:rsidRPr="00664F2B">
        <w:rPr>
          <w:rFonts w:eastAsia="Times New Roman" w:cs="Times New Roman"/>
          <w:color w:val="000000" w:themeColor="text1"/>
          <w:sz w:val="24"/>
          <w:szCs w:val="24"/>
        </w:rPr>
        <w:t>.</w:t>
      </w:r>
      <w:r w:rsidR="003964D8" w:rsidRPr="00664F2B">
        <w:rPr>
          <w:rFonts w:eastAsia="Times New Roman" w:cs="Times New Roman"/>
          <w:b/>
          <w:color w:val="0000FF"/>
          <w:sz w:val="24"/>
          <w:szCs w:val="24"/>
        </w:rPr>
        <w:tab/>
      </w:r>
      <w:r w:rsidRPr="00664F2B">
        <w:rPr>
          <w:rFonts w:ascii="Palatino Linotype" w:eastAsia="Times New Roman" w:hAnsi="Palatino Linotype" w:cs="Times New Roman"/>
          <w:b/>
          <w:bCs/>
          <w:color w:val="0000FF"/>
          <w:sz w:val="24"/>
          <w:szCs w:val="24"/>
          <w:u w:val="single"/>
        </w:rPr>
        <w:t>B</w:t>
      </w:r>
      <w:r w:rsidRPr="00664F2B">
        <w:rPr>
          <w:rFonts w:ascii="Palatino Linotype" w:eastAsia="Times New Roman" w:hAnsi="Palatino Linotype" w:cs="Times New Roman"/>
          <w:b/>
          <w:bCs/>
          <w:color w:val="0000FF"/>
          <w:sz w:val="24"/>
          <w:szCs w:val="24"/>
        </w:rPr>
        <w:t>.</w:t>
      </w:r>
      <w:r w:rsidR="003964D8" w:rsidRPr="00664F2B">
        <w:rPr>
          <w:rFonts w:eastAsia="Times New Roman" w:cs="Times New Roman"/>
          <w:b/>
          <w:bCs/>
          <w:color w:val="000000" w:themeColor="text1"/>
          <w:sz w:val="24"/>
          <w:szCs w:val="24"/>
        </w:rPr>
        <w:t xml:space="preserve"> </w:t>
      </w:r>
      <w:r w:rsidR="003964D8" w:rsidRPr="00664F2B">
        <w:rPr>
          <w:rFonts w:eastAsia="Times New Roman" w:cs="Times New Roman"/>
          <w:color w:val="000000" w:themeColor="text1"/>
          <w:position w:val="-30"/>
          <w:sz w:val="24"/>
          <w:szCs w:val="24"/>
        </w:rPr>
        <w:object w:dxaOrig="3739" w:dyaOrig="720" w14:anchorId="076559C9">
          <v:shape id="_x0000_i1199" type="#_x0000_t75" style="width:188.4pt;height:36.6pt" o:ole="">
            <v:imagedata r:id="rId17" o:title=""/>
          </v:shape>
          <o:OLEObject Type="Embed" ProgID="Equation.DSMT4" ShapeID="_x0000_i1199" DrawAspect="Content" ObjectID="_1750280456" r:id="rId330"/>
        </w:object>
      </w:r>
      <w:r w:rsidR="003964D8" w:rsidRPr="00664F2B">
        <w:rPr>
          <w:rFonts w:eastAsia="Times New Roman" w:cs="Times New Roman"/>
          <w:color w:val="000000" w:themeColor="text1"/>
          <w:sz w:val="24"/>
          <w:szCs w:val="24"/>
        </w:rPr>
        <w:t>.</w:t>
      </w:r>
    </w:p>
    <w:p w14:paraId="139090C3" w14:textId="4F326823"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rsidRPr="00664F2B">
        <w:rPr>
          <w:rFonts w:ascii="Palatino Linotype" w:eastAsia="Times New Roman" w:hAnsi="Palatino Linotype" w:cs="Times New Roman"/>
          <w:b/>
          <w:bCs/>
          <w:color w:val="0000FF"/>
          <w:sz w:val="24"/>
          <w:szCs w:val="24"/>
        </w:rPr>
        <w:t>C.</w:t>
      </w:r>
      <w:r w:rsidR="003964D8" w:rsidRPr="00664F2B">
        <w:rPr>
          <w:rFonts w:eastAsia="Times New Roman" w:cs="Times New Roman"/>
          <w:b/>
          <w:bCs/>
          <w:color w:val="000000" w:themeColor="text1"/>
          <w:sz w:val="24"/>
          <w:szCs w:val="24"/>
        </w:rPr>
        <w:t xml:space="preserve"> </w:t>
      </w:r>
      <w:r w:rsidR="003964D8" w:rsidRPr="00664F2B">
        <w:rPr>
          <w:rFonts w:eastAsia="Times New Roman" w:cs="Times New Roman"/>
          <w:color w:val="000000" w:themeColor="text1"/>
          <w:position w:val="-24"/>
          <w:sz w:val="24"/>
          <w:szCs w:val="24"/>
        </w:rPr>
        <w:object w:dxaOrig="3080" w:dyaOrig="660" w14:anchorId="56323A60">
          <v:shape id="_x0000_i1200" type="#_x0000_t75" style="width:156pt;height:33.6pt" o:ole="">
            <v:imagedata r:id="rId19" o:title=""/>
          </v:shape>
          <o:OLEObject Type="Embed" ProgID="Equation.DSMT4" ShapeID="_x0000_i1200" DrawAspect="Content" ObjectID="_1750280457" r:id="rId331"/>
        </w:object>
      </w:r>
      <w:r w:rsidR="003964D8" w:rsidRPr="00664F2B">
        <w:rPr>
          <w:rFonts w:eastAsia="Times New Roman" w:cs="Times New Roman"/>
          <w:color w:val="000000" w:themeColor="text1"/>
          <w:sz w:val="24"/>
          <w:szCs w:val="24"/>
        </w:rPr>
        <w:t>.</w:t>
      </w:r>
      <w:r w:rsidR="003964D8" w:rsidRPr="00664F2B">
        <w:rPr>
          <w:rFonts w:eastAsia="Times New Roman" w:cs="Times New Roman"/>
          <w:b/>
          <w:color w:val="0000FF"/>
          <w:sz w:val="24"/>
          <w:szCs w:val="24"/>
        </w:rPr>
        <w:tab/>
      </w:r>
      <w:r w:rsidRPr="00664F2B">
        <w:rPr>
          <w:rFonts w:ascii="Palatino Linotype" w:eastAsia="Times New Roman" w:hAnsi="Palatino Linotype" w:cs="Times New Roman"/>
          <w:b/>
          <w:bCs/>
          <w:color w:val="0000FF"/>
          <w:sz w:val="24"/>
          <w:szCs w:val="24"/>
        </w:rPr>
        <w:t>D.</w:t>
      </w:r>
      <w:r w:rsidR="003964D8" w:rsidRPr="00664F2B">
        <w:rPr>
          <w:rFonts w:eastAsia="Times New Roman" w:cs="Times New Roman"/>
          <w:b/>
          <w:bCs/>
          <w:color w:val="000000" w:themeColor="text1"/>
          <w:sz w:val="24"/>
          <w:szCs w:val="24"/>
        </w:rPr>
        <w:t xml:space="preserve"> </w:t>
      </w:r>
      <w:r w:rsidR="003964D8" w:rsidRPr="00664F2B">
        <w:rPr>
          <w:rFonts w:eastAsia="Times New Roman" w:cs="Times New Roman"/>
          <w:color w:val="000000" w:themeColor="text1"/>
          <w:position w:val="-30"/>
          <w:sz w:val="24"/>
          <w:szCs w:val="24"/>
        </w:rPr>
        <w:object w:dxaOrig="3739" w:dyaOrig="720" w14:anchorId="5FF66438">
          <v:shape id="_x0000_i1201" type="#_x0000_t75" style="width:188.4pt;height:36.6pt" o:ole="">
            <v:imagedata r:id="rId21" o:title=""/>
          </v:shape>
          <o:OLEObject Type="Embed" ProgID="Equation.DSMT4" ShapeID="_x0000_i1201" DrawAspect="Content" ObjectID="_1750280458" r:id="rId332"/>
        </w:object>
      </w:r>
      <w:r w:rsidR="003964D8" w:rsidRPr="00664F2B">
        <w:rPr>
          <w:rFonts w:eastAsia="Times New Roman" w:cs="Times New Roman"/>
          <w:color w:val="000000" w:themeColor="text1"/>
          <w:sz w:val="24"/>
          <w:szCs w:val="24"/>
        </w:rPr>
        <w:t>.</w:t>
      </w:r>
    </w:p>
    <w:p w14:paraId="2C0E3B91" w14:textId="2140077A"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rPr>
      </w:pPr>
      <w:r w:rsidRPr="00664F2B">
        <w:rPr>
          <w:rFonts w:ascii="Palatino Linotype" w:eastAsia="Times New Roman" w:hAnsi="Palatino Linotype" w:cs="Times New Roman"/>
          <w:b/>
          <w:bCs/>
          <w:color w:val="0000FF"/>
          <w:sz w:val="24"/>
          <w:szCs w:val="24"/>
        </w:rPr>
        <w:t>Hướng dẫn giải</w:t>
      </w:r>
      <w:r w:rsidR="003964D8" w:rsidRPr="00664F2B">
        <w:rPr>
          <w:rFonts w:eastAsia="Times New Roman" w:cs="Times New Roman"/>
          <w:b/>
          <w:bCs/>
          <w:color w:val="000000" w:themeColor="text1"/>
          <w:sz w:val="24"/>
          <w:szCs w:val="24"/>
        </w:rPr>
        <w:t>:</w:t>
      </w:r>
    </w:p>
    <w:p w14:paraId="39100264"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rsidRPr="00664F2B">
        <w:rPr>
          <w:rFonts w:eastAsia="Times New Roman" w:cs="Times New Roman"/>
          <w:color w:val="000000" w:themeColor="text1"/>
          <w:sz w:val="24"/>
          <w:szCs w:val="24"/>
        </w:rPr>
        <w:t xml:space="preserve">Vị trí vân tối bằng bán nguyên lần khoảng vân </w:t>
      </w:r>
      <w:r w:rsidRPr="00664F2B">
        <w:rPr>
          <w:rFonts w:eastAsia="Times New Roman" w:cs="Times New Roman"/>
          <w:color w:val="000000" w:themeColor="text1"/>
          <w:position w:val="-30"/>
          <w:sz w:val="24"/>
          <w:szCs w:val="24"/>
        </w:rPr>
        <w:object w:dxaOrig="3220" w:dyaOrig="720" w14:anchorId="0A6F8F0A">
          <v:shape id="_x0000_i1202" type="#_x0000_t75" style="width:161.4pt;height:36pt" o:ole="">
            <v:imagedata r:id="rId333" o:title=""/>
          </v:shape>
          <o:OLEObject Type="Embed" ProgID="Equation.DSMT4" ShapeID="_x0000_i1202" DrawAspect="Content" ObjectID="_1750280459" r:id="rId334"/>
        </w:object>
      </w:r>
      <w:r w:rsidRPr="00664F2B">
        <w:rPr>
          <w:rFonts w:eastAsia="Times New Roman" w:cs="Times New Roman"/>
          <w:color w:val="000000" w:themeColor="text1"/>
          <w:sz w:val="24"/>
          <w:szCs w:val="24"/>
        </w:rPr>
        <w:t>.</w:t>
      </w:r>
    </w:p>
    <w:p w14:paraId="36389291" w14:textId="4ADD78E2"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i/>
          <w:iCs/>
          <w:color w:val="000000" w:themeColor="text1"/>
          <w:sz w:val="24"/>
          <w:szCs w:val="24"/>
        </w:rPr>
      </w:pPr>
      <w:r w:rsidRPr="00664F2B">
        <w:rPr>
          <w:rFonts w:ascii="Palatino Linotype" w:eastAsia="Times New Roman" w:hAnsi="Palatino Linotype" w:cs="Times New Roman"/>
          <w:b/>
          <w:bCs/>
          <w:color w:val="0000FF"/>
          <w:sz w:val="24"/>
          <w:szCs w:val="24"/>
        </w:rPr>
        <w:t>Chọn B</w:t>
      </w:r>
    </w:p>
    <w:p w14:paraId="335B8F28" w14:textId="41E5EB4A" w:rsidR="003964D8" w:rsidRPr="000B6024" w:rsidRDefault="00664F2B" w:rsidP="00664F2B">
      <w:pPr>
        <w:spacing w:before="120" w:after="0"/>
        <w:jc w:val="both"/>
        <w:rPr>
          <w:rFonts w:eastAsia="Times New Roman" w:cs="Times New Roman"/>
          <w:b/>
          <w:color w:val="FF0000"/>
          <w:sz w:val="24"/>
          <w:szCs w:val="24"/>
          <w:lang w:val="vi-VN"/>
        </w:rPr>
      </w:pPr>
      <w:r w:rsidRPr="000B6024">
        <w:rPr>
          <w:rFonts w:ascii="Palatino Linotype" w:eastAsia="Times New Roman" w:hAnsi="Palatino Linotype" w:cs="Times New Roman"/>
          <w:b/>
          <w:color w:val="0000FF"/>
          <w:sz w:val="24"/>
          <w:szCs w:val="24"/>
          <w:lang w:val="vi-VN"/>
        </w:rPr>
        <w:t>Câu 2:</w:t>
      </w:r>
      <w:r w:rsidRPr="000B6024">
        <w:rPr>
          <w:rFonts w:eastAsia="Times New Roman" w:cs="Times New Roman"/>
          <w:b/>
          <w:color w:val="0000FF"/>
          <w:sz w:val="24"/>
          <w:szCs w:val="24"/>
          <w:lang w:val="vi-VN"/>
        </w:rPr>
        <w:t xml:space="preserve"> </w:t>
      </w:r>
      <w:r w:rsidR="003964D8" w:rsidRPr="000B6024">
        <w:rPr>
          <w:rFonts w:eastAsia="Times New Roman" w:cs="Times New Roman"/>
          <w:color w:val="000000" w:themeColor="text1"/>
          <w:sz w:val="24"/>
          <w:szCs w:val="24"/>
          <w:lang w:val="vi-VN"/>
        </w:rPr>
        <w:t xml:space="preserve">Đặt điện áp xoay chiều vào hai đầu đoạn mạch gồm điện trở </w:t>
      </w:r>
      <w:r w:rsidR="003964D8" w:rsidRPr="000B6024">
        <w:rPr>
          <w:rFonts w:cs="Times New Roman"/>
          <w:position w:val="-6"/>
          <w:sz w:val="24"/>
        </w:rPr>
        <w:object w:dxaOrig="240" w:dyaOrig="279" w14:anchorId="74CF2C2D">
          <v:shape id="_x0000_i1203" type="#_x0000_t75" style="width:12pt;height:14.4pt" o:ole="">
            <v:imagedata r:id="rId23" o:title=""/>
          </v:shape>
          <o:OLEObject Type="Embed" ProgID="Equation.DSMT4" ShapeID="_x0000_i1203" DrawAspect="Content" ObjectID="_1750280460" r:id="rId335"/>
        </w:object>
      </w:r>
      <w:r w:rsidR="003964D8" w:rsidRPr="000B6024">
        <w:rPr>
          <w:rFonts w:eastAsia="Times New Roman" w:cs="Times New Roman"/>
          <w:color w:val="000000" w:themeColor="text1"/>
          <w:sz w:val="24"/>
          <w:szCs w:val="24"/>
          <w:lang w:val="vi-VN"/>
        </w:rPr>
        <w:t>, cuộn cảm thuần và tụ điện mắc nối tiếp thì cảm kháng và dung kháng của đoạn mạch lần lượt là</w:t>
      </w:r>
      <w:r w:rsidR="002E3345" w:rsidRPr="000B6024">
        <w:rPr>
          <w:rFonts w:eastAsia="Times New Roman" w:cs="Times New Roman"/>
          <w:color w:val="FF0000"/>
          <w:sz w:val="24"/>
          <w:szCs w:val="24"/>
          <w:lang w:val="vi-VN"/>
        </w:rPr>
        <w:t xml:space="preserve"> </w:t>
      </w:r>
      <w:r w:rsidR="002E3345" w:rsidRPr="000B6024">
        <w:rPr>
          <w:position w:val="-12"/>
          <w:sz w:val="24"/>
          <w:szCs w:val="24"/>
        </w:rPr>
        <w:object w:dxaOrig="340" w:dyaOrig="380" w14:anchorId="56DB3C3C">
          <v:shape id="_x0000_i1204" type="#_x0000_t75" style="width:16.8pt;height:19.2pt" o:ole="">
            <v:imagedata r:id="rId25" o:title=""/>
          </v:shape>
          <o:OLEObject Type="Embed" ProgID="Equation.DSMT4" ShapeID="_x0000_i1204" DrawAspect="Content" ObjectID="_1750280461" r:id="rId336"/>
        </w:object>
      </w:r>
      <w:r w:rsidR="002E3345" w:rsidRPr="000B6024">
        <w:rPr>
          <w:sz w:val="24"/>
          <w:szCs w:val="24"/>
          <w:lang w:val="vi-VN"/>
        </w:rPr>
        <w:t xml:space="preserve"> và </w:t>
      </w:r>
      <w:r w:rsidR="000B6024" w:rsidRPr="000B6024">
        <w:rPr>
          <w:position w:val="-12"/>
          <w:sz w:val="24"/>
          <w:szCs w:val="24"/>
        </w:rPr>
        <w:object w:dxaOrig="420" w:dyaOrig="380" w14:anchorId="485DE00A">
          <v:shape id="_x0000_i1205" type="#_x0000_t75" style="width:21pt;height:19.2pt" o:ole="">
            <v:imagedata r:id="rId27" o:title=""/>
          </v:shape>
          <o:OLEObject Type="Embed" ProgID="Equation.DSMT4" ShapeID="_x0000_i1205" DrawAspect="Content" ObjectID="_1750280462" r:id="rId337"/>
        </w:object>
      </w:r>
      <w:r w:rsidR="000B6024" w:rsidRPr="000B6024">
        <w:rPr>
          <w:sz w:val="24"/>
          <w:szCs w:val="24"/>
          <w:lang w:val="vi-VN"/>
        </w:rPr>
        <w:t xml:space="preserve"> Tổng trở Z của đoạn mạch được tính bằng công thức nào sau đây?</w:t>
      </w:r>
    </w:p>
    <w:p w14:paraId="5A8FBA23" w14:textId="3926C419" w:rsidR="003964D8" w:rsidRPr="00D613D1"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color w:val="0000FF"/>
          <w:sz w:val="24"/>
          <w:szCs w:val="24"/>
          <w:lang w:val="vi-VN"/>
        </w:rPr>
      </w:pPr>
      <w:r w:rsidRPr="00D613D1">
        <w:rPr>
          <w:rFonts w:ascii="Palatino Linotype" w:eastAsia="Times New Roman" w:hAnsi="Palatino Linotype" w:cs="Times New Roman"/>
          <w:b/>
          <w:bCs/>
          <w:color w:val="0000FF"/>
          <w:sz w:val="24"/>
          <w:szCs w:val="24"/>
          <w:lang w:val="vi-VN"/>
        </w:rPr>
        <w:t>A.</w:t>
      </w:r>
      <w:r w:rsidR="003964D8" w:rsidRPr="00D613D1">
        <w:rPr>
          <w:rFonts w:eastAsia="Times New Roman" w:cs="Times New Roman"/>
          <w:b/>
          <w:bCs/>
          <w:color w:val="000000" w:themeColor="text1"/>
          <w:sz w:val="24"/>
          <w:szCs w:val="24"/>
          <w:lang w:val="vi-VN"/>
        </w:rPr>
        <w:t xml:space="preserve"> </w:t>
      </w:r>
      <w:r w:rsidR="003964D8" w:rsidRPr="000B6024">
        <w:rPr>
          <w:rFonts w:eastAsia="Times New Roman" w:cs="Times New Roman"/>
          <w:color w:val="000000" w:themeColor="text1"/>
          <w:position w:val="-14"/>
          <w:sz w:val="24"/>
          <w:szCs w:val="24"/>
        </w:rPr>
        <w:object w:dxaOrig="2580" w:dyaOrig="540" w14:anchorId="4ADEA75E">
          <v:shape id="_x0000_i1206" type="#_x0000_t75" style="width:128.4pt;height:26.4pt" o:ole="">
            <v:imagedata r:id="rId29" o:title=""/>
          </v:shape>
          <o:OLEObject Type="Embed" ProgID="Equation.DSMT4" ShapeID="_x0000_i1206" DrawAspect="Content" ObjectID="_1750280463" r:id="rId338"/>
        </w:object>
      </w:r>
      <w:r w:rsidR="003964D8" w:rsidRPr="00D613D1">
        <w:rPr>
          <w:rFonts w:eastAsia="Times New Roman" w:cs="Times New Roman"/>
          <w:color w:val="000000" w:themeColor="text1"/>
          <w:sz w:val="24"/>
          <w:szCs w:val="24"/>
          <w:lang w:val="vi-VN"/>
        </w:rPr>
        <w:t>.</w:t>
      </w:r>
      <w:r w:rsidR="003964D8" w:rsidRPr="00D613D1">
        <w:rPr>
          <w:rFonts w:eastAsia="Times New Roman" w:cs="Times New Roman"/>
          <w:b/>
          <w:color w:val="0000FF"/>
          <w:sz w:val="24"/>
          <w:szCs w:val="24"/>
          <w:lang w:val="vi-VN"/>
        </w:rPr>
        <w:tab/>
      </w:r>
      <w:r w:rsidRPr="00D613D1">
        <w:rPr>
          <w:rFonts w:ascii="Palatino Linotype" w:eastAsia="Times New Roman" w:hAnsi="Palatino Linotype" w:cs="Times New Roman"/>
          <w:b/>
          <w:bCs/>
          <w:color w:val="0000FF"/>
          <w:sz w:val="24"/>
          <w:szCs w:val="24"/>
          <w:lang w:val="vi-VN"/>
        </w:rPr>
        <w:t>B.</w:t>
      </w:r>
      <w:r w:rsidR="003964D8" w:rsidRPr="00D613D1">
        <w:rPr>
          <w:rFonts w:eastAsia="Times New Roman" w:cs="Times New Roman"/>
          <w:b/>
          <w:bCs/>
          <w:color w:val="000000" w:themeColor="text1"/>
          <w:sz w:val="24"/>
          <w:szCs w:val="24"/>
          <w:lang w:val="vi-VN"/>
        </w:rPr>
        <w:t xml:space="preserve"> </w:t>
      </w:r>
      <w:r w:rsidR="00A61A5B" w:rsidRPr="000B6024">
        <w:rPr>
          <w:rFonts w:eastAsia="Times New Roman" w:cs="Times New Roman"/>
          <w:color w:val="000000" w:themeColor="text1"/>
          <w:position w:val="-14"/>
          <w:sz w:val="24"/>
          <w:szCs w:val="24"/>
        </w:rPr>
        <w:object w:dxaOrig="2580" w:dyaOrig="540" w14:anchorId="5AC7A613">
          <v:shape id="_x0000_i1207" type="#_x0000_t75" style="width:128.4pt;height:26.4pt" o:ole="">
            <v:imagedata r:id="rId339" o:title=""/>
          </v:shape>
          <o:OLEObject Type="Embed" ProgID="Equation.DSMT4" ShapeID="_x0000_i1207" DrawAspect="Content" ObjectID="_1750280464" r:id="rId340"/>
        </w:object>
      </w:r>
      <w:r w:rsidR="003964D8" w:rsidRPr="00D613D1">
        <w:rPr>
          <w:rFonts w:eastAsia="Times New Roman" w:cs="Times New Roman"/>
          <w:color w:val="000000" w:themeColor="text1"/>
          <w:sz w:val="24"/>
          <w:szCs w:val="24"/>
          <w:lang w:val="vi-VN"/>
        </w:rPr>
        <w:t>.</w:t>
      </w:r>
    </w:p>
    <w:p w14:paraId="56E4AAED" w14:textId="2004120F" w:rsidR="003964D8" w:rsidRPr="00D613D1"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vi-VN"/>
        </w:rPr>
      </w:pPr>
      <w:r w:rsidRPr="00D613D1">
        <w:rPr>
          <w:rFonts w:ascii="Palatino Linotype" w:eastAsia="Times New Roman" w:hAnsi="Palatino Linotype" w:cs="Times New Roman"/>
          <w:b/>
          <w:bCs/>
          <w:color w:val="0000FF"/>
          <w:sz w:val="24"/>
          <w:szCs w:val="24"/>
          <w:u w:val="single"/>
          <w:lang w:val="vi-VN"/>
        </w:rPr>
        <w:t>C</w:t>
      </w:r>
      <w:r w:rsidRPr="00D613D1">
        <w:rPr>
          <w:rFonts w:ascii="Palatino Linotype" w:eastAsia="Times New Roman" w:hAnsi="Palatino Linotype" w:cs="Times New Roman"/>
          <w:b/>
          <w:bCs/>
          <w:color w:val="0000FF"/>
          <w:sz w:val="24"/>
          <w:szCs w:val="24"/>
          <w:lang w:val="vi-VN"/>
        </w:rPr>
        <w:t>.</w:t>
      </w:r>
      <w:r w:rsidR="003964D8" w:rsidRPr="00D613D1">
        <w:rPr>
          <w:rFonts w:eastAsia="Times New Roman" w:cs="Times New Roman"/>
          <w:b/>
          <w:bCs/>
          <w:color w:val="0000FF"/>
          <w:sz w:val="24"/>
          <w:szCs w:val="24"/>
          <w:lang w:val="vi-VN"/>
        </w:rPr>
        <w:t xml:space="preserve"> </w:t>
      </w:r>
      <w:r w:rsidR="00A61A5B" w:rsidRPr="000B6024">
        <w:rPr>
          <w:rFonts w:eastAsia="Times New Roman" w:cs="Times New Roman"/>
          <w:color w:val="000000" w:themeColor="text1"/>
          <w:position w:val="-14"/>
          <w:sz w:val="24"/>
          <w:szCs w:val="24"/>
        </w:rPr>
        <w:object w:dxaOrig="2560" w:dyaOrig="540" w14:anchorId="383B1A71">
          <v:shape id="_x0000_i1208" type="#_x0000_t75" style="width:128.4pt;height:26.4pt" o:ole="">
            <v:imagedata r:id="rId341" o:title=""/>
          </v:shape>
          <o:OLEObject Type="Embed" ProgID="Equation.DSMT4" ShapeID="_x0000_i1208" DrawAspect="Content" ObjectID="_1750280465" r:id="rId342"/>
        </w:object>
      </w:r>
      <w:r w:rsidR="003964D8" w:rsidRPr="00D613D1">
        <w:rPr>
          <w:rFonts w:eastAsia="Times New Roman" w:cs="Times New Roman"/>
          <w:color w:val="000000" w:themeColor="text1"/>
          <w:sz w:val="24"/>
          <w:szCs w:val="24"/>
          <w:lang w:val="vi-VN"/>
        </w:rPr>
        <w:t>.</w:t>
      </w:r>
      <w:r w:rsidR="003964D8" w:rsidRPr="00D613D1">
        <w:rPr>
          <w:rFonts w:eastAsia="Times New Roman" w:cs="Times New Roman"/>
          <w:b/>
          <w:color w:val="0000FF"/>
          <w:sz w:val="24"/>
          <w:szCs w:val="24"/>
          <w:lang w:val="vi-VN"/>
        </w:rPr>
        <w:tab/>
      </w:r>
      <w:r w:rsidRPr="00D613D1">
        <w:rPr>
          <w:rFonts w:ascii="Palatino Linotype" w:eastAsia="Times New Roman" w:hAnsi="Palatino Linotype" w:cs="Times New Roman"/>
          <w:b/>
          <w:bCs/>
          <w:color w:val="0000FF"/>
          <w:sz w:val="24"/>
          <w:szCs w:val="24"/>
          <w:lang w:val="vi-VN"/>
        </w:rPr>
        <w:t>D.</w:t>
      </w:r>
      <w:r w:rsidR="003964D8" w:rsidRPr="00D613D1">
        <w:rPr>
          <w:rFonts w:eastAsia="Times New Roman" w:cs="Times New Roman"/>
          <w:b/>
          <w:bCs/>
          <w:color w:val="000000" w:themeColor="text1"/>
          <w:sz w:val="24"/>
          <w:szCs w:val="24"/>
          <w:lang w:val="vi-VN"/>
        </w:rPr>
        <w:t xml:space="preserve"> </w:t>
      </w:r>
      <w:r w:rsidR="003964D8" w:rsidRPr="000B6024">
        <w:rPr>
          <w:rFonts w:eastAsia="Times New Roman" w:cs="Times New Roman"/>
          <w:color w:val="000000" w:themeColor="text1"/>
          <w:position w:val="-14"/>
          <w:sz w:val="24"/>
          <w:szCs w:val="24"/>
        </w:rPr>
        <w:object w:dxaOrig="2580" w:dyaOrig="540" w14:anchorId="4E723E56">
          <v:shape id="_x0000_i1209" type="#_x0000_t75" style="width:128.4pt;height:26.4pt" o:ole="">
            <v:imagedata r:id="rId35" o:title=""/>
          </v:shape>
          <o:OLEObject Type="Embed" ProgID="Equation.DSMT4" ShapeID="_x0000_i1209" DrawAspect="Content" ObjectID="_1750280466" r:id="rId343"/>
        </w:object>
      </w:r>
      <w:r w:rsidR="003964D8" w:rsidRPr="00D613D1">
        <w:rPr>
          <w:rFonts w:eastAsia="Times New Roman" w:cs="Times New Roman"/>
          <w:color w:val="000000" w:themeColor="text1"/>
          <w:sz w:val="24"/>
          <w:szCs w:val="24"/>
          <w:lang w:val="vi-VN"/>
        </w:rPr>
        <w:t>.</w:t>
      </w:r>
    </w:p>
    <w:p w14:paraId="1D7E3A9D" w14:textId="291C0667" w:rsidR="003964D8" w:rsidRPr="00D613D1"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vi-VN"/>
        </w:rPr>
      </w:pPr>
      <w:r w:rsidRPr="00D613D1">
        <w:rPr>
          <w:rFonts w:ascii="Palatino Linotype" w:eastAsia="Times New Roman" w:hAnsi="Palatino Linotype" w:cs="Times New Roman"/>
          <w:b/>
          <w:bCs/>
          <w:color w:val="0000FF"/>
          <w:sz w:val="24"/>
          <w:szCs w:val="24"/>
          <w:lang w:val="vi-VN"/>
        </w:rPr>
        <w:t>Hướng dẫn giải</w:t>
      </w:r>
      <w:r w:rsidR="003964D8" w:rsidRPr="00D613D1">
        <w:rPr>
          <w:rFonts w:eastAsia="Times New Roman" w:cs="Times New Roman"/>
          <w:b/>
          <w:bCs/>
          <w:color w:val="000000" w:themeColor="text1"/>
          <w:sz w:val="24"/>
          <w:szCs w:val="24"/>
          <w:lang w:val="vi-VN"/>
        </w:rPr>
        <w:t>:</w:t>
      </w:r>
    </w:p>
    <w:p w14:paraId="0E9B5DD3" w14:textId="12C5C7B7" w:rsidR="003964D8" w:rsidRPr="00D613D1"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vi-VN"/>
        </w:rPr>
      </w:pPr>
      <w:r w:rsidRPr="00D613D1">
        <w:rPr>
          <w:rFonts w:eastAsia="Times New Roman" w:cs="Times New Roman"/>
          <w:color w:val="000000" w:themeColor="text1"/>
          <w:sz w:val="24"/>
          <w:szCs w:val="24"/>
          <w:lang w:val="vi-VN"/>
        </w:rPr>
        <w:t xml:space="preserve">Tổng trở của mạch </w:t>
      </w:r>
      <w:r w:rsidR="00A61A5B" w:rsidRPr="000B6024">
        <w:rPr>
          <w:rFonts w:eastAsia="Times New Roman" w:cs="Times New Roman"/>
          <w:color w:val="000000" w:themeColor="text1"/>
          <w:position w:val="-14"/>
          <w:sz w:val="24"/>
          <w:szCs w:val="24"/>
        </w:rPr>
        <w:object w:dxaOrig="2560" w:dyaOrig="540" w14:anchorId="0FCE488E">
          <v:shape id="_x0000_i1210" type="#_x0000_t75" style="width:128.4pt;height:26.4pt" o:ole="">
            <v:imagedata r:id="rId344" o:title=""/>
          </v:shape>
          <o:OLEObject Type="Embed" ProgID="Equation.DSMT4" ShapeID="_x0000_i1210" DrawAspect="Content" ObjectID="_1750280467" r:id="rId345"/>
        </w:object>
      </w:r>
      <w:r w:rsidRPr="00D613D1">
        <w:rPr>
          <w:rFonts w:eastAsia="Times New Roman" w:cs="Times New Roman"/>
          <w:color w:val="000000" w:themeColor="text1"/>
          <w:sz w:val="24"/>
          <w:szCs w:val="24"/>
          <w:lang w:val="vi-VN"/>
        </w:rPr>
        <w:t>.</w:t>
      </w:r>
    </w:p>
    <w:p w14:paraId="796B1162" w14:textId="497FA03F" w:rsidR="003964D8" w:rsidRPr="00D613D1"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lang w:val="vi-VN"/>
        </w:rPr>
      </w:pPr>
      <w:r w:rsidRPr="00D613D1">
        <w:rPr>
          <w:rFonts w:ascii="Palatino Linotype" w:eastAsia="Times New Roman" w:hAnsi="Palatino Linotype" w:cs="Times New Roman"/>
          <w:b/>
          <w:bCs/>
          <w:color w:val="0000FF"/>
          <w:sz w:val="24"/>
          <w:szCs w:val="24"/>
          <w:lang w:val="vi-VN"/>
        </w:rPr>
        <w:t>Chọn C</w:t>
      </w:r>
    </w:p>
    <w:p w14:paraId="1B86E37A" w14:textId="015FFDE1" w:rsidR="003964D8" w:rsidRPr="00D613D1" w:rsidRDefault="00664F2B" w:rsidP="00664F2B">
      <w:pPr>
        <w:spacing w:before="120" w:after="0"/>
        <w:jc w:val="both"/>
        <w:rPr>
          <w:rFonts w:eastAsia="Times New Roman" w:cs="Times New Roman"/>
          <w:b/>
          <w:color w:val="0000FF"/>
          <w:sz w:val="24"/>
          <w:szCs w:val="24"/>
          <w:lang w:val="vi-VN"/>
        </w:rPr>
      </w:pPr>
      <w:r w:rsidRPr="00D01B1C">
        <w:rPr>
          <w:rFonts w:ascii="Palatino Linotype" w:eastAsia="Times New Roman" w:hAnsi="Palatino Linotype" w:cs="Times New Roman"/>
          <w:b/>
          <w:color w:val="0000FF"/>
          <w:sz w:val="24"/>
          <w:szCs w:val="24"/>
          <w:lang w:val="vi-VN"/>
        </w:rPr>
        <w:t>Câu 3:</w:t>
      </w:r>
      <w:r w:rsidRPr="00D01B1C">
        <w:rPr>
          <w:rFonts w:eastAsia="Times New Roman" w:cs="Times New Roman"/>
          <w:b/>
          <w:color w:val="0000FF"/>
          <w:sz w:val="24"/>
          <w:szCs w:val="24"/>
          <w:lang w:val="vi-VN"/>
        </w:rPr>
        <w:t xml:space="preserve"> </w:t>
      </w:r>
      <w:r w:rsidR="003964D8" w:rsidRPr="00664F2B">
        <w:rPr>
          <w:rFonts w:eastAsia="Times New Roman" w:cs="Times New Roman"/>
          <w:color w:val="000000" w:themeColor="text1"/>
          <w:sz w:val="24"/>
          <w:szCs w:val="24"/>
          <w:lang w:val="vi-VN"/>
        </w:rPr>
        <w:t xml:space="preserve">Một con lắc đơn đang dao động điều hòa với tần số góc </w:t>
      </w:r>
      <w:r w:rsidR="003964D8" w:rsidRPr="00664F2B">
        <w:rPr>
          <w:rFonts w:cs="Times New Roman"/>
          <w:position w:val="-4"/>
          <w:sz w:val="24"/>
        </w:rPr>
        <w:object w:dxaOrig="240" w:dyaOrig="200" w14:anchorId="77C224DB">
          <v:shape id="_x0000_i1211" type="#_x0000_t75" style="width:12pt;height:9.6pt" o:ole="">
            <v:imagedata r:id="rId37" o:title=""/>
          </v:shape>
          <o:OLEObject Type="Embed" ProgID="Equation.DSMT4" ShapeID="_x0000_i1211" DrawAspect="Content" ObjectID="_1750280468" r:id="rId346"/>
        </w:object>
      </w:r>
      <w:r w:rsidR="003964D8" w:rsidRPr="00664F2B">
        <w:rPr>
          <w:rFonts w:eastAsia="Times New Roman" w:cs="Times New Roman"/>
          <w:color w:val="000000" w:themeColor="text1"/>
          <w:sz w:val="24"/>
          <w:szCs w:val="24"/>
          <w:lang w:val="vi-VN"/>
        </w:rPr>
        <w:t xml:space="preserve">, biên độ </w:t>
      </w:r>
      <w:r w:rsidR="003964D8" w:rsidRPr="00664F2B">
        <w:rPr>
          <w:rFonts w:cs="Times New Roman"/>
          <w:position w:val="-12"/>
          <w:sz w:val="24"/>
        </w:rPr>
        <w:object w:dxaOrig="240" w:dyaOrig="380" w14:anchorId="6E0CEB61">
          <v:shape id="_x0000_i1212" type="#_x0000_t75" style="width:12pt;height:18.6pt" o:ole="">
            <v:imagedata r:id="rId39" o:title=""/>
          </v:shape>
          <o:OLEObject Type="Embed" ProgID="Equation.DSMT4" ShapeID="_x0000_i1212" DrawAspect="Content" ObjectID="_1750280469" r:id="rId347"/>
        </w:object>
      </w:r>
      <w:r w:rsidR="003964D8" w:rsidRPr="00664F2B">
        <w:rPr>
          <w:rFonts w:eastAsia="Times New Roman" w:cs="Times New Roman"/>
          <w:color w:val="000000" w:themeColor="text1"/>
          <w:sz w:val="24"/>
          <w:szCs w:val="24"/>
          <w:lang w:val="vi-VN"/>
        </w:rPr>
        <w:t xml:space="preserve"> và pha ban đầu là </w:t>
      </w:r>
      <w:r w:rsidR="003964D8" w:rsidRPr="00664F2B">
        <w:rPr>
          <w:rFonts w:cs="Times New Roman"/>
          <w:position w:val="-10"/>
          <w:sz w:val="24"/>
        </w:rPr>
        <w:object w:dxaOrig="220" w:dyaOrig="260" w14:anchorId="00AED1F7">
          <v:shape id="_x0000_i1213" type="#_x0000_t75" style="width:12pt;height:12pt" o:ole="">
            <v:imagedata r:id="rId41" o:title=""/>
          </v:shape>
          <o:OLEObject Type="Embed" ProgID="Equation.DSMT4" ShapeID="_x0000_i1213" DrawAspect="Content" ObjectID="_1750280470" r:id="rId348"/>
        </w:object>
      </w:r>
      <w:r w:rsidR="003964D8" w:rsidRPr="00664F2B">
        <w:rPr>
          <w:rFonts w:eastAsia="Times New Roman" w:cs="Times New Roman"/>
          <w:color w:val="000000" w:themeColor="text1"/>
          <w:sz w:val="24"/>
          <w:szCs w:val="24"/>
          <w:lang w:val="vi-VN"/>
        </w:rPr>
        <w:t xml:space="preserve">. </w:t>
      </w:r>
      <w:r w:rsidR="003964D8" w:rsidRPr="00D613D1">
        <w:rPr>
          <w:rFonts w:eastAsia="Times New Roman" w:cs="Times New Roman"/>
          <w:color w:val="000000" w:themeColor="text1"/>
          <w:sz w:val="24"/>
          <w:szCs w:val="24"/>
          <w:lang w:val="vi-VN"/>
        </w:rPr>
        <w:t>Phương trình dao động của con lắc là</w:t>
      </w:r>
    </w:p>
    <w:p w14:paraId="20D17100" w14:textId="2B2F83EE" w:rsidR="003964D8" w:rsidRPr="001B60F5"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vi-VN"/>
        </w:rPr>
      </w:pPr>
      <w:r w:rsidRPr="00A34648">
        <w:rPr>
          <w:rFonts w:ascii="Palatino Linotype" w:eastAsia="Times New Roman" w:hAnsi="Palatino Linotype" w:cs="Times New Roman"/>
          <w:b/>
          <w:bCs/>
          <w:color w:val="0000FF"/>
          <w:sz w:val="24"/>
          <w:szCs w:val="24"/>
          <w:u w:val="single"/>
          <w:lang w:val="vi-VN"/>
        </w:rPr>
        <w:t>A</w:t>
      </w:r>
      <w:r w:rsidRPr="00D613D1">
        <w:rPr>
          <w:rFonts w:ascii="Palatino Linotype" w:eastAsia="Times New Roman" w:hAnsi="Palatino Linotype" w:cs="Times New Roman"/>
          <w:b/>
          <w:bCs/>
          <w:color w:val="0000FF"/>
          <w:sz w:val="24"/>
          <w:szCs w:val="24"/>
          <w:lang w:val="vi-VN"/>
        </w:rPr>
        <w:t>.</w:t>
      </w:r>
      <w:r w:rsidR="003964D8" w:rsidRPr="00D613D1">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position w:val="-14"/>
          <w:sz w:val="24"/>
          <w:szCs w:val="24"/>
        </w:rPr>
        <w:object w:dxaOrig="2040" w:dyaOrig="400" w14:anchorId="4DB9AF98">
          <v:shape id="_x0000_i1214" type="#_x0000_t75" style="width:102pt;height:20.4pt" o:ole="">
            <v:imagedata r:id="rId43" o:title=""/>
          </v:shape>
          <o:OLEObject Type="Embed" ProgID="Equation.DSMT4" ShapeID="_x0000_i1214" DrawAspect="Content" ObjectID="_1750280471" r:id="rId349"/>
        </w:object>
      </w:r>
      <w:r w:rsidR="003964D8" w:rsidRPr="00D613D1">
        <w:rPr>
          <w:rFonts w:eastAsia="Times New Roman" w:cs="Times New Roman"/>
          <w:color w:val="000000" w:themeColor="text1"/>
          <w:sz w:val="24"/>
          <w:szCs w:val="24"/>
          <w:lang w:val="vi-VN"/>
        </w:rPr>
        <w:t>.</w:t>
      </w:r>
      <w:r w:rsidR="003964D8" w:rsidRPr="00D613D1">
        <w:rPr>
          <w:rFonts w:eastAsia="Times New Roman" w:cs="Times New Roman"/>
          <w:b/>
          <w:color w:val="0000FF"/>
          <w:sz w:val="24"/>
          <w:szCs w:val="24"/>
          <w:lang w:val="vi-VN"/>
        </w:rPr>
        <w:tab/>
      </w:r>
      <w:r w:rsidRPr="00A34648">
        <w:rPr>
          <w:rFonts w:ascii="Palatino Linotype" w:eastAsia="Times New Roman" w:hAnsi="Palatino Linotype" w:cs="Times New Roman"/>
          <w:b/>
          <w:bCs/>
          <w:color w:val="0000FF"/>
          <w:sz w:val="24"/>
          <w:szCs w:val="24"/>
          <w:lang w:val="vi-VN"/>
        </w:rPr>
        <w:t>B.</w:t>
      </w:r>
      <w:r w:rsidR="003964D8" w:rsidRPr="00D613D1">
        <w:rPr>
          <w:rFonts w:eastAsia="Times New Roman" w:cs="Times New Roman"/>
          <w:b/>
          <w:bCs/>
          <w:color w:val="0000FF"/>
          <w:sz w:val="24"/>
          <w:szCs w:val="24"/>
          <w:lang w:val="vi-VN"/>
        </w:rPr>
        <w:t xml:space="preserve"> </w:t>
      </w:r>
      <w:r w:rsidR="003964D8" w:rsidRPr="00664F2B">
        <w:rPr>
          <w:rFonts w:eastAsia="Times New Roman" w:cs="Times New Roman"/>
          <w:color w:val="000000" w:themeColor="text1"/>
          <w:position w:val="-14"/>
          <w:sz w:val="24"/>
          <w:szCs w:val="24"/>
        </w:rPr>
        <w:object w:dxaOrig="2040" w:dyaOrig="400" w14:anchorId="67924344">
          <v:shape id="_x0000_i1215" type="#_x0000_t75" style="width:102pt;height:20.4pt" o:ole="">
            <v:imagedata r:id="rId45" o:title=""/>
          </v:shape>
          <o:OLEObject Type="Embed" ProgID="Equation.DSMT4" ShapeID="_x0000_i1215" DrawAspect="Content" ObjectID="_1750280472" r:id="rId350"/>
        </w:object>
      </w:r>
      <w:r w:rsidR="003964D8" w:rsidRPr="001B60F5">
        <w:rPr>
          <w:rFonts w:eastAsia="Times New Roman" w:cs="Times New Roman"/>
          <w:color w:val="000000" w:themeColor="text1"/>
          <w:sz w:val="24"/>
          <w:szCs w:val="24"/>
          <w:lang w:val="vi-VN"/>
        </w:rPr>
        <w:t>.</w:t>
      </w:r>
      <w:r w:rsidR="003964D8" w:rsidRPr="001B60F5">
        <w:rPr>
          <w:rFonts w:eastAsia="Times New Roman" w:cs="Times New Roman"/>
          <w:b/>
          <w:color w:val="0000FF"/>
          <w:sz w:val="24"/>
          <w:szCs w:val="24"/>
          <w:lang w:val="vi-VN"/>
        </w:rPr>
        <w:tab/>
      </w:r>
      <w:r w:rsidRPr="001B60F5">
        <w:rPr>
          <w:rFonts w:ascii="Palatino Linotype" w:eastAsia="Times New Roman" w:hAnsi="Palatino Linotype" w:cs="Times New Roman"/>
          <w:b/>
          <w:bCs/>
          <w:color w:val="0000FF"/>
          <w:sz w:val="24"/>
          <w:szCs w:val="24"/>
          <w:lang w:val="vi-VN"/>
        </w:rPr>
        <w:t>C.</w:t>
      </w:r>
      <w:r w:rsidR="003964D8" w:rsidRPr="001B60F5">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position w:val="-14"/>
          <w:sz w:val="24"/>
          <w:szCs w:val="24"/>
        </w:rPr>
        <w:object w:dxaOrig="2020" w:dyaOrig="400" w14:anchorId="712B8654">
          <v:shape id="_x0000_i1216" type="#_x0000_t75" style="width:101.4pt;height:20.4pt" o:ole="">
            <v:imagedata r:id="rId47" o:title=""/>
          </v:shape>
          <o:OLEObject Type="Embed" ProgID="Equation.DSMT4" ShapeID="_x0000_i1216" DrawAspect="Content" ObjectID="_1750280473" r:id="rId351"/>
        </w:object>
      </w:r>
      <w:r w:rsidR="003964D8" w:rsidRPr="001B60F5">
        <w:rPr>
          <w:rFonts w:eastAsia="Times New Roman" w:cs="Times New Roman"/>
          <w:color w:val="000000" w:themeColor="text1"/>
          <w:sz w:val="24"/>
          <w:szCs w:val="24"/>
          <w:lang w:val="vi-VN"/>
        </w:rPr>
        <w:t>.</w:t>
      </w:r>
      <w:r w:rsidR="003964D8" w:rsidRPr="001B60F5">
        <w:rPr>
          <w:rFonts w:eastAsia="Times New Roman" w:cs="Times New Roman"/>
          <w:b/>
          <w:color w:val="0000FF"/>
          <w:sz w:val="24"/>
          <w:szCs w:val="24"/>
          <w:lang w:val="vi-VN"/>
        </w:rPr>
        <w:tab/>
      </w:r>
      <w:r w:rsidRPr="001B60F5">
        <w:rPr>
          <w:rFonts w:ascii="Palatino Linotype" w:eastAsia="Times New Roman" w:hAnsi="Palatino Linotype" w:cs="Times New Roman"/>
          <w:b/>
          <w:bCs/>
          <w:color w:val="0000FF"/>
          <w:sz w:val="24"/>
          <w:szCs w:val="24"/>
          <w:lang w:val="vi-VN"/>
        </w:rPr>
        <w:t>D.</w:t>
      </w:r>
      <w:r w:rsidR="003964D8" w:rsidRPr="001B60F5">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position w:val="-14"/>
          <w:sz w:val="24"/>
          <w:szCs w:val="24"/>
        </w:rPr>
        <w:object w:dxaOrig="2040" w:dyaOrig="400" w14:anchorId="2DCD43AC">
          <v:shape id="_x0000_i1217" type="#_x0000_t75" style="width:102pt;height:20.4pt" o:ole="">
            <v:imagedata r:id="rId49" o:title=""/>
          </v:shape>
          <o:OLEObject Type="Embed" ProgID="Equation.DSMT4" ShapeID="_x0000_i1217" DrawAspect="Content" ObjectID="_1750280474" r:id="rId352"/>
        </w:object>
      </w:r>
      <w:r w:rsidR="003964D8" w:rsidRPr="001B60F5">
        <w:rPr>
          <w:rFonts w:eastAsia="Times New Roman" w:cs="Times New Roman"/>
          <w:color w:val="000000" w:themeColor="text1"/>
          <w:sz w:val="24"/>
          <w:szCs w:val="24"/>
          <w:lang w:val="vi-VN"/>
        </w:rPr>
        <w:t>.</w:t>
      </w:r>
    </w:p>
    <w:p w14:paraId="1DE8D0E3" w14:textId="15F5CF6E" w:rsidR="003964D8" w:rsidRPr="00452280"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vi-VN"/>
        </w:rPr>
      </w:pPr>
      <w:r w:rsidRPr="00452280">
        <w:rPr>
          <w:rFonts w:ascii="Palatino Linotype" w:eastAsia="Times New Roman" w:hAnsi="Palatino Linotype" w:cs="Times New Roman"/>
          <w:b/>
          <w:bCs/>
          <w:color w:val="0000FF"/>
          <w:sz w:val="24"/>
          <w:szCs w:val="24"/>
          <w:lang w:val="vi-VN"/>
        </w:rPr>
        <w:t>Hướng dẫn giải</w:t>
      </w:r>
      <w:r w:rsidR="003964D8" w:rsidRPr="00452280">
        <w:rPr>
          <w:rFonts w:eastAsia="Times New Roman" w:cs="Times New Roman"/>
          <w:b/>
          <w:bCs/>
          <w:color w:val="000000" w:themeColor="text1"/>
          <w:sz w:val="24"/>
          <w:szCs w:val="24"/>
          <w:lang w:val="vi-VN"/>
        </w:rPr>
        <w:t>:</w:t>
      </w:r>
    </w:p>
    <w:p w14:paraId="07A25DAC"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rsidRPr="00664F2B">
        <w:rPr>
          <w:rFonts w:eastAsia="Times New Roman" w:cs="Times New Roman"/>
          <w:color w:val="000000" w:themeColor="text1"/>
          <w:sz w:val="24"/>
          <w:szCs w:val="24"/>
        </w:rPr>
        <w:t xml:space="preserve">Phương trình li độ cong của con lắc đơn </w:t>
      </w:r>
      <w:r w:rsidRPr="00664F2B">
        <w:rPr>
          <w:rFonts w:eastAsia="Times New Roman" w:cs="Times New Roman"/>
          <w:color w:val="000000" w:themeColor="text1"/>
          <w:position w:val="-14"/>
          <w:sz w:val="24"/>
          <w:szCs w:val="24"/>
        </w:rPr>
        <w:object w:dxaOrig="2040" w:dyaOrig="400" w14:anchorId="36A9DA67">
          <v:shape id="_x0000_i1218" type="#_x0000_t75" style="width:102pt;height:20.4pt" o:ole="">
            <v:imagedata r:id="rId45" o:title=""/>
          </v:shape>
          <o:OLEObject Type="Embed" ProgID="Equation.DSMT4" ShapeID="_x0000_i1218" DrawAspect="Content" ObjectID="_1750280475" r:id="rId353"/>
        </w:object>
      </w:r>
    </w:p>
    <w:p w14:paraId="7AF054B7" w14:textId="39CD8BF1"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rPr>
      </w:pPr>
      <w:r w:rsidRPr="00664F2B">
        <w:rPr>
          <w:rFonts w:ascii="Palatino Linotype" w:eastAsia="Times New Roman" w:hAnsi="Palatino Linotype" w:cs="Times New Roman"/>
          <w:b/>
          <w:bCs/>
          <w:color w:val="0000FF"/>
          <w:sz w:val="24"/>
          <w:szCs w:val="24"/>
        </w:rPr>
        <w:t xml:space="preserve">Chọn </w:t>
      </w:r>
      <w:r w:rsidR="00A34648">
        <w:rPr>
          <w:rFonts w:ascii="Palatino Linotype" w:eastAsia="Times New Roman" w:hAnsi="Palatino Linotype" w:cs="Times New Roman"/>
          <w:b/>
          <w:bCs/>
          <w:color w:val="0000FF"/>
          <w:sz w:val="24"/>
          <w:szCs w:val="24"/>
        </w:rPr>
        <w:t>A</w:t>
      </w:r>
    </w:p>
    <w:p w14:paraId="70EEEA63" w14:textId="0FDBCEFE" w:rsidR="003964D8" w:rsidRPr="00D613D1" w:rsidRDefault="00664F2B" w:rsidP="00664F2B">
      <w:pPr>
        <w:spacing w:before="120" w:after="0"/>
        <w:jc w:val="both"/>
        <w:rPr>
          <w:rFonts w:eastAsia="Times New Roman" w:cs="Times New Roman"/>
          <w:b/>
          <w:bCs/>
          <w:color w:val="0000FF"/>
          <w:sz w:val="24"/>
          <w:szCs w:val="24"/>
          <w:lang w:val="vi-VN"/>
        </w:rPr>
      </w:pPr>
      <w:r w:rsidRPr="00664F2B">
        <w:rPr>
          <w:rFonts w:ascii="Palatino Linotype" w:eastAsia="Times New Roman" w:hAnsi="Palatino Linotype" w:cs="Times New Roman"/>
          <w:b/>
          <w:bCs/>
          <w:color w:val="0000FF"/>
          <w:sz w:val="24"/>
          <w:szCs w:val="24"/>
        </w:rPr>
        <w:t>Câu 4:</w:t>
      </w:r>
      <w:r>
        <w:rPr>
          <w:rFonts w:eastAsia="Times New Roman" w:cs="Times New Roman"/>
          <w:b/>
          <w:bCs/>
          <w:color w:val="0000FF"/>
          <w:sz w:val="24"/>
          <w:szCs w:val="24"/>
        </w:rPr>
        <w:t xml:space="preserve"> </w:t>
      </w:r>
      <w:r w:rsidR="003964D8" w:rsidRPr="00664F2B">
        <w:rPr>
          <w:rFonts w:eastAsia="Times New Roman" w:cs="Times New Roman"/>
          <w:color w:val="000000" w:themeColor="text1"/>
          <w:sz w:val="24"/>
          <w:szCs w:val="24"/>
          <w:lang w:val="vi-VN"/>
        </w:rPr>
        <w:t xml:space="preserve">Một máy biến áp lí tưởng có số vòng dây của cuộn sơ cấp và số vòng dây cuộn thứ cấp lần lượt là </w:t>
      </w:r>
      <w:r w:rsidR="003964D8" w:rsidRPr="00664F2B">
        <w:rPr>
          <w:rFonts w:cs="Times New Roman"/>
          <w:position w:val="-12"/>
          <w:sz w:val="24"/>
        </w:rPr>
        <w:object w:dxaOrig="340" w:dyaOrig="380" w14:anchorId="2D2C6EBF">
          <v:shape id="_x0000_i1219" type="#_x0000_t75" style="width:16.8pt;height:18.6pt" o:ole="">
            <v:imagedata r:id="rId51" o:title=""/>
          </v:shape>
          <o:OLEObject Type="Embed" ProgID="Equation.DSMT4" ShapeID="_x0000_i1219" DrawAspect="Content" ObjectID="_1750280476" r:id="rId354"/>
        </w:object>
      </w:r>
      <w:r w:rsidR="003964D8" w:rsidRPr="00664F2B">
        <w:rPr>
          <w:rFonts w:eastAsia="Times New Roman" w:cs="Times New Roman"/>
          <w:color w:val="000000" w:themeColor="text1"/>
          <w:sz w:val="24"/>
          <w:szCs w:val="24"/>
          <w:lang w:val="vi-VN"/>
        </w:rPr>
        <w:t xml:space="preserve"> và </w:t>
      </w:r>
      <w:r w:rsidR="003964D8" w:rsidRPr="00664F2B">
        <w:rPr>
          <w:rFonts w:cs="Times New Roman"/>
          <w:position w:val="-12"/>
          <w:sz w:val="24"/>
        </w:rPr>
        <w:object w:dxaOrig="340" w:dyaOrig="380" w14:anchorId="1CA15A40">
          <v:shape id="_x0000_i1220" type="#_x0000_t75" style="width:16.8pt;height:18.6pt" o:ole="">
            <v:imagedata r:id="rId53" o:title=""/>
          </v:shape>
          <o:OLEObject Type="Embed" ProgID="Equation.DSMT4" ShapeID="_x0000_i1220" DrawAspect="Content" ObjectID="_1750280477" r:id="rId355"/>
        </w:object>
      </w:r>
      <w:r w:rsidR="003964D8" w:rsidRPr="00664F2B">
        <w:rPr>
          <w:rFonts w:eastAsia="Times New Roman" w:cs="Times New Roman"/>
          <w:color w:val="000000" w:themeColor="text1"/>
          <w:sz w:val="24"/>
          <w:szCs w:val="24"/>
          <w:lang w:val="vi-VN"/>
        </w:rPr>
        <w:t xml:space="preserve">. Đặt điện áp xoay chiều có giá trị hiệu dụng </w:t>
      </w:r>
      <w:r w:rsidR="003964D8" w:rsidRPr="00664F2B">
        <w:rPr>
          <w:rFonts w:cs="Times New Roman"/>
          <w:position w:val="-12"/>
          <w:sz w:val="24"/>
        </w:rPr>
        <w:object w:dxaOrig="300" w:dyaOrig="380" w14:anchorId="750FF9F3">
          <v:shape id="_x0000_i1221" type="#_x0000_t75" style="width:15.6pt;height:18.6pt" o:ole="">
            <v:imagedata r:id="rId55" o:title=""/>
          </v:shape>
          <o:OLEObject Type="Embed" ProgID="Equation.DSMT4" ShapeID="_x0000_i1221" DrawAspect="Content" ObjectID="_1750280478" r:id="rId356"/>
        </w:object>
      </w:r>
      <w:r w:rsidR="003964D8" w:rsidRPr="00664F2B">
        <w:rPr>
          <w:rFonts w:eastAsia="Times New Roman" w:cs="Times New Roman"/>
          <w:color w:val="000000" w:themeColor="text1"/>
          <w:sz w:val="24"/>
          <w:szCs w:val="24"/>
          <w:lang w:val="vi-VN"/>
        </w:rPr>
        <w:t xml:space="preserve"> vào hai đầu cuộn sơ cấp thì điện áp hiệu dụng giữa hai đầu cuộn thứ cấp ở chế độ không tải là </w:t>
      </w:r>
      <w:r w:rsidR="003964D8" w:rsidRPr="00664F2B">
        <w:rPr>
          <w:rFonts w:cs="Times New Roman"/>
          <w:position w:val="-12"/>
          <w:sz w:val="24"/>
        </w:rPr>
        <w:object w:dxaOrig="320" w:dyaOrig="380" w14:anchorId="00F4E208">
          <v:shape id="_x0000_i1222" type="#_x0000_t75" style="width:15.6pt;height:18.6pt" o:ole="">
            <v:imagedata r:id="rId57" o:title=""/>
          </v:shape>
          <o:OLEObject Type="Embed" ProgID="Equation.DSMT4" ShapeID="_x0000_i1222" DrawAspect="Content" ObjectID="_1750280479" r:id="rId357"/>
        </w:object>
      </w:r>
      <w:r w:rsidR="003964D8" w:rsidRPr="00664F2B">
        <w:rPr>
          <w:rFonts w:eastAsia="Times New Roman" w:cs="Times New Roman"/>
          <w:color w:val="000000" w:themeColor="text1"/>
          <w:sz w:val="24"/>
          <w:szCs w:val="24"/>
          <w:lang w:val="vi-VN"/>
        </w:rPr>
        <w:t xml:space="preserve">. </w:t>
      </w:r>
      <w:r w:rsidR="003964D8" w:rsidRPr="00D613D1">
        <w:rPr>
          <w:rFonts w:eastAsia="Times New Roman" w:cs="Times New Roman"/>
          <w:color w:val="000000" w:themeColor="text1"/>
          <w:sz w:val="24"/>
          <w:szCs w:val="24"/>
          <w:lang w:val="vi-VN"/>
        </w:rPr>
        <w:t>Công thức nào sau đây đúng?</w:t>
      </w:r>
    </w:p>
    <w:p w14:paraId="18A2C630" w14:textId="6D57CA17" w:rsidR="003964D8" w:rsidRPr="00D01B1C"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vi-VN"/>
        </w:rPr>
      </w:pPr>
      <w:r w:rsidRPr="00D613D1">
        <w:rPr>
          <w:rFonts w:ascii="Palatino Linotype" w:eastAsia="Times New Roman" w:hAnsi="Palatino Linotype" w:cs="Times New Roman"/>
          <w:b/>
          <w:bCs/>
          <w:color w:val="0000FF"/>
          <w:sz w:val="24"/>
          <w:szCs w:val="24"/>
          <w:lang w:val="vi-VN"/>
        </w:rPr>
        <w:lastRenderedPageBreak/>
        <w:t>A.</w:t>
      </w:r>
      <w:r w:rsidR="003964D8" w:rsidRPr="00D613D1">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position w:val="-32"/>
          <w:sz w:val="24"/>
          <w:szCs w:val="24"/>
        </w:rPr>
        <w:object w:dxaOrig="1120" w:dyaOrig="760" w14:anchorId="4D8FFF08">
          <v:shape id="_x0000_i1223" type="#_x0000_t75" style="width:56.4pt;height:38.4pt" o:ole="">
            <v:imagedata r:id="rId59" o:title=""/>
          </v:shape>
          <o:OLEObject Type="Embed" ProgID="Equation.DSMT4" ShapeID="_x0000_i1223" DrawAspect="Content" ObjectID="_1750280480" r:id="rId358"/>
        </w:object>
      </w:r>
      <w:r w:rsidR="003964D8" w:rsidRPr="00D613D1">
        <w:rPr>
          <w:rFonts w:eastAsia="Times New Roman" w:cs="Times New Roman"/>
          <w:color w:val="000000" w:themeColor="text1"/>
          <w:sz w:val="24"/>
          <w:szCs w:val="24"/>
          <w:lang w:val="vi-VN"/>
        </w:rPr>
        <w:t>.</w:t>
      </w:r>
      <w:r w:rsidR="003964D8" w:rsidRPr="00D613D1">
        <w:rPr>
          <w:rFonts w:eastAsia="Times New Roman" w:cs="Times New Roman"/>
          <w:b/>
          <w:color w:val="0000FF"/>
          <w:sz w:val="24"/>
          <w:szCs w:val="24"/>
          <w:lang w:val="vi-VN"/>
        </w:rPr>
        <w:tab/>
      </w:r>
      <w:r w:rsidRPr="00D613D1">
        <w:rPr>
          <w:rFonts w:ascii="Palatino Linotype" w:eastAsia="Times New Roman" w:hAnsi="Palatino Linotype" w:cs="Times New Roman"/>
          <w:b/>
          <w:bCs/>
          <w:color w:val="0000FF"/>
          <w:sz w:val="24"/>
          <w:szCs w:val="24"/>
          <w:lang w:val="vi-VN"/>
        </w:rPr>
        <w:t>B.</w:t>
      </w:r>
      <w:r w:rsidR="003964D8" w:rsidRPr="00D613D1">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position w:val="-32"/>
          <w:sz w:val="24"/>
          <w:szCs w:val="24"/>
        </w:rPr>
        <w:object w:dxaOrig="1140" w:dyaOrig="760" w14:anchorId="2837C39B">
          <v:shape id="_x0000_i1224" type="#_x0000_t75" style="width:56.4pt;height:38.4pt" o:ole="">
            <v:imagedata r:id="rId61" o:title=""/>
          </v:shape>
          <o:OLEObject Type="Embed" ProgID="Equation.DSMT4" ShapeID="_x0000_i1224" DrawAspect="Content" ObjectID="_1750280481" r:id="rId359"/>
        </w:object>
      </w:r>
      <w:r w:rsidR="003964D8" w:rsidRPr="00D613D1">
        <w:rPr>
          <w:rFonts w:eastAsia="Times New Roman" w:cs="Times New Roman"/>
          <w:color w:val="000000" w:themeColor="text1"/>
          <w:sz w:val="24"/>
          <w:szCs w:val="24"/>
          <w:lang w:val="vi-VN"/>
        </w:rPr>
        <w:t>.</w:t>
      </w:r>
      <w:r w:rsidR="003964D8" w:rsidRPr="00D613D1">
        <w:rPr>
          <w:rFonts w:eastAsia="Times New Roman" w:cs="Times New Roman"/>
          <w:b/>
          <w:color w:val="0000FF"/>
          <w:sz w:val="24"/>
          <w:szCs w:val="24"/>
          <w:lang w:val="vi-VN"/>
        </w:rPr>
        <w:tab/>
      </w:r>
      <w:r w:rsidRPr="00D613D1">
        <w:rPr>
          <w:rFonts w:ascii="Palatino Linotype" w:eastAsia="Times New Roman" w:hAnsi="Palatino Linotype" w:cs="Times New Roman"/>
          <w:b/>
          <w:bCs/>
          <w:color w:val="0000FF"/>
          <w:sz w:val="24"/>
          <w:szCs w:val="24"/>
          <w:lang w:val="vi-VN"/>
        </w:rPr>
        <w:t>C.</w:t>
      </w:r>
      <w:r w:rsidR="003964D8" w:rsidRPr="00D613D1">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position w:val="-32"/>
          <w:sz w:val="24"/>
          <w:szCs w:val="24"/>
        </w:rPr>
        <w:object w:dxaOrig="1040" w:dyaOrig="760" w14:anchorId="7E57CD3F">
          <v:shape id="_x0000_i1225" type="#_x0000_t75" style="width:51.6pt;height:38.4pt" o:ole="">
            <v:imagedata r:id="rId63" o:title=""/>
          </v:shape>
          <o:OLEObject Type="Embed" ProgID="Equation.DSMT4" ShapeID="_x0000_i1225" DrawAspect="Content" ObjectID="_1750280482" r:id="rId360"/>
        </w:object>
      </w:r>
      <w:r w:rsidR="003964D8" w:rsidRPr="00D613D1">
        <w:rPr>
          <w:rFonts w:eastAsia="Times New Roman" w:cs="Times New Roman"/>
          <w:color w:val="000000" w:themeColor="text1"/>
          <w:sz w:val="24"/>
          <w:szCs w:val="24"/>
          <w:lang w:val="vi-VN"/>
        </w:rPr>
        <w:t>.</w:t>
      </w:r>
      <w:r w:rsidR="003964D8" w:rsidRPr="00D613D1">
        <w:rPr>
          <w:rFonts w:eastAsia="Times New Roman" w:cs="Times New Roman"/>
          <w:b/>
          <w:color w:val="0000FF"/>
          <w:sz w:val="24"/>
          <w:szCs w:val="24"/>
          <w:lang w:val="vi-VN"/>
        </w:rPr>
        <w:tab/>
      </w:r>
      <w:r w:rsidRPr="00D613D1">
        <w:rPr>
          <w:rFonts w:ascii="Palatino Linotype" w:eastAsia="Times New Roman" w:hAnsi="Palatino Linotype" w:cs="Times New Roman"/>
          <w:b/>
          <w:bCs/>
          <w:color w:val="0000FF"/>
          <w:sz w:val="24"/>
          <w:szCs w:val="24"/>
          <w:u w:val="single"/>
          <w:lang w:val="vi-VN"/>
        </w:rPr>
        <w:t>D</w:t>
      </w:r>
      <w:r w:rsidRPr="00D613D1">
        <w:rPr>
          <w:rFonts w:ascii="Palatino Linotype" w:eastAsia="Times New Roman" w:hAnsi="Palatino Linotype" w:cs="Times New Roman"/>
          <w:b/>
          <w:bCs/>
          <w:color w:val="0000FF"/>
          <w:sz w:val="24"/>
          <w:szCs w:val="24"/>
          <w:lang w:val="vi-VN"/>
        </w:rPr>
        <w:t>.</w:t>
      </w:r>
      <w:r w:rsidR="003964D8" w:rsidRPr="00D613D1">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position w:val="-32"/>
          <w:sz w:val="24"/>
          <w:szCs w:val="24"/>
        </w:rPr>
        <w:object w:dxaOrig="1040" w:dyaOrig="760" w14:anchorId="0969F615">
          <v:shape id="_x0000_i1226" type="#_x0000_t75" style="width:51.6pt;height:38.4pt" o:ole="">
            <v:imagedata r:id="rId65" o:title=""/>
          </v:shape>
          <o:OLEObject Type="Embed" ProgID="Equation.DSMT4" ShapeID="_x0000_i1226" DrawAspect="Content" ObjectID="_1750280483" r:id="rId361"/>
        </w:object>
      </w:r>
      <w:r w:rsidR="003964D8" w:rsidRPr="00D01B1C">
        <w:rPr>
          <w:rFonts w:eastAsia="Times New Roman" w:cs="Times New Roman"/>
          <w:color w:val="000000" w:themeColor="text1"/>
          <w:sz w:val="24"/>
          <w:szCs w:val="24"/>
          <w:lang w:val="vi-VN"/>
        </w:rPr>
        <w:t>.</w:t>
      </w:r>
    </w:p>
    <w:p w14:paraId="3799DA68" w14:textId="75B48FA1" w:rsidR="003964D8" w:rsidRPr="00D01B1C"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vi-VN"/>
        </w:rPr>
      </w:pPr>
      <w:r w:rsidRPr="00D01B1C">
        <w:rPr>
          <w:rFonts w:ascii="Palatino Linotype" w:eastAsia="Times New Roman" w:hAnsi="Palatino Linotype" w:cs="Times New Roman"/>
          <w:b/>
          <w:bCs/>
          <w:color w:val="0000FF"/>
          <w:sz w:val="24"/>
          <w:szCs w:val="24"/>
          <w:lang w:val="vi-VN"/>
        </w:rPr>
        <w:t>Hướng dẫn giải</w:t>
      </w:r>
      <w:r w:rsidR="003964D8" w:rsidRPr="00D01B1C">
        <w:rPr>
          <w:rFonts w:eastAsia="Times New Roman" w:cs="Times New Roman"/>
          <w:b/>
          <w:bCs/>
          <w:color w:val="000000" w:themeColor="text1"/>
          <w:sz w:val="24"/>
          <w:szCs w:val="24"/>
          <w:lang w:val="vi-VN"/>
        </w:rPr>
        <w:t>:</w:t>
      </w:r>
    </w:p>
    <w:p w14:paraId="245C9FC0" w14:textId="77777777" w:rsidR="003964D8" w:rsidRPr="001B60F5"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vi-VN"/>
        </w:rPr>
      </w:pPr>
      <w:r w:rsidRPr="001B60F5">
        <w:rPr>
          <w:rFonts w:eastAsia="Times New Roman" w:cs="Times New Roman"/>
          <w:color w:val="000000" w:themeColor="text1"/>
          <w:sz w:val="24"/>
          <w:szCs w:val="24"/>
          <w:lang w:val="vi-VN"/>
        </w:rPr>
        <w:t xml:space="preserve">Công thức máy biến áp </w:t>
      </w:r>
      <w:r w:rsidRPr="00664F2B">
        <w:rPr>
          <w:rFonts w:eastAsia="Times New Roman" w:cs="Times New Roman"/>
          <w:color w:val="000000" w:themeColor="text1"/>
          <w:position w:val="-32"/>
          <w:sz w:val="24"/>
          <w:szCs w:val="24"/>
        </w:rPr>
        <w:object w:dxaOrig="1040" w:dyaOrig="760" w14:anchorId="41123169">
          <v:shape id="_x0000_i1227" type="#_x0000_t75" style="width:51.6pt;height:38.4pt" o:ole="">
            <v:imagedata r:id="rId65" o:title=""/>
          </v:shape>
          <o:OLEObject Type="Embed" ProgID="Equation.DSMT4" ShapeID="_x0000_i1227" DrawAspect="Content" ObjectID="_1750280484" r:id="rId362"/>
        </w:object>
      </w:r>
      <w:r w:rsidRPr="001B60F5">
        <w:rPr>
          <w:rFonts w:eastAsia="Times New Roman" w:cs="Times New Roman"/>
          <w:color w:val="000000" w:themeColor="text1"/>
          <w:sz w:val="24"/>
          <w:szCs w:val="24"/>
          <w:lang w:val="vi-VN"/>
        </w:rPr>
        <w:t>.</w:t>
      </w:r>
    </w:p>
    <w:p w14:paraId="106945AC" w14:textId="6D4BD85B" w:rsidR="003964D8" w:rsidRPr="001B60F5"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lang w:val="vi-VN"/>
        </w:rPr>
      </w:pPr>
      <w:r w:rsidRPr="001B60F5">
        <w:rPr>
          <w:rFonts w:ascii="Palatino Linotype" w:eastAsia="Times New Roman" w:hAnsi="Palatino Linotype" w:cs="Times New Roman"/>
          <w:b/>
          <w:bCs/>
          <w:color w:val="0000FF"/>
          <w:sz w:val="24"/>
          <w:szCs w:val="24"/>
          <w:lang w:val="vi-VN"/>
        </w:rPr>
        <w:t>Chọn D</w:t>
      </w:r>
    </w:p>
    <w:p w14:paraId="31A27E73" w14:textId="3CAEF7DB" w:rsidR="003964D8" w:rsidRPr="00664F2B" w:rsidRDefault="00664F2B" w:rsidP="00664F2B">
      <w:pPr>
        <w:spacing w:before="120" w:after="0"/>
        <w:jc w:val="both"/>
        <w:rPr>
          <w:rFonts w:eastAsia="Times New Roman" w:cs="Times New Roman"/>
          <w:b/>
          <w:color w:val="0000FF"/>
          <w:sz w:val="24"/>
          <w:szCs w:val="24"/>
          <w:lang w:val="vi-VN"/>
        </w:rPr>
      </w:pPr>
      <w:r w:rsidRPr="00664F2B">
        <w:rPr>
          <w:rFonts w:ascii="Palatino Linotype" w:eastAsia="Times New Roman" w:hAnsi="Palatino Linotype" w:cs="Times New Roman"/>
          <w:b/>
          <w:color w:val="0000FF"/>
          <w:sz w:val="24"/>
          <w:szCs w:val="24"/>
          <w:lang w:val="vi-VN"/>
        </w:rPr>
        <w:t>Câu 5:</w:t>
      </w:r>
      <w:r>
        <w:rPr>
          <w:rFonts w:eastAsia="Times New Roman" w:cs="Times New Roman"/>
          <w:b/>
          <w:color w:val="0000FF"/>
          <w:sz w:val="24"/>
          <w:szCs w:val="24"/>
          <w:lang w:val="vi-VN"/>
        </w:rPr>
        <w:t xml:space="preserve"> </w:t>
      </w:r>
      <w:r w:rsidR="003964D8" w:rsidRPr="00664F2B">
        <w:rPr>
          <w:rFonts w:eastAsia="Times New Roman" w:cs="Times New Roman"/>
          <w:color w:val="000000" w:themeColor="text1"/>
          <w:sz w:val="24"/>
          <w:szCs w:val="24"/>
          <w:lang w:val="vi-VN"/>
        </w:rPr>
        <w:t xml:space="preserve">Vật (chất) nào sau đây </w:t>
      </w:r>
      <w:r w:rsidR="003964D8" w:rsidRPr="00664F2B">
        <w:rPr>
          <w:rFonts w:eastAsia="Times New Roman" w:cs="Times New Roman"/>
          <w:b/>
          <w:bCs/>
          <w:color w:val="000000" w:themeColor="text1"/>
          <w:sz w:val="24"/>
          <w:szCs w:val="24"/>
          <w:lang w:val="vi-VN"/>
        </w:rPr>
        <w:t>không</w:t>
      </w:r>
      <w:r w:rsidR="003964D8" w:rsidRPr="00664F2B">
        <w:rPr>
          <w:rFonts w:eastAsia="Times New Roman" w:cs="Times New Roman"/>
          <w:color w:val="000000" w:themeColor="text1"/>
          <w:sz w:val="24"/>
          <w:szCs w:val="24"/>
          <w:lang w:val="vi-VN"/>
        </w:rPr>
        <w:t xml:space="preserve"> dẫn điện</w:t>
      </w:r>
    </w:p>
    <w:p w14:paraId="41D9C6A3" w14:textId="543D75EA"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color w:val="0000FF"/>
          <w:sz w:val="24"/>
          <w:szCs w:val="24"/>
          <w:lang w:val="vi-VN"/>
        </w:rPr>
      </w:pPr>
      <w:r w:rsidRPr="00664F2B">
        <w:rPr>
          <w:rFonts w:ascii="Palatino Linotype" w:eastAsia="Times New Roman" w:hAnsi="Palatino Linotype" w:cs="Times New Roman"/>
          <w:b/>
          <w:bCs/>
          <w:color w:val="0000FF"/>
          <w:sz w:val="24"/>
          <w:szCs w:val="24"/>
          <w:u w:val="single"/>
          <w:lang w:val="vi-VN"/>
        </w:rPr>
        <w:t>A</w:t>
      </w:r>
      <w:r w:rsidRPr="00664F2B">
        <w:rPr>
          <w:rFonts w:ascii="Palatino Linotype" w:eastAsia="Times New Roman" w:hAnsi="Palatino Linotype" w:cs="Times New Roman"/>
          <w:b/>
          <w:bCs/>
          <w:color w:val="0000FF"/>
          <w:sz w:val="24"/>
          <w:szCs w:val="24"/>
          <w:lang w:val="vi-VN"/>
        </w:rPr>
        <w:t>.</w:t>
      </w:r>
      <w:r w:rsidR="003964D8" w:rsidRPr="00664F2B">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sz w:val="24"/>
          <w:szCs w:val="24"/>
          <w:lang w:val="vi-VN"/>
        </w:rPr>
        <w:t>Cao su.</w:t>
      </w:r>
      <w:r w:rsidR="003964D8" w:rsidRPr="00664F2B">
        <w:rPr>
          <w:rFonts w:eastAsia="Times New Roman" w:cs="Times New Roman"/>
          <w:b/>
          <w:color w:val="0000FF"/>
          <w:sz w:val="24"/>
          <w:szCs w:val="24"/>
          <w:lang w:val="vi-VN"/>
        </w:rPr>
        <w:tab/>
      </w:r>
      <w:r w:rsidR="00DB2540">
        <w:rPr>
          <w:rFonts w:eastAsia="Times New Roman" w:cs="Times New Roman"/>
          <w:b/>
          <w:color w:val="0000FF"/>
          <w:sz w:val="24"/>
          <w:szCs w:val="24"/>
          <w:lang w:val="vi-VN"/>
        </w:rPr>
        <w:tab/>
      </w:r>
      <w:r w:rsidRPr="00664F2B">
        <w:rPr>
          <w:rFonts w:ascii="Palatino Linotype" w:eastAsia="Times New Roman" w:hAnsi="Palatino Linotype" w:cs="Times New Roman"/>
          <w:b/>
          <w:bCs/>
          <w:color w:val="0000FF"/>
          <w:sz w:val="24"/>
          <w:szCs w:val="24"/>
          <w:lang w:val="vi-VN"/>
        </w:rPr>
        <w:t>B.</w:t>
      </w:r>
      <w:r w:rsidR="003964D8" w:rsidRPr="00664F2B">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sz w:val="24"/>
          <w:szCs w:val="24"/>
          <w:lang w:val="vi-VN"/>
        </w:rPr>
        <w:t>Dung dịch muối NaCl trong nước.</w:t>
      </w:r>
    </w:p>
    <w:p w14:paraId="5AA63248" w14:textId="54E16F71"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rsidRPr="00664F2B">
        <w:rPr>
          <w:rFonts w:ascii="Palatino Linotype" w:eastAsia="Times New Roman" w:hAnsi="Palatino Linotype" w:cs="Times New Roman"/>
          <w:b/>
          <w:bCs/>
          <w:color w:val="0000FF"/>
          <w:sz w:val="24"/>
          <w:szCs w:val="24"/>
          <w:lang w:val="vi-VN"/>
        </w:rPr>
        <w:t>C.</w:t>
      </w:r>
      <w:r w:rsidR="003964D8" w:rsidRPr="00664F2B">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sz w:val="24"/>
          <w:szCs w:val="24"/>
          <w:lang w:val="vi-VN"/>
        </w:rPr>
        <w:t>Kim loại đồng.</w:t>
      </w:r>
      <w:r w:rsidR="003964D8" w:rsidRPr="00664F2B">
        <w:rPr>
          <w:rFonts w:eastAsia="Times New Roman" w:cs="Times New Roman"/>
          <w:b/>
          <w:color w:val="0000FF"/>
          <w:sz w:val="24"/>
          <w:szCs w:val="24"/>
          <w:lang w:val="vi-VN"/>
        </w:rPr>
        <w:tab/>
      </w:r>
      <w:r w:rsidR="00DB2540">
        <w:rPr>
          <w:rFonts w:eastAsia="Times New Roman" w:cs="Times New Roman"/>
          <w:b/>
          <w:color w:val="0000FF"/>
          <w:sz w:val="24"/>
          <w:szCs w:val="24"/>
          <w:lang w:val="vi-VN"/>
        </w:rPr>
        <w:tab/>
      </w:r>
      <w:r w:rsidRPr="00664F2B">
        <w:rPr>
          <w:rFonts w:ascii="Palatino Linotype" w:eastAsia="Times New Roman" w:hAnsi="Palatino Linotype" w:cs="Times New Roman"/>
          <w:b/>
          <w:bCs/>
          <w:color w:val="0000FF"/>
          <w:sz w:val="24"/>
          <w:szCs w:val="24"/>
        </w:rPr>
        <w:t>D.</w:t>
      </w:r>
      <w:r w:rsidR="003964D8" w:rsidRPr="00664F2B">
        <w:rPr>
          <w:rFonts w:eastAsia="Times New Roman" w:cs="Times New Roman"/>
          <w:b/>
          <w:bCs/>
          <w:color w:val="000000" w:themeColor="text1"/>
          <w:sz w:val="24"/>
          <w:szCs w:val="24"/>
        </w:rPr>
        <w:t xml:space="preserve"> </w:t>
      </w:r>
      <w:r w:rsidR="003964D8" w:rsidRPr="00664F2B">
        <w:rPr>
          <w:rFonts w:eastAsia="Times New Roman" w:cs="Times New Roman"/>
          <w:color w:val="000000" w:themeColor="text1"/>
          <w:sz w:val="24"/>
          <w:szCs w:val="24"/>
        </w:rPr>
        <w:t>Dung dịch HCl trong nước</w:t>
      </w:r>
    </w:p>
    <w:p w14:paraId="34E3D08B" w14:textId="60BEA172"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rPr>
      </w:pPr>
      <w:r w:rsidRPr="00664F2B">
        <w:rPr>
          <w:rFonts w:ascii="Palatino Linotype" w:eastAsia="Times New Roman" w:hAnsi="Palatino Linotype" w:cs="Times New Roman"/>
          <w:b/>
          <w:bCs/>
          <w:color w:val="0000FF"/>
          <w:sz w:val="24"/>
          <w:szCs w:val="24"/>
        </w:rPr>
        <w:t>Hướng dẫn giải</w:t>
      </w:r>
      <w:r w:rsidR="003964D8" w:rsidRPr="00664F2B">
        <w:rPr>
          <w:rFonts w:eastAsia="Times New Roman" w:cs="Times New Roman"/>
          <w:b/>
          <w:bCs/>
          <w:color w:val="000000" w:themeColor="text1"/>
          <w:sz w:val="24"/>
          <w:szCs w:val="24"/>
        </w:rPr>
        <w:t>:</w:t>
      </w:r>
    </w:p>
    <w:p w14:paraId="22C43CEA"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rsidRPr="00664F2B">
        <w:rPr>
          <w:rFonts w:eastAsia="Times New Roman" w:cs="Times New Roman"/>
          <w:color w:val="000000" w:themeColor="text1"/>
          <w:sz w:val="24"/>
          <w:szCs w:val="24"/>
        </w:rPr>
        <w:t>Cao su không dẫn điện</w:t>
      </w:r>
    </w:p>
    <w:p w14:paraId="5D619D5F" w14:textId="3CBDE8A3" w:rsidR="003964D8" w:rsidRPr="00452280"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lang w:val="fr-FR"/>
        </w:rPr>
      </w:pPr>
      <w:r w:rsidRPr="00452280">
        <w:rPr>
          <w:rFonts w:ascii="Palatino Linotype" w:eastAsia="Times New Roman" w:hAnsi="Palatino Linotype" w:cs="Times New Roman"/>
          <w:b/>
          <w:bCs/>
          <w:color w:val="0000FF"/>
          <w:sz w:val="24"/>
          <w:szCs w:val="24"/>
          <w:lang w:val="fr-FR"/>
        </w:rPr>
        <w:t>Chọn A</w:t>
      </w:r>
    </w:p>
    <w:p w14:paraId="04DF207B" w14:textId="7213A50C" w:rsidR="003964D8" w:rsidRPr="00452280" w:rsidRDefault="00664F2B" w:rsidP="00664F2B">
      <w:pPr>
        <w:spacing w:before="120" w:after="0"/>
        <w:jc w:val="both"/>
        <w:rPr>
          <w:rFonts w:eastAsia="Times New Roman" w:cs="Times New Roman"/>
          <w:b/>
          <w:color w:val="0000FF"/>
          <w:sz w:val="24"/>
          <w:szCs w:val="24"/>
          <w:lang w:val="fr-FR"/>
        </w:rPr>
      </w:pPr>
      <w:r w:rsidRPr="00452280">
        <w:rPr>
          <w:rFonts w:ascii="Palatino Linotype" w:eastAsia="Times New Roman" w:hAnsi="Palatino Linotype" w:cs="Times New Roman"/>
          <w:b/>
          <w:color w:val="0000FF"/>
          <w:sz w:val="24"/>
          <w:szCs w:val="24"/>
          <w:lang w:val="fr-FR"/>
        </w:rPr>
        <w:t>Câu 6:</w:t>
      </w:r>
      <w:r w:rsidRPr="00452280">
        <w:rPr>
          <w:rFonts w:eastAsia="Times New Roman" w:cs="Times New Roman"/>
          <w:b/>
          <w:color w:val="0000FF"/>
          <w:sz w:val="24"/>
          <w:szCs w:val="24"/>
          <w:lang w:val="fr-FR"/>
        </w:rPr>
        <w:t xml:space="preserve"> </w:t>
      </w:r>
      <w:r w:rsidR="003964D8" w:rsidRPr="00452280">
        <w:rPr>
          <w:rFonts w:eastAsia="Times New Roman" w:cs="Times New Roman"/>
          <w:color w:val="000000" w:themeColor="text1"/>
          <w:sz w:val="24"/>
          <w:szCs w:val="24"/>
          <w:lang w:val="fr-FR"/>
        </w:rPr>
        <w:t>Quang phổ liên tục</w:t>
      </w:r>
    </w:p>
    <w:p w14:paraId="7EEDAF6C" w14:textId="2B09F106" w:rsidR="003964D8" w:rsidRPr="00452280"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color w:val="0000FF"/>
          <w:sz w:val="24"/>
          <w:szCs w:val="24"/>
          <w:lang w:val="fr-FR"/>
        </w:rPr>
      </w:pPr>
      <w:r w:rsidRPr="00452280">
        <w:rPr>
          <w:rFonts w:ascii="Palatino Linotype" w:eastAsia="Times New Roman" w:hAnsi="Palatino Linotype" w:cs="Times New Roman"/>
          <w:b/>
          <w:bCs/>
          <w:color w:val="0000FF"/>
          <w:sz w:val="24"/>
          <w:szCs w:val="24"/>
          <w:lang w:val="fr-FR"/>
        </w:rPr>
        <w:t>A.</w:t>
      </w:r>
      <w:r w:rsidR="003964D8" w:rsidRPr="00452280">
        <w:rPr>
          <w:rFonts w:eastAsia="Times New Roman" w:cs="Times New Roman"/>
          <w:b/>
          <w:bCs/>
          <w:color w:val="000000" w:themeColor="text1"/>
          <w:sz w:val="24"/>
          <w:szCs w:val="24"/>
          <w:lang w:val="fr-FR"/>
        </w:rPr>
        <w:t xml:space="preserve"> </w:t>
      </w:r>
      <w:r w:rsidR="003964D8" w:rsidRPr="00452280">
        <w:rPr>
          <w:rFonts w:eastAsia="Times New Roman" w:cs="Times New Roman"/>
          <w:color w:val="000000" w:themeColor="text1"/>
          <w:sz w:val="24"/>
          <w:szCs w:val="24"/>
          <w:lang w:val="fr-FR"/>
        </w:rPr>
        <w:t>gồm các vạch màu riêng lẻ, ngăn cách nhau bằng những khoảng tối.</w:t>
      </w:r>
    </w:p>
    <w:p w14:paraId="7F6FD0E5" w14:textId="46F33B5F" w:rsidR="003964D8" w:rsidRPr="00452280"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color w:val="0000FF"/>
          <w:sz w:val="24"/>
          <w:szCs w:val="24"/>
          <w:lang w:val="fr-FR"/>
        </w:rPr>
      </w:pPr>
      <w:r w:rsidRPr="00452280">
        <w:rPr>
          <w:rFonts w:ascii="Palatino Linotype" w:eastAsia="Times New Roman" w:hAnsi="Palatino Linotype" w:cs="Times New Roman"/>
          <w:b/>
          <w:bCs/>
          <w:color w:val="0000FF"/>
          <w:sz w:val="24"/>
          <w:szCs w:val="24"/>
          <w:lang w:val="fr-FR"/>
        </w:rPr>
        <w:t>B.</w:t>
      </w:r>
      <w:r w:rsidR="003964D8" w:rsidRPr="00452280">
        <w:rPr>
          <w:rFonts w:eastAsia="Times New Roman" w:cs="Times New Roman"/>
          <w:b/>
          <w:bCs/>
          <w:color w:val="000000" w:themeColor="text1"/>
          <w:sz w:val="24"/>
          <w:szCs w:val="24"/>
          <w:lang w:val="fr-FR"/>
        </w:rPr>
        <w:t xml:space="preserve"> </w:t>
      </w:r>
      <w:r w:rsidR="003964D8" w:rsidRPr="00452280">
        <w:rPr>
          <w:rFonts w:eastAsia="Times New Roman" w:cs="Times New Roman"/>
          <w:color w:val="000000" w:themeColor="text1"/>
          <w:sz w:val="24"/>
          <w:szCs w:val="24"/>
          <w:lang w:val="fr-FR"/>
        </w:rPr>
        <w:t>gồm các vân sáng và vân tối xen kẽ, song song và cách đều nhau.</w:t>
      </w:r>
    </w:p>
    <w:p w14:paraId="7FADDB65" w14:textId="6099F75A" w:rsidR="003964D8" w:rsidRPr="00452280"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color w:val="0000FF"/>
          <w:sz w:val="24"/>
          <w:szCs w:val="24"/>
          <w:lang w:val="fr-FR"/>
        </w:rPr>
      </w:pPr>
      <w:r w:rsidRPr="00452280">
        <w:rPr>
          <w:rFonts w:ascii="Palatino Linotype" w:eastAsia="Times New Roman" w:hAnsi="Palatino Linotype" w:cs="Times New Roman"/>
          <w:b/>
          <w:bCs/>
          <w:color w:val="0000FF"/>
          <w:sz w:val="24"/>
          <w:szCs w:val="24"/>
          <w:u w:val="single"/>
          <w:lang w:val="fr-FR"/>
        </w:rPr>
        <w:t>C</w:t>
      </w:r>
      <w:r w:rsidRPr="00452280">
        <w:rPr>
          <w:rFonts w:ascii="Palatino Linotype" w:eastAsia="Times New Roman" w:hAnsi="Palatino Linotype" w:cs="Times New Roman"/>
          <w:b/>
          <w:bCs/>
          <w:color w:val="0000FF"/>
          <w:sz w:val="24"/>
          <w:szCs w:val="24"/>
          <w:lang w:val="fr-FR"/>
        </w:rPr>
        <w:t>.</w:t>
      </w:r>
      <w:r w:rsidR="003964D8" w:rsidRPr="00452280">
        <w:rPr>
          <w:rFonts w:eastAsia="Times New Roman" w:cs="Times New Roman"/>
          <w:b/>
          <w:bCs/>
          <w:color w:val="000000" w:themeColor="text1"/>
          <w:sz w:val="24"/>
          <w:szCs w:val="24"/>
          <w:lang w:val="fr-FR"/>
        </w:rPr>
        <w:t xml:space="preserve"> </w:t>
      </w:r>
      <w:r w:rsidR="003964D8" w:rsidRPr="00452280">
        <w:rPr>
          <w:rFonts w:eastAsia="Times New Roman" w:cs="Times New Roman"/>
          <w:color w:val="000000" w:themeColor="text1"/>
          <w:sz w:val="24"/>
          <w:szCs w:val="24"/>
          <w:lang w:val="fr-FR"/>
        </w:rPr>
        <w:t>do các chất rắn, chất lỏng hoặc chất khí có áp suất lớn, phát ra khi bị nung nóng.</w:t>
      </w:r>
    </w:p>
    <w:p w14:paraId="4BC6BBC9" w14:textId="2F46E77B" w:rsidR="003964D8" w:rsidRPr="00452280"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fr-FR"/>
        </w:rPr>
      </w:pPr>
      <w:r w:rsidRPr="00452280">
        <w:rPr>
          <w:rFonts w:ascii="Palatino Linotype" w:eastAsia="Times New Roman" w:hAnsi="Palatino Linotype" w:cs="Times New Roman"/>
          <w:b/>
          <w:bCs/>
          <w:color w:val="0000FF"/>
          <w:sz w:val="24"/>
          <w:szCs w:val="24"/>
          <w:lang w:val="fr-FR"/>
        </w:rPr>
        <w:t>D.</w:t>
      </w:r>
      <w:r w:rsidR="003964D8" w:rsidRPr="00452280">
        <w:rPr>
          <w:rFonts w:eastAsia="Times New Roman" w:cs="Times New Roman"/>
          <w:b/>
          <w:bCs/>
          <w:color w:val="000000" w:themeColor="text1"/>
          <w:sz w:val="24"/>
          <w:szCs w:val="24"/>
          <w:lang w:val="fr-FR"/>
        </w:rPr>
        <w:t xml:space="preserve"> </w:t>
      </w:r>
      <w:r w:rsidR="003964D8" w:rsidRPr="00452280">
        <w:rPr>
          <w:rFonts w:eastAsia="Times New Roman" w:cs="Times New Roman"/>
          <w:color w:val="000000" w:themeColor="text1"/>
          <w:sz w:val="24"/>
          <w:szCs w:val="24"/>
          <w:lang w:val="fr-FR"/>
        </w:rPr>
        <w:t>do các chất khí hoặc hơi ở áp suất thấp phát ra khi bị kích thích.</w:t>
      </w:r>
    </w:p>
    <w:p w14:paraId="221EDEDF" w14:textId="3C40FA03" w:rsidR="003964D8" w:rsidRPr="00452280"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fr-FR"/>
        </w:rPr>
      </w:pPr>
      <w:r w:rsidRPr="00452280">
        <w:rPr>
          <w:rFonts w:ascii="Palatino Linotype" w:eastAsia="Times New Roman" w:hAnsi="Palatino Linotype" w:cs="Times New Roman"/>
          <w:b/>
          <w:bCs/>
          <w:color w:val="0000FF"/>
          <w:sz w:val="24"/>
          <w:szCs w:val="24"/>
          <w:lang w:val="fr-FR"/>
        </w:rPr>
        <w:t>Hướng dẫn giải</w:t>
      </w:r>
      <w:r w:rsidR="003964D8" w:rsidRPr="00452280">
        <w:rPr>
          <w:rFonts w:eastAsia="Times New Roman" w:cs="Times New Roman"/>
          <w:b/>
          <w:bCs/>
          <w:color w:val="000000" w:themeColor="text1"/>
          <w:sz w:val="24"/>
          <w:szCs w:val="24"/>
          <w:lang w:val="fr-FR"/>
        </w:rPr>
        <w:t>:</w:t>
      </w:r>
    </w:p>
    <w:p w14:paraId="1558C41E" w14:textId="77777777" w:rsidR="003964D8" w:rsidRPr="00452280"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fr-FR"/>
        </w:rPr>
      </w:pPr>
      <w:r w:rsidRPr="00452280">
        <w:rPr>
          <w:rFonts w:eastAsia="Times New Roman" w:cs="Times New Roman"/>
          <w:color w:val="000000" w:themeColor="text1"/>
          <w:sz w:val="24"/>
          <w:szCs w:val="24"/>
          <w:lang w:val="fr-FR"/>
        </w:rPr>
        <w:t>- Quang phổ liên tục là một dải màu từ đỏ đến tím nối liền nhau một cách liên tục.</w:t>
      </w:r>
    </w:p>
    <w:p w14:paraId="096861BB" w14:textId="77777777" w:rsidR="003964D8" w:rsidRPr="00452280"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fr-FR"/>
        </w:rPr>
      </w:pPr>
      <w:r w:rsidRPr="00452280">
        <w:rPr>
          <w:rFonts w:eastAsia="Times New Roman" w:cs="Times New Roman"/>
          <w:color w:val="000000" w:themeColor="text1"/>
          <w:sz w:val="24"/>
          <w:szCs w:val="24"/>
          <w:lang w:val="fr-FR"/>
        </w:rPr>
        <w:t>- Điều kiện để có quang phổ liên tục là các chất rắn, lỏng, khí có áp suất lớn, phát ra khi bị nung nóng.</w:t>
      </w:r>
    </w:p>
    <w:p w14:paraId="047A0A92" w14:textId="77777777" w:rsidR="003964D8" w:rsidRPr="00452280"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fr-FR"/>
        </w:rPr>
      </w:pPr>
      <w:r w:rsidRPr="00452280">
        <w:rPr>
          <w:rFonts w:eastAsia="Times New Roman" w:cs="Times New Roman"/>
          <w:color w:val="000000" w:themeColor="text1"/>
          <w:sz w:val="24"/>
          <w:szCs w:val="24"/>
          <w:lang w:val="fr-FR"/>
        </w:rPr>
        <w:t>- Đặc điểm của quang phổ liên tục là không phụ thuộc vào cấu tạo của nguồn phát mà chỉ phụ thuộc vào nhiệt độ của nguồn phát.</w:t>
      </w:r>
    </w:p>
    <w:p w14:paraId="58F42907" w14:textId="10E44BFC"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lang w:val="fr-FR"/>
        </w:rPr>
      </w:pPr>
      <w:r w:rsidRPr="00664F2B">
        <w:rPr>
          <w:rFonts w:ascii="Palatino Linotype" w:eastAsia="Times New Roman" w:hAnsi="Palatino Linotype" w:cs="Times New Roman"/>
          <w:b/>
          <w:bCs/>
          <w:color w:val="0000FF"/>
          <w:sz w:val="24"/>
          <w:szCs w:val="24"/>
          <w:lang w:val="fr-FR"/>
        </w:rPr>
        <w:t>Chọn C</w:t>
      </w:r>
    </w:p>
    <w:p w14:paraId="29D6CEE8" w14:textId="5C1C0D1C" w:rsidR="003964D8" w:rsidRPr="00664F2B" w:rsidRDefault="00664F2B" w:rsidP="00664F2B">
      <w:pPr>
        <w:spacing w:before="120" w:after="0"/>
        <w:jc w:val="both"/>
        <w:rPr>
          <w:rFonts w:eastAsia="Times New Roman" w:cs="Times New Roman"/>
          <w:b/>
          <w:color w:val="0000FF"/>
          <w:sz w:val="24"/>
          <w:szCs w:val="24"/>
          <w:lang w:val="fr-FR"/>
        </w:rPr>
      </w:pPr>
      <w:r w:rsidRPr="00664F2B">
        <w:rPr>
          <w:rFonts w:ascii="Palatino Linotype" w:eastAsia="Times New Roman" w:hAnsi="Palatino Linotype" w:cs="Times New Roman"/>
          <w:b/>
          <w:color w:val="0000FF"/>
          <w:sz w:val="24"/>
          <w:szCs w:val="24"/>
          <w:lang w:val="fr-FR"/>
        </w:rPr>
        <w:t>Câu 7:</w:t>
      </w:r>
      <w:r>
        <w:rPr>
          <w:rFonts w:eastAsia="Times New Roman" w:cs="Times New Roman"/>
          <w:b/>
          <w:color w:val="0000FF"/>
          <w:sz w:val="24"/>
          <w:szCs w:val="24"/>
          <w:lang w:val="fr-FR"/>
        </w:rPr>
        <w:t xml:space="preserve"> </w:t>
      </w:r>
      <w:r w:rsidR="003964D8" w:rsidRPr="00664F2B">
        <w:rPr>
          <w:rFonts w:eastAsia="Times New Roman" w:cs="Times New Roman"/>
          <w:color w:val="000000" w:themeColor="text1"/>
          <w:sz w:val="24"/>
          <w:szCs w:val="24"/>
          <w:lang w:val="fr-FR"/>
        </w:rPr>
        <w:t xml:space="preserve">Một sóng âm có chu kì </w:t>
      </w:r>
      <w:r w:rsidR="003964D8" w:rsidRPr="00664F2B">
        <w:rPr>
          <w:rFonts w:cs="Times New Roman"/>
          <w:position w:val="-4"/>
          <w:sz w:val="24"/>
        </w:rPr>
        <w:object w:dxaOrig="240" w:dyaOrig="260" w14:anchorId="71FE624E">
          <v:shape id="_x0000_i1228" type="#_x0000_t75" style="width:12pt;height:12pt" o:ole="">
            <v:imagedata r:id="rId67" o:title=""/>
          </v:shape>
          <o:OLEObject Type="Embed" ProgID="Equation.DSMT4" ShapeID="_x0000_i1228" DrawAspect="Content" ObjectID="_1750280485" r:id="rId363"/>
        </w:object>
      </w:r>
      <w:r w:rsidR="003964D8" w:rsidRPr="00664F2B">
        <w:rPr>
          <w:rFonts w:eastAsia="Times New Roman" w:cs="Times New Roman"/>
          <w:color w:val="000000" w:themeColor="text1"/>
          <w:sz w:val="24"/>
          <w:szCs w:val="24"/>
          <w:lang w:val="fr-FR"/>
        </w:rPr>
        <w:t xml:space="preserve">. Tần số </w:t>
      </w:r>
      <w:r w:rsidR="003964D8" w:rsidRPr="00664F2B">
        <w:rPr>
          <w:rFonts w:cs="Times New Roman"/>
          <w:position w:val="-10"/>
          <w:sz w:val="24"/>
        </w:rPr>
        <w:object w:dxaOrig="200" w:dyaOrig="320" w14:anchorId="470E5062">
          <v:shape id="_x0000_i1229" type="#_x0000_t75" style="width:9.6pt;height:15.6pt" o:ole="">
            <v:imagedata r:id="rId69" o:title=""/>
          </v:shape>
          <o:OLEObject Type="Embed" ProgID="Equation.DSMT4" ShapeID="_x0000_i1229" DrawAspect="Content" ObjectID="_1750280486" r:id="rId364"/>
        </w:object>
      </w:r>
      <w:r w:rsidR="003964D8" w:rsidRPr="00664F2B">
        <w:rPr>
          <w:rFonts w:eastAsia="Times New Roman" w:cs="Times New Roman"/>
          <w:color w:val="000000" w:themeColor="text1"/>
          <w:sz w:val="24"/>
          <w:szCs w:val="24"/>
          <w:lang w:val="fr-FR"/>
        </w:rPr>
        <w:t xml:space="preserve"> của sóng được tính bằng công thức nào sau đây?</w:t>
      </w:r>
    </w:p>
    <w:p w14:paraId="30CC5A32" w14:textId="786F7A86"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fr-FR"/>
        </w:rPr>
      </w:pPr>
      <w:r w:rsidRPr="00664F2B">
        <w:rPr>
          <w:rFonts w:ascii="Palatino Linotype" w:eastAsia="Times New Roman" w:hAnsi="Palatino Linotype" w:cs="Times New Roman"/>
          <w:b/>
          <w:bCs/>
          <w:color w:val="0000FF"/>
          <w:sz w:val="24"/>
          <w:szCs w:val="24"/>
          <w:lang w:val="fr-FR"/>
        </w:rPr>
        <w:t>A.</w:t>
      </w:r>
      <w:r w:rsidR="003964D8" w:rsidRPr="00664F2B">
        <w:rPr>
          <w:rFonts w:eastAsia="Times New Roman" w:cs="Times New Roman"/>
          <w:b/>
          <w:bCs/>
          <w:color w:val="000000" w:themeColor="text1"/>
          <w:sz w:val="24"/>
          <w:szCs w:val="24"/>
          <w:lang w:val="fr-FR"/>
        </w:rPr>
        <w:t xml:space="preserve"> </w:t>
      </w:r>
      <w:r w:rsidR="003964D8" w:rsidRPr="00664F2B">
        <w:rPr>
          <w:rFonts w:eastAsia="Times New Roman" w:cs="Times New Roman"/>
          <w:color w:val="000000" w:themeColor="text1"/>
          <w:position w:val="-24"/>
          <w:sz w:val="24"/>
          <w:szCs w:val="24"/>
          <w:lang w:val="nl-NL"/>
        </w:rPr>
        <w:object w:dxaOrig="760" w:dyaOrig="660" w14:anchorId="0B2E97CC">
          <v:shape id="_x0000_i1230" type="#_x0000_t75" style="width:38.4pt;height:31.8pt" o:ole="">
            <v:imagedata r:id="rId71" o:title=""/>
          </v:shape>
          <o:OLEObject Type="Embed" ProgID="Equation.DSMT4" ShapeID="_x0000_i1230" DrawAspect="Content" ObjectID="_1750280487" r:id="rId365"/>
        </w:object>
      </w:r>
      <w:r w:rsidR="003964D8" w:rsidRPr="00664F2B">
        <w:rPr>
          <w:rFonts w:eastAsia="Times New Roman" w:cs="Times New Roman"/>
          <w:color w:val="000000" w:themeColor="text1"/>
          <w:sz w:val="24"/>
          <w:szCs w:val="24"/>
          <w:lang w:val="fr-FR"/>
        </w:rPr>
        <w:t>.</w:t>
      </w:r>
      <w:r w:rsidR="003964D8" w:rsidRPr="00664F2B">
        <w:rPr>
          <w:rFonts w:eastAsia="Times New Roman" w:cs="Times New Roman"/>
          <w:b/>
          <w:color w:val="0000FF"/>
          <w:sz w:val="24"/>
          <w:szCs w:val="24"/>
          <w:lang w:val="fr-FR"/>
        </w:rPr>
        <w:tab/>
      </w:r>
      <w:r w:rsidRPr="00664F2B">
        <w:rPr>
          <w:rFonts w:ascii="Palatino Linotype" w:eastAsia="Times New Roman" w:hAnsi="Palatino Linotype" w:cs="Times New Roman"/>
          <w:b/>
          <w:bCs/>
          <w:color w:val="0000FF"/>
          <w:sz w:val="24"/>
          <w:szCs w:val="24"/>
          <w:lang w:val="fr-FR"/>
        </w:rPr>
        <w:t>B.</w:t>
      </w:r>
      <w:r w:rsidR="003964D8" w:rsidRPr="00664F2B">
        <w:rPr>
          <w:rFonts w:eastAsia="Times New Roman" w:cs="Times New Roman"/>
          <w:b/>
          <w:bCs/>
          <w:color w:val="000000" w:themeColor="text1"/>
          <w:sz w:val="24"/>
          <w:szCs w:val="24"/>
          <w:lang w:val="fr-FR"/>
        </w:rPr>
        <w:t xml:space="preserve"> </w:t>
      </w:r>
      <w:r w:rsidR="003964D8" w:rsidRPr="00664F2B">
        <w:rPr>
          <w:rFonts w:eastAsia="Times New Roman" w:cs="Times New Roman"/>
          <w:color w:val="000000" w:themeColor="text1"/>
          <w:position w:val="-24"/>
          <w:sz w:val="24"/>
          <w:szCs w:val="24"/>
          <w:lang w:val="nl-NL"/>
        </w:rPr>
        <w:object w:dxaOrig="840" w:dyaOrig="660" w14:anchorId="15821892">
          <v:shape id="_x0000_i1231" type="#_x0000_t75" style="width:42pt;height:31.8pt" o:ole="">
            <v:imagedata r:id="rId73" o:title=""/>
          </v:shape>
          <o:OLEObject Type="Embed" ProgID="Equation.DSMT4" ShapeID="_x0000_i1231" DrawAspect="Content" ObjectID="_1750280488" r:id="rId366"/>
        </w:object>
      </w:r>
      <w:r w:rsidR="003964D8" w:rsidRPr="00664F2B">
        <w:rPr>
          <w:rFonts w:eastAsia="Times New Roman" w:cs="Times New Roman"/>
          <w:color w:val="000000" w:themeColor="text1"/>
          <w:sz w:val="24"/>
          <w:szCs w:val="24"/>
          <w:lang w:val="fr-FR"/>
        </w:rPr>
        <w:t>.</w:t>
      </w:r>
      <w:r w:rsidR="003964D8" w:rsidRPr="00664F2B">
        <w:rPr>
          <w:rFonts w:eastAsia="Times New Roman" w:cs="Times New Roman"/>
          <w:b/>
          <w:color w:val="0000FF"/>
          <w:sz w:val="24"/>
          <w:szCs w:val="24"/>
          <w:lang w:val="fr-FR"/>
        </w:rPr>
        <w:tab/>
      </w:r>
      <w:r w:rsidRPr="00664F2B">
        <w:rPr>
          <w:rFonts w:ascii="Palatino Linotype" w:eastAsia="Times New Roman" w:hAnsi="Palatino Linotype" w:cs="Times New Roman"/>
          <w:b/>
          <w:bCs/>
          <w:color w:val="0000FF"/>
          <w:sz w:val="24"/>
          <w:szCs w:val="24"/>
          <w:lang w:val="fr-FR"/>
        </w:rPr>
        <w:t>C.</w:t>
      </w:r>
      <w:r w:rsidR="003964D8" w:rsidRPr="00664F2B">
        <w:rPr>
          <w:rFonts w:eastAsia="Times New Roman" w:cs="Times New Roman"/>
          <w:b/>
          <w:bCs/>
          <w:color w:val="000000" w:themeColor="text1"/>
          <w:sz w:val="24"/>
          <w:szCs w:val="24"/>
          <w:lang w:val="fr-FR"/>
        </w:rPr>
        <w:t xml:space="preserve"> </w:t>
      </w:r>
      <w:r w:rsidR="003964D8" w:rsidRPr="00664F2B">
        <w:rPr>
          <w:rFonts w:eastAsia="Times New Roman" w:cs="Times New Roman"/>
          <w:color w:val="000000" w:themeColor="text1"/>
          <w:position w:val="-24"/>
          <w:sz w:val="24"/>
          <w:szCs w:val="24"/>
          <w:lang w:val="nl-NL"/>
        </w:rPr>
        <w:object w:dxaOrig="760" w:dyaOrig="660" w14:anchorId="3AF55A01">
          <v:shape id="_x0000_i1232" type="#_x0000_t75" style="width:38.4pt;height:31.8pt" o:ole="">
            <v:imagedata r:id="rId75" o:title=""/>
          </v:shape>
          <o:OLEObject Type="Embed" ProgID="Equation.DSMT4" ShapeID="_x0000_i1232" DrawAspect="Content" ObjectID="_1750280489" r:id="rId367"/>
        </w:object>
      </w:r>
      <w:r w:rsidR="003964D8" w:rsidRPr="00664F2B">
        <w:rPr>
          <w:rFonts w:eastAsia="Times New Roman" w:cs="Times New Roman"/>
          <w:color w:val="000000" w:themeColor="text1"/>
          <w:sz w:val="24"/>
          <w:szCs w:val="24"/>
          <w:lang w:val="fr-FR"/>
        </w:rPr>
        <w:t>.</w:t>
      </w:r>
      <w:r w:rsidR="003964D8" w:rsidRPr="00664F2B">
        <w:rPr>
          <w:rFonts w:eastAsia="Times New Roman" w:cs="Times New Roman"/>
          <w:b/>
          <w:color w:val="0000FF"/>
          <w:sz w:val="24"/>
          <w:szCs w:val="24"/>
          <w:lang w:val="fr-FR"/>
        </w:rPr>
        <w:tab/>
      </w:r>
      <w:r w:rsidRPr="00664F2B">
        <w:rPr>
          <w:rFonts w:ascii="Palatino Linotype" w:eastAsia="Times New Roman" w:hAnsi="Palatino Linotype" w:cs="Times New Roman"/>
          <w:b/>
          <w:bCs/>
          <w:color w:val="0000FF"/>
          <w:sz w:val="24"/>
          <w:szCs w:val="24"/>
          <w:u w:val="single"/>
          <w:lang w:val="fr-FR"/>
        </w:rPr>
        <w:t>D</w:t>
      </w:r>
      <w:r w:rsidRPr="00664F2B">
        <w:rPr>
          <w:rFonts w:ascii="Palatino Linotype" w:eastAsia="Times New Roman" w:hAnsi="Palatino Linotype" w:cs="Times New Roman"/>
          <w:b/>
          <w:bCs/>
          <w:color w:val="0000FF"/>
          <w:sz w:val="24"/>
          <w:szCs w:val="24"/>
          <w:lang w:val="fr-FR"/>
        </w:rPr>
        <w:t>.</w:t>
      </w:r>
      <w:r w:rsidR="003964D8" w:rsidRPr="00664F2B">
        <w:rPr>
          <w:rFonts w:eastAsia="Times New Roman" w:cs="Times New Roman"/>
          <w:b/>
          <w:bCs/>
          <w:color w:val="000000" w:themeColor="text1"/>
          <w:sz w:val="24"/>
          <w:szCs w:val="24"/>
          <w:lang w:val="fr-FR"/>
        </w:rPr>
        <w:t xml:space="preserve"> </w:t>
      </w:r>
      <w:r w:rsidR="003964D8" w:rsidRPr="00664F2B">
        <w:rPr>
          <w:rFonts w:eastAsia="Times New Roman" w:cs="Times New Roman"/>
          <w:color w:val="000000" w:themeColor="text1"/>
          <w:position w:val="-24"/>
          <w:sz w:val="24"/>
          <w:szCs w:val="24"/>
          <w:lang w:val="nl-NL"/>
        </w:rPr>
        <w:object w:dxaOrig="760" w:dyaOrig="660" w14:anchorId="718A9E58">
          <v:shape id="_x0000_i1233" type="#_x0000_t75" style="width:38.4pt;height:31.8pt" o:ole="">
            <v:imagedata r:id="rId77" o:title=""/>
          </v:shape>
          <o:OLEObject Type="Embed" ProgID="Equation.DSMT4" ShapeID="_x0000_i1233" DrawAspect="Content" ObjectID="_1750280490" r:id="rId368"/>
        </w:object>
      </w:r>
      <w:r w:rsidR="003964D8" w:rsidRPr="00664F2B">
        <w:rPr>
          <w:rFonts w:eastAsia="Times New Roman" w:cs="Times New Roman"/>
          <w:color w:val="000000" w:themeColor="text1"/>
          <w:sz w:val="24"/>
          <w:szCs w:val="24"/>
          <w:lang w:val="fr-FR"/>
        </w:rPr>
        <w:t>.</w:t>
      </w:r>
    </w:p>
    <w:p w14:paraId="2AAD07AF" w14:textId="363C7E20"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fr-FR"/>
        </w:rPr>
      </w:pPr>
      <w:r w:rsidRPr="00664F2B">
        <w:rPr>
          <w:rFonts w:ascii="Palatino Linotype" w:eastAsia="Times New Roman" w:hAnsi="Palatino Linotype" w:cs="Times New Roman"/>
          <w:b/>
          <w:bCs/>
          <w:color w:val="0000FF"/>
          <w:sz w:val="24"/>
          <w:szCs w:val="24"/>
          <w:lang w:val="fr-FR"/>
        </w:rPr>
        <w:t>Hướng dẫn giải</w:t>
      </w:r>
      <w:r w:rsidR="003964D8" w:rsidRPr="00664F2B">
        <w:rPr>
          <w:rFonts w:eastAsia="Times New Roman" w:cs="Times New Roman"/>
          <w:b/>
          <w:bCs/>
          <w:color w:val="000000" w:themeColor="text1"/>
          <w:sz w:val="24"/>
          <w:szCs w:val="24"/>
          <w:lang w:val="fr-FR"/>
        </w:rPr>
        <w:t>:</w:t>
      </w:r>
    </w:p>
    <w:p w14:paraId="4B0C7E0B"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fr-FR"/>
        </w:rPr>
      </w:pPr>
      <w:r w:rsidRPr="00664F2B">
        <w:rPr>
          <w:rFonts w:eastAsia="Times New Roman" w:cs="Times New Roman"/>
          <w:color w:val="000000" w:themeColor="text1"/>
          <w:sz w:val="24"/>
          <w:szCs w:val="24"/>
          <w:lang w:val="fr-FR"/>
        </w:rPr>
        <w:t xml:space="preserve">Tần số </w:t>
      </w:r>
      <w:r w:rsidRPr="00664F2B">
        <w:rPr>
          <w:rFonts w:eastAsia="Times New Roman" w:cs="Times New Roman"/>
          <w:color w:val="000000" w:themeColor="text1"/>
          <w:position w:val="-24"/>
          <w:sz w:val="24"/>
          <w:szCs w:val="24"/>
        </w:rPr>
        <w:object w:dxaOrig="760" w:dyaOrig="660" w14:anchorId="6DE988D5">
          <v:shape id="_x0000_i1234" type="#_x0000_t75" style="width:38.4pt;height:33pt" o:ole="">
            <v:imagedata r:id="rId369" o:title=""/>
          </v:shape>
          <o:OLEObject Type="Embed" ProgID="Equation.DSMT4" ShapeID="_x0000_i1234" DrawAspect="Content" ObjectID="_1750280491" r:id="rId370"/>
        </w:object>
      </w:r>
    </w:p>
    <w:p w14:paraId="394C520D" w14:textId="194FD87C"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lang w:val="fr-FR"/>
        </w:rPr>
      </w:pPr>
      <w:r w:rsidRPr="00664F2B">
        <w:rPr>
          <w:rFonts w:ascii="Palatino Linotype" w:eastAsia="Times New Roman" w:hAnsi="Palatino Linotype" w:cs="Times New Roman"/>
          <w:b/>
          <w:bCs/>
          <w:color w:val="0000FF"/>
          <w:sz w:val="24"/>
          <w:szCs w:val="24"/>
          <w:lang w:val="fr-FR"/>
        </w:rPr>
        <w:t>Chọn D</w:t>
      </w:r>
    </w:p>
    <w:p w14:paraId="3FF47F56" w14:textId="4049E2F7" w:rsidR="003964D8" w:rsidRPr="00664F2B" w:rsidRDefault="00664F2B" w:rsidP="00664F2B">
      <w:pPr>
        <w:spacing w:before="120" w:after="0"/>
        <w:jc w:val="both"/>
        <w:rPr>
          <w:rFonts w:eastAsia="Times New Roman" w:cs="Times New Roman"/>
          <w:b/>
          <w:color w:val="0000FF"/>
          <w:sz w:val="24"/>
          <w:szCs w:val="24"/>
          <w:lang w:val="fr-FR"/>
        </w:rPr>
      </w:pPr>
      <w:r w:rsidRPr="00664F2B">
        <w:rPr>
          <w:rFonts w:ascii="Palatino Linotype" w:eastAsia="Times New Roman" w:hAnsi="Palatino Linotype" w:cs="Times New Roman"/>
          <w:b/>
          <w:color w:val="0000FF"/>
          <w:sz w:val="24"/>
          <w:szCs w:val="24"/>
          <w:lang w:val="fr-FR"/>
        </w:rPr>
        <w:t>Câu 8:</w:t>
      </w:r>
      <w:r>
        <w:rPr>
          <w:rFonts w:eastAsia="Times New Roman" w:cs="Times New Roman"/>
          <w:b/>
          <w:color w:val="0000FF"/>
          <w:sz w:val="24"/>
          <w:szCs w:val="24"/>
          <w:lang w:val="fr-FR"/>
        </w:rPr>
        <w:t xml:space="preserve"> </w:t>
      </w:r>
      <w:r w:rsidR="003964D8" w:rsidRPr="00664F2B">
        <w:rPr>
          <w:rFonts w:eastAsia="Times New Roman" w:cs="Times New Roman"/>
          <w:color w:val="000000" w:themeColor="text1"/>
          <w:sz w:val="24"/>
          <w:szCs w:val="24"/>
          <w:lang w:val="fr-FR"/>
        </w:rPr>
        <w:t>Trong mọi phản ứng hạt nhân luôn có bảo toàn</w:t>
      </w:r>
    </w:p>
    <w:p w14:paraId="21C5CC14" w14:textId="6C99590D"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rsidRPr="00664F2B">
        <w:rPr>
          <w:rFonts w:ascii="Palatino Linotype" w:eastAsia="Times New Roman" w:hAnsi="Palatino Linotype" w:cs="Times New Roman"/>
          <w:b/>
          <w:bCs/>
          <w:color w:val="0000FF"/>
          <w:sz w:val="24"/>
          <w:szCs w:val="24"/>
          <w:u w:val="single"/>
        </w:rPr>
        <w:t>A</w:t>
      </w:r>
      <w:r w:rsidRPr="00664F2B">
        <w:rPr>
          <w:rFonts w:ascii="Palatino Linotype" w:eastAsia="Times New Roman" w:hAnsi="Palatino Linotype" w:cs="Times New Roman"/>
          <w:b/>
          <w:bCs/>
          <w:color w:val="0000FF"/>
          <w:sz w:val="24"/>
          <w:szCs w:val="24"/>
        </w:rPr>
        <w:t>.</w:t>
      </w:r>
      <w:r w:rsidR="003964D8" w:rsidRPr="00664F2B">
        <w:rPr>
          <w:rFonts w:eastAsia="Times New Roman" w:cs="Times New Roman"/>
          <w:b/>
          <w:bCs/>
          <w:color w:val="000000" w:themeColor="text1"/>
          <w:sz w:val="24"/>
          <w:szCs w:val="24"/>
        </w:rPr>
        <w:t xml:space="preserve"> </w:t>
      </w:r>
      <w:r w:rsidR="003964D8" w:rsidRPr="00664F2B">
        <w:rPr>
          <w:rFonts w:eastAsia="Times New Roman" w:cs="Times New Roman"/>
          <w:color w:val="000000" w:themeColor="text1"/>
          <w:sz w:val="24"/>
          <w:szCs w:val="24"/>
        </w:rPr>
        <w:t>số nucleon.</w:t>
      </w:r>
      <w:r w:rsidR="003964D8" w:rsidRPr="00664F2B">
        <w:rPr>
          <w:rFonts w:eastAsia="Times New Roman" w:cs="Times New Roman"/>
          <w:b/>
          <w:color w:val="0000FF"/>
          <w:sz w:val="24"/>
          <w:szCs w:val="24"/>
        </w:rPr>
        <w:tab/>
      </w:r>
      <w:r w:rsidRPr="00664F2B">
        <w:rPr>
          <w:rFonts w:ascii="Palatino Linotype" w:eastAsia="Times New Roman" w:hAnsi="Palatino Linotype" w:cs="Times New Roman"/>
          <w:b/>
          <w:bCs/>
          <w:color w:val="0000FF"/>
          <w:sz w:val="24"/>
          <w:szCs w:val="24"/>
        </w:rPr>
        <w:t>B.</w:t>
      </w:r>
      <w:r w:rsidR="003964D8" w:rsidRPr="00664F2B">
        <w:rPr>
          <w:rFonts w:eastAsia="Times New Roman" w:cs="Times New Roman"/>
          <w:b/>
          <w:bCs/>
          <w:color w:val="000000" w:themeColor="text1"/>
          <w:sz w:val="24"/>
          <w:szCs w:val="24"/>
        </w:rPr>
        <w:t xml:space="preserve"> </w:t>
      </w:r>
      <w:r w:rsidR="003964D8" w:rsidRPr="00664F2B">
        <w:rPr>
          <w:rFonts w:eastAsia="Times New Roman" w:cs="Times New Roman"/>
          <w:color w:val="000000" w:themeColor="text1"/>
          <w:sz w:val="24"/>
          <w:szCs w:val="24"/>
        </w:rPr>
        <w:t>khối lượng nghỉ.</w:t>
      </w:r>
      <w:r w:rsidR="003964D8" w:rsidRPr="00664F2B">
        <w:rPr>
          <w:rFonts w:eastAsia="Times New Roman" w:cs="Times New Roman"/>
          <w:b/>
          <w:color w:val="0000FF"/>
          <w:sz w:val="24"/>
          <w:szCs w:val="24"/>
        </w:rPr>
        <w:tab/>
      </w:r>
      <w:r w:rsidRPr="00664F2B">
        <w:rPr>
          <w:rFonts w:ascii="Palatino Linotype" w:eastAsia="Times New Roman" w:hAnsi="Palatino Linotype" w:cs="Times New Roman"/>
          <w:b/>
          <w:bCs/>
          <w:color w:val="0000FF"/>
          <w:sz w:val="24"/>
          <w:szCs w:val="24"/>
        </w:rPr>
        <w:t>C.</w:t>
      </w:r>
      <w:r w:rsidR="003964D8" w:rsidRPr="00664F2B">
        <w:rPr>
          <w:rFonts w:eastAsia="Times New Roman" w:cs="Times New Roman"/>
          <w:b/>
          <w:bCs/>
          <w:color w:val="000000" w:themeColor="text1"/>
          <w:sz w:val="24"/>
          <w:szCs w:val="24"/>
        </w:rPr>
        <w:t xml:space="preserve"> </w:t>
      </w:r>
      <w:r w:rsidR="003964D8" w:rsidRPr="00664F2B">
        <w:rPr>
          <w:rFonts w:eastAsia="Times New Roman" w:cs="Times New Roman"/>
          <w:color w:val="000000" w:themeColor="text1"/>
          <w:sz w:val="24"/>
          <w:szCs w:val="24"/>
        </w:rPr>
        <w:t>động năng.</w:t>
      </w:r>
      <w:r w:rsidR="003964D8" w:rsidRPr="00664F2B">
        <w:rPr>
          <w:rFonts w:eastAsia="Times New Roman" w:cs="Times New Roman"/>
          <w:b/>
          <w:color w:val="0000FF"/>
          <w:sz w:val="24"/>
          <w:szCs w:val="24"/>
        </w:rPr>
        <w:tab/>
      </w:r>
      <w:r w:rsidRPr="00664F2B">
        <w:rPr>
          <w:rFonts w:ascii="Palatino Linotype" w:eastAsia="Times New Roman" w:hAnsi="Palatino Linotype" w:cs="Times New Roman"/>
          <w:b/>
          <w:bCs/>
          <w:color w:val="0000FF"/>
          <w:sz w:val="24"/>
          <w:szCs w:val="24"/>
        </w:rPr>
        <w:t>D.</w:t>
      </w:r>
      <w:r w:rsidR="003964D8" w:rsidRPr="00664F2B">
        <w:rPr>
          <w:rFonts w:eastAsia="Times New Roman" w:cs="Times New Roman"/>
          <w:b/>
          <w:bCs/>
          <w:color w:val="000000" w:themeColor="text1"/>
          <w:sz w:val="24"/>
          <w:szCs w:val="24"/>
        </w:rPr>
        <w:t xml:space="preserve"> </w:t>
      </w:r>
      <w:r w:rsidR="003964D8" w:rsidRPr="00664F2B">
        <w:rPr>
          <w:rFonts w:eastAsia="Times New Roman" w:cs="Times New Roman"/>
          <w:color w:val="000000" w:themeColor="text1"/>
          <w:sz w:val="24"/>
          <w:szCs w:val="24"/>
        </w:rPr>
        <w:t>số notron.</w:t>
      </w:r>
    </w:p>
    <w:p w14:paraId="3C32D9D5" w14:textId="4D937C89"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rPr>
      </w:pPr>
      <w:r w:rsidRPr="00664F2B">
        <w:rPr>
          <w:rFonts w:ascii="Palatino Linotype" w:eastAsia="Times New Roman" w:hAnsi="Palatino Linotype" w:cs="Times New Roman"/>
          <w:b/>
          <w:bCs/>
          <w:color w:val="0000FF"/>
          <w:sz w:val="24"/>
          <w:szCs w:val="24"/>
        </w:rPr>
        <w:t>Hướng dẫn giải</w:t>
      </w:r>
      <w:r w:rsidR="003964D8" w:rsidRPr="00664F2B">
        <w:rPr>
          <w:rFonts w:eastAsia="Times New Roman" w:cs="Times New Roman"/>
          <w:b/>
          <w:bCs/>
          <w:color w:val="000000" w:themeColor="text1"/>
          <w:sz w:val="24"/>
          <w:szCs w:val="24"/>
        </w:rPr>
        <w:t>:</w:t>
      </w:r>
    </w:p>
    <w:p w14:paraId="05DB8D8F"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rsidRPr="00664F2B">
        <w:rPr>
          <w:rFonts w:eastAsia="Times New Roman" w:cs="Times New Roman"/>
          <w:color w:val="000000" w:themeColor="text1"/>
          <w:sz w:val="24"/>
          <w:szCs w:val="24"/>
        </w:rPr>
        <w:t>Trong phản ứng hạt nhân có:</w:t>
      </w:r>
    </w:p>
    <w:p w14:paraId="52D25DDF"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rsidRPr="00664F2B">
        <w:rPr>
          <w:rFonts w:eastAsia="Times New Roman" w:cs="Times New Roman"/>
          <w:color w:val="000000" w:themeColor="text1"/>
          <w:sz w:val="24"/>
          <w:szCs w:val="24"/>
        </w:rPr>
        <w:t>- Bảo toàn số nucleon</w:t>
      </w:r>
    </w:p>
    <w:p w14:paraId="6B681351"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rsidRPr="00664F2B">
        <w:rPr>
          <w:rFonts w:eastAsia="Times New Roman" w:cs="Times New Roman"/>
          <w:color w:val="000000" w:themeColor="text1"/>
          <w:sz w:val="24"/>
          <w:szCs w:val="24"/>
        </w:rPr>
        <w:t>- Bảo toàn điện tích</w:t>
      </w:r>
    </w:p>
    <w:p w14:paraId="12BA0C6E"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rsidRPr="00664F2B">
        <w:rPr>
          <w:rFonts w:eastAsia="Times New Roman" w:cs="Times New Roman"/>
          <w:color w:val="000000" w:themeColor="text1"/>
          <w:sz w:val="24"/>
          <w:szCs w:val="24"/>
        </w:rPr>
        <w:t>- Bảo toàn động lượng</w:t>
      </w:r>
    </w:p>
    <w:p w14:paraId="067B9123" w14:textId="0A459C4C" w:rsidR="003964D8" w:rsidRPr="004706F2"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vi-VN"/>
        </w:rPr>
      </w:pPr>
      <w:r w:rsidRPr="004706F2">
        <w:rPr>
          <w:rFonts w:eastAsia="Times New Roman" w:cs="Times New Roman"/>
          <w:color w:val="000000" w:themeColor="text1"/>
          <w:sz w:val="24"/>
          <w:szCs w:val="24"/>
        </w:rPr>
        <w:t>- Bảo toàn năng lượng</w:t>
      </w:r>
      <w:r w:rsidR="004706F2" w:rsidRPr="004706F2">
        <w:rPr>
          <w:rFonts w:eastAsia="Times New Roman" w:cs="Times New Roman"/>
          <w:color w:val="000000" w:themeColor="text1"/>
          <w:sz w:val="24"/>
          <w:szCs w:val="24"/>
          <w:lang w:val="vi-VN"/>
        </w:rPr>
        <w:t xml:space="preserve"> toàn phần</w:t>
      </w:r>
    </w:p>
    <w:p w14:paraId="4D7B8F88" w14:textId="06758B70" w:rsidR="003964D8" w:rsidRPr="00D613D1"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lang w:val="vi-VN"/>
        </w:rPr>
      </w:pPr>
      <w:r w:rsidRPr="00D613D1">
        <w:rPr>
          <w:rFonts w:ascii="Palatino Linotype" w:eastAsia="Times New Roman" w:hAnsi="Palatino Linotype" w:cs="Times New Roman"/>
          <w:b/>
          <w:bCs/>
          <w:color w:val="0000FF"/>
          <w:sz w:val="24"/>
          <w:szCs w:val="24"/>
          <w:lang w:val="vi-VN"/>
        </w:rPr>
        <w:t>Chọn A</w:t>
      </w:r>
    </w:p>
    <w:p w14:paraId="183E2781" w14:textId="17FBBA57" w:rsidR="003964D8" w:rsidRPr="00664F2B" w:rsidRDefault="00664F2B" w:rsidP="00664F2B">
      <w:pPr>
        <w:spacing w:before="120" w:after="0"/>
        <w:jc w:val="both"/>
        <w:rPr>
          <w:rFonts w:eastAsia="Times New Roman" w:cs="Times New Roman"/>
          <w:b/>
          <w:color w:val="0000FF"/>
          <w:sz w:val="24"/>
          <w:szCs w:val="24"/>
          <w:lang w:val="vi-VN"/>
        </w:rPr>
      </w:pPr>
      <w:r w:rsidRPr="00664F2B">
        <w:rPr>
          <w:rFonts w:ascii="Palatino Linotype" w:eastAsia="Times New Roman" w:hAnsi="Palatino Linotype" w:cs="Times New Roman"/>
          <w:b/>
          <w:color w:val="0000FF"/>
          <w:sz w:val="24"/>
          <w:szCs w:val="24"/>
          <w:lang w:val="vi-VN"/>
        </w:rPr>
        <w:t>Câu 9:</w:t>
      </w:r>
      <w:r>
        <w:rPr>
          <w:rFonts w:eastAsia="Times New Roman" w:cs="Times New Roman"/>
          <w:b/>
          <w:color w:val="0000FF"/>
          <w:sz w:val="24"/>
          <w:szCs w:val="24"/>
          <w:lang w:val="vi-VN"/>
        </w:rPr>
        <w:t xml:space="preserve"> </w:t>
      </w:r>
      <w:r w:rsidR="003964D8" w:rsidRPr="00664F2B">
        <w:rPr>
          <w:rFonts w:eastAsia="Times New Roman" w:cs="Times New Roman"/>
          <w:color w:val="000000" w:themeColor="text1"/>
          <w:sz w:val="24"/>
          <w:szCs w:val="24"/>
          <w:lang w:val="vi-VN"/>
        </w:rPr>
        <w:t>Đại lượng nào sau đây của sóng luôn có giá trị bằng quãng đường mà sóng truyền được trong một chu kì?</w:t>
      </w:r>
    </w:p>
    <w:p w14:paraId="237E4433" w14:textId="2CEEA75D"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vi-VN"/>
        </w:rPr>
      </w:pPr>
      <w:r w:rsidRPr="00664F2B">
        <w:rPr>
          <w:rFonts w:ascii="Palatino Linotype" w:eastAsia="Times New Roman" w:hAnsi="Palatino Linotype" w:cs="Times New Roman"/>
          <w:b/>
          <w:bCs/>
          <w:color w:val="0000FF"/>
          <w:sz w:val="24"/>
          <w:szCs w:val="24"/>
          <w:lang w:val="vi-VN"/>
        </w:rPr>
        <w:t>A.</w:t>
      </w:r>
      <w:r w:rsidR="003964D8" w:rsidRPr="00664F2B">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sz w:val="24"/>
          <w:szCs w:val="24"/>
          <w:lang w:val="vi-VN"/>
        </w:rPr>
        <w:t>Biên độ của sóng.</w:t>
      </w:r>
      <w:r w:rsidR="003964D8" w:rsidRPr="00664F2B">
        <w:rPr>
          <w:rFonts w:eastAsia="Times New Roman" w:cs="Times New Roman"/>
          <w:b/>
          <w:color w:val="0000FF"/>
          <w:sz w:val="24"/>
          <w:szCs w:val="24"/>
          <w:lang w:val="vi-VN"/>
        </w:rPr>
        <w:tab/>
      </w:r>
      <w:r w:rsidRPr="00664F2B">
        <w:rPr>
          <w:rFonts w:ascii="Palatino Linotype" w:eastAsia="Times New Roman" w:hAnsi="Palatino Linotype" w:cs="Times New Roman"/>
          <w:b/>
          <w:bCs/>
          <w:color w:val="0000FF"/>
          <w:sz w:val="24"/>
          <w:szCs w:val="24"/>
          <w:lang w:val="vi-VN"/>
        </w:rPr>
        <w:t>B.</w:t>
      </w:r>
      <w:r w:rsidR="003964D8" w:rsidRPr="00664F2B">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sz w:val="24"/>
          <w:szCs w:val="24"/>
          <w:lang w:val="vi-VN"/>
        </w:rPr>
        <w:t>Tần số của sóng.</w:t>
      </w:r>
      <w:r w:rsidR="003964D8" w:rsidRPr="00664F2B">
        <w:rPr>
          <w:rFonts w:eastAsia="Times New Roman" w:cs="Times New Roman"/>
          <w:b/>
          <w:color w:val="0000FF"/>
          <w:sz w:val="24"/>
          <w:szCs w:val="24"/>
          <w:lang w:val="vi-VN"/>
        </w:rPr>
        <w:tab/>
      </w:r>
      <w:r w:rsidRPr="00664F2B">
        <w:rPr>
          <w:rFonts w:ascii="Palatino Linotype" w:eastAsia="Times New Roman" w:hAnsi="Palatino Linotype" w:cs="Times New Roman"/>
          <w:b/>
          <w:bCs/>
          <w:color w:val="0000FF"/>
          <w:sz w:val="24"/>
          <w:szCs w:val="24"/>
          <w:lang w:val="vi-VN"/>
        </w:rPr>
        <w:t>C.</w:t>
      </w:r>
      <w:r w:rsidR="003964D8" w:rsidRPr="00664F2B">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sz w:val="24"/>
          <w:szCs w:val="24"/>
          <w:lang w:val="vi-VN"/>
        </w:rPr>
        <w:t>Tốc độ truyền sóng.</w:t>
      </w:r>
      <w:r w:rsidR="003964D8" w:rsidRPr="00664F2B">
        <w:rPr>
          <w:rFonts w:eastAsia="Times New Roman" w:cs="Times New Roman"/>
          <w:b/>
          <w:color w:val="0000FF"/>
          <w:sz w:val="24"/>
          <w:szCs w:val="24"/>
          <w:lang w:val="vi-VN"/>
        </w:rPr>
        <w:tab/>
      </w:r>
      <w:r w:rsidRPr="00664F2B">
        <w:rPr>
          <w:rFonts w:ascii="Palatino Linotype" w:eastAsia="Times New Roman" w:hAnsi="Palatino Linotype" w:cs="Times New Roman"/>
          <w:b/>
          <w:bCs/>
          <w:color w:val="0000FF"/>
          <w:sz w:val="24"/>
          <w:szCs w:val="24"/>
          <w:u w:val="single"/>
          <w:lang w:val="vi-VN"/>
        </w:rPr>
        <w:t>D</w:t>
      </w:r>
      <w:r w:rsidRPr="00664F2B">
        <w:rPr>
          <w:rFonts w:ascii="Palatino Linotype" w:eastAsia="Times New Roman" w:hAnsi="Palatino Linotype" w:cs="Times New Roman"/>
          <w:b/>
          <w:bCs/>
          <w:color w:val="0000FF"/>
          <w:sz w:val="24"/>
          <w:szCs w:val="24"/>
          <w:lang w:val="vi-VN"/>
        </w:rPr>
        <w:t>.</w:t>
      </w:r>
      <w:r w:rsidR="003964D8" w:rsidRPr="00664F2B">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sz w:val="24"/>
          <w:szCs w:val="24"/>
          <w:lang w:val="vi-VN"/>
        </w:rPr>
        <w:t>Bước sóng.</w:t>
      </w:r>
    </w:p>
    <w:p w14:paraId="3E0B252E" w14:textId="38C97971"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vi-VN"/>
        </w:rPr>
      </w:pPr>
      <w:r w:rsidRPr="00664F2B">
        <w:rPr>
          <w:rFonts w:ascii="Palatino Linotype" w:eastAsia="Times New Roman" w:hAnsi="Palatino Linotype" w:cs="Times New Roman"/>
          <w:b/>
          <w:bCs/>
          <w:color w:val="0000FF"/>
          <w:sz w:val="24"/>
          <w:szCs w:val="24"/>
          <w:lang w:val="vi-VN"/>
        </w:rPr>
        <w:t>Hướng dẫn giải</w:t>
      </w:r>
      <w:r w:rsidR="003964D8" w:rsidRPr="00664F2B">
        <w:rPr>
          <w:rFonts w:eastAsia="Times New Roman" w:cs="Times New Roman"/>
          <w:b/>
          <w:bCs/>
          <w:color w:val="000000" w:themeColor="text1"/>
          <w:sz w:val="24"/>
          <w:szCs w:val="24"/>
          <w:lang w:val="vi-VN"/>
        </w:rPr>
        <w:t>:</w:t>
      </w:r>
    </w:p>
    <w:p w14:paraId="4C9E2895"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vi-VN"/>
        </w:rPr>
      </w:pPr>
      <w:r w:rsidRPr="00664F2B">
        <w:rPr>
          <w:rFonts w:eastAsia="Times New Roman" w:cs="Times New Roman"/>
          <w:color w:val="000000" w:themeColor="text1"/>
          <w:sz w:val="24"/>
          <w:szCs w:val="24"/>
          <w:lang w:val="vi-VN"/>
        </w:rPr>
        <w:t xml:space="preserve">Quãng đường mà sóng truyền được trong một chu kì là bước sóng </w:t>
      </w:r>
      <w:r w:rsidRPr="00664F2B">
        <w:rPr>
          <w:rFonts w:eastAsia="Times New Roman" w:cs="Times New Roman"/>
          <w:color w:val="000000" w:themeColor="text1"/>
          <w:position w:val="-6"/>
          <w:sz w:val="24"/>
          <w:szCs w:val="24"/>
        </w:rPr>
        <w:object w:dxaOrig="200" w:dyaOrig="279" w14:anchorId="33333EC1">
          <v:shape id="_x0000_i1235" type="#_x0000_t75" style="width:9.6pt;height:14.4pt" o:ole="">
            <v:imagedata r:id="rId371" o:title=""/>
          </v:shape>
          <o:OLEObject Type="Embed" ProgID="Equation.DSMT4" ShapeID="_x0000_i1235" DrawAspect="Content" ObjectID="_1750280492" r:id="rId372"/>
        </w:object>
      </w:r>
      <w:r w:rsidRPr="00664F2B">
        <w:rPr>
          <w:rFonts w:eastAsia="Times New Roman" w:cs="Times New Roman"/>
          <w:color w:val="000000" w:themeColor="text1"/>
          <w:sz w:val="24"/>
          <w:szCs w:val="24"/>
          <w:lang w:val="vi-VN"/>
        </w:rPr>
        <w:t>.</w:t>
      </w:r>
    </w:p>
    <w:p w14:paraId="6A87B1EB" w14:textId="3800F440" w:rsidR="003964D8" w:rsidRPr="00D613D1"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lang w:val="vi-VN"/>
        </w:rPr>
      </w:pPr>
      <w:r w:rsidRPr="00D613D1">
        <w:rPr>
          <w:rFonts w:ascii="Palatino Linotype" w:eastAsia="Times New Roman" w:hAnsi="Palatino Linotype" w:cs="Times New Roman"/>
          <w:b/>
          <w:bCs/>
          <w:color w:val="0000FF"/>
          <w:sz w:val="24"/>
          <w:szCs w:val="24"/>
          <w:lang w:val="vi-VN"/>
        </w:rPr>
        <w:t>Chọn D</w:t>
      </w:r>
    </w:p>
    <w:p w14:paraId="72C183BF" w14:textId="09C8E13A" w:rsidR="003964D8" w:rsidRPr="00664F2B" w:rsidRDefault="00664F2B" w:rsidP="00664F2B">
      <w:pPr>
        <w:spacing w:before="120" w:after="0"/>
        <w:jc w:val="both"/>
        <w:rPr>
          <w:rFonts w:eastAsia="Times New Roman" w:cs="Times New Roman"/>
          <w:b/>
          <w:color w:val="0000FF"/>
          <w:sz w:val="24"/>
          <w:szCs w:val="24"/>
          <w:lang w:val="vi-VN"/>
        </w:rPr>
      </w:pPr>
      <w:r w:rsidRPr="00664F2B">
        <w:rPr>
          <w:rFonts w:ascii="Palatino Linotype" w:eastAsia="Times New Roman" w:hAnsi="Palatino Linotype" w:cs="Times New Roman"/>
          <w:b/>
          <w:color w:val="0000FF"/>
          <w:sz w:val="24"/>
          <w:szCs w:val="24"/>
          <w:lang w:val="vi-VN"/>
        </w:rPr>
        <w:t>Câu 10:</w:t>
      </w:r>
      <w:r>
        <w:rPr>
          <w:rFonts w:eastAsia="Times New Roman" w:cs="Times New Roman"/>
          <w:b/>
          <w:color w:val="0000FF"/>
          <w:sz w:val="24"/>
          <w:szCs w:val="24"/>
          <w:lang w:val="vi-VN"/>
        </w:rPr>
        <w:t xml:space="preserve"> </w:t>
      </w:r>
      <w:r w:rsidR="003964D8" w:rsidRPr="00664F2B">
        <w:rPr>
          <w:rFonts w:eastAsia="Times New Roman" w:cs="Times New Roman"/>
          <w:color w:val="000000" w:themeColor="text1"/>
          <w:sz w:val="24"/>
          <w:szCs w:val="24"/>
          <w:lang w:val="vi-VN"/>
        </w:rPr>
        <w:t>Tia tử ngoại có cùng bản chất với</w:t>
      </w:r>
    </w:p>
    <w:p w14:paraId="04E82E80" w14:textId="3491FD49"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rsidRPr="00664F2B">
        <w:rPr>
          <w:rFonts w:ascii="Palatino Linotype" w:eastAsia="Times New Roman" w:hAnsi="Palatino Linotype" w:cs="Times New Roman"/>
          <w:b/>
          <w:bCs/>
          <w:color w:val="0000FF"/>
          <w:sz w:val="24"/>
          <w:szCs w:val="24"/>
        </w:rPr>
        <w:lastRenderedPageBreak/>
        <w:t>A.</w:t>
      </w:r>
      <w:r w:rsidR="003964D8" w:rsidRPr="00664F2B">
        <w:rPr>
          <w:rFonts w:eastAsia="Times New Roman" w:cs="Times New Roman"/>
          <w:b/>
          <w:bCs/>
          <w:color w:val="000000" w:themeColor="text1"/>
          <w:sz w:val="24"/>
          <w:szCs w:val="24"/>
        </w:rPr>
        <w:t xml:space="preserve"> </w:t>
      </w:r>
      <w:r w:rsidR="003964D8" w:rsidRPr="00664F2B">
        <w:rPr>
          <w:rFonts w:eastAsia="Times New Roman" w:cs="Times New Roman"/>
          <w:color w:val="000000" w:themeColor="text1"/>
          <w:sz w:val="24"/>
          <w:szCs w:val="24"/>
        </w:rPr>
        <w:t xml:space="preserve">tia </w:t>
      </w:r>
      <w:r w:rsidR="003964D8" w:rsidRPr="00664F2B">
        <w:rPr>
          <w:rFonts w:eastAsia="Times New Roman" w:cs="Times New Roman"/>
          <w:color w:val="000000" w:themeColor="text1"/>
          <w:position w:val="-4"/>
          <w:sz w:val="24"/>
          <w:szCs w:val="24"/>
          <w:lang w:val="nl-NL"/>
        </w:rPr>
        <w:object w:dxaOrig="220" w:dyaOrig="200" w14:anchorId="4FFB30D4">
          <v:shape id="_x0000_i1236" type="#_x0000_t75" style="width:12pt;height:9.6pt" o:ole="">
            <v:imagedata r:id="rId79" o:title=""/>
          </v:shape>
          <o:OLEObject Type="Embed" ProgID="Equation.DSMT4" ShapeID="_x0000_i1236" DrawAspect="Content" ObjectID="_1750280493" r:id="rId373"/>
        </w:object>
      </w:r>
      <w:r w:rsidR="003964D8" w:rsidRPr="00664F2B">
        <w:rPr>
          <w:rFonts w:eastAsia="Times New Roman" w:cs="Times New Roman"/>
          <w:color w:val="000000" w:themeColor="text1"/>
          <w:sz w:val="24"/>
          <w:szCs w:val="24"/>
        </w:rPr>
        <w:t>.</w:t>
      </w:r>
      <w:r w:rsidR="003964D8" w:rsidRPr="00664F2B">
        <w:rPr>
          <w:rFonts w:eastAsia="Times New Roman" w:cs="Times New Roman"/>
          <w:b/>
          <w:color w:val="0000FF"/>
          <w:sz w:val="24"/>
          <w:szCs w:val="24"/>
        </w:rPr>
        <w:tab/>
      </w:r>
      <w:r w:rsidRPr="00664F2B">
        <w:rPr>
          <w:rFonts w:ascii="Palatino Linotype" w:eastAsia="Times New Roman" w:hAnsi="Palatino Linotype" w:cs="Times New Roman"/>
          <w:b/>
          <w:bCs/>
          <w:color w:val="0000FF"/>
          <w:sz w:val="24"/>
          <w:szCs w:val="24"/>
        </w:rPr>
        <w:t>B.</w:t>
      </w:r>
      <w:r w:rsidR="003964D8" w:rsidRPr="00664F2B">
        <w:rPr>
          <w:rFonts w:eastAsia="Times New Roman" w:cs="Times New Roman"/>
          <w:b/>
          <w:bCs/>
          <w:color w:val="000000" w:themeColor="text1"/>
          <w:sz w:val="24"/>
          <w:szCs w:val="24"/>
        </w:rPr>
        <w:t xml:space="preserve"> </w:t>
      </w:r>
      <w:r w:rsidR="003964D8" w:rsidRPr="00664F2B">
        <w:rPr>
          <w:rFonts w:eastAsia="Times New Roman" w:cs="Times New Roman"/>
          <w:color w:val="000000" w:themeColor="text1"/>
          <w:sz w:val="24"/>
          <w:szCs w:val="24"/>
        </w:rPr>
        <w:t xml:space="preserve">tia </w:t>
      </w:r>
      <w:r w:rsidR="003964D8" w:rsidRPr="00664F2B">
        <w:rPr>
          <w:rFonts w:eastAsia="Times New Roman" w:cs="Times New Roman"/>
          <w:color w:val="000000" w:themeColor="text1"/>
          <w:position w:val="-10"/>
          <w:sz w:val="24"/>
          <w:szCs w:val="24"/>
        </w:rPr>
        <w:object w:dxaOrig="340" w:dyaOrig="400" w14:anchorId="728D1020">
          <v:shape id="_x0000_i1237" type="#_x0000_t75" style="width:16.8pt;height:20.4pt" o:ole="">
            <v:imagedata r:id="rId81" o:title=""/>
          </v:shape>
          <o:OLEObject Type="Embed" ProgID="Equation.DSMT4" ShapeID="_x0000_i1237" DrawAspect="Content" ObjectID="_1750280494" r:id="rId374"/>
        </w:object>
      </w:r>
      <w:r w:rsidR="003964D8" w:rsidRPr="00664F2B">
        <w:rPr>
          <w:rFonts w:eastAsia="Times New Roman" w:cs="Times New Roman"/>
          <w:color w:val="000000" w:themeColor="text1"/>
          <w:sz w:val="24"/>
          <w:szCs w:val="24"/>
        </w:rPr>
        <w:t>.</w:t>
      </w:r>
      <w:r w:rsidR="003964D8" w:rsidRPr="00664F2B">
        <w:rPr>
          <w:rFonts w:eastAsia="Times New Roman" w:cs="Times New Roman"/>
          <w:b/>
          <w:color w:val="0000FF"/>
          <w:sz w:val="24"/>
          <w:szCs w:val="24"/>
        </w:rPr>
        <w:tab/>
      </w:r>
      <w:r w:rsidRPr="00664F2B">
        <w:rPr>
          <w:rFonts w:ascii="Palatino Linotype" w:eastAsia="Times New Roman" w:hAnsi="Palatino Linotype" w:cs="Times New Roman"/>
          <w:b/>
          <w:bCs/>
          <w:color w:val="0000FF"/>
          <w:sz w:val="24"/>
          <w:szCs w:val="24"/>
          <w:u w:val="single"/>
        </w:rPr>
        <w:t>C</w:t>
      </w:r>
      <w:r w:rsidRPr="00664F2B">
        <w:rPr>
          <w:rFonts w:ascii="Palatino Linotype" w:eastAsia="Times New Roman" w:hAnsi="Palatino Linotype" w:cs="Times New Roman"/>
          <w:b/>
          <w:bCs/>
          <w:color w:val="0000FF"/>
          <w:sz w:val="24"/>
          <w:szCs w:val="24"/>
        </w:rPr>
        <w:t>.</w:t>
      </w:r>
      <w:r w:rsidR="003964D8" w:rsidRPr="00664F2B">
        <w:rPr>
          <w:rFonts w:eastAsia="Times New Roman" w:cs="Times New Roman"/>
          <w:b/>
          <w:bCs/>
          <w:color w:val="000000" w:themeColor="text1"/>
          <w:sz w:val="24"/>
          <w:szCs w:val="24"/>
        </w:rPr>
        <w:t xml:space="preserve"> </w:t>
      </w:r>
      <w:r w:rsidR="003964D8" w:rsidRPr="00664F2B">
        <w:rPr>
          <w:rFonts w:eastAsia="Times New Roman" w:cs="Times New Roman"/>
          <w:color w:val="000000" w:themeColor="text1"/>
          <w:sz w:val="24"/>
          <w:szCs w:val="24"/>
        </w:rPr>
        <w:t xml:space="preserve">tia </w:t>
      </w:r>
      <w:r w:rsidR="003964D8" w:rsidRPr="00664F2B">
        <w:rPr>
          <w:rFonts w:eastAsia="Times New Roman" w:cs="Times New Roman"/>
          <w:color w:val="000000" w:themeColor="text1"/>
          <w:position w:val="-4"/>
          <w:sz w:val="24"/>
          <w:szCs w:val="24"/>
        </w:rPr>
        <w:object w:dxaOrig="279" w:dyaOrig="260" w14:anchorId="28B09709">
          <v:shape id="_x0000_i1238" type="#_x0000_t75" style="width:14.4pt;height:12pt" o:ole="">
            <v:imagedata r:id="rId83" o:title=""/>
          </v:shape>
          <o:OLEObject Type="Embed" ProgID="Equation.DSMT4" ShapeID="_x0000_i1238" DrawAspect="Content" ObjectID="_1750280495" r:id="rId375"/>
        </w:object>
      </w:r>
      <w:r w:rsidR="003964D8" w:rsidRPr="00664F2B">
        <w:rPr>
          <w:rFonts w:eastAsia="Times New Roman" w:cs="Times New Roman"/>
          <w:color w:val="000000" w:themeColor="text1"/>
          <w:sz w:val="24"/>
          <w:szCs w:val="24"/>
        </w:rPr>
        <w:t>.</w:t>
      </w:r>
      <w:r w:rsidR="003964D8" w:rsidRPr="00664F2B">
        <w:rPr>
          <w:rFonts w:eastAsia="Times New Roman" w:cs="Times New Roman"/>
          <w:b/>
          <w:color w:val="0000FF"/>
          <w:sz w:val="24"/>
          <w:szCs w:val="24"/>
        </w:rPr>
        <w:tab/>
      </w:r>
      <w:r w:rsidRPr="00664F2B">
        <w:rPr>
          <w:rFonts w:ascii="Palatino Linotype" w:eastAsia="Times New Roman" w:hAnsi="Palatino Linotype" w:cs="Times New Roman"/>
          <w:b/>
          <w:bCs/>
          <w:color w:val="0000FF"/>
          <w:sz w:val="24"/>
          <w:szCs w:val="24"/>
        </w:rPr>
        <w:t>D.</w:t>
      </w:r>
      <w:r w:rsidR="003964D8" w:rsidRPr="00664F2B">
        <w:rPr>
          <w:rFonts w:eastAsia="Times New Roman" w:cs="Times New Roman"/>
          <w:b/>
          <w:bCs/>
          <w:color w:val="000000" w:themeColor="text1"/>
          <w:sz w:val="24"/>
          <w:szCs w:val="24"/>
        </w:rPr>
        <w:t xml:space="preserve"> </w:t>
      </w:r>
      <w:r w:rsidR="003964D8" w:rsidRPr="00664F2B">
        <w:rPr>
          <w:rFonts w:eastAsia="Times New Roman" w:cs="Times New Roman"/>
          <w:color w:val="000000" w:themeColor="text1"/>
          <w:sz w:val="24"/>
          <w:szCs w:val="24"/>
        </w:rPr>
        <w:t xml:space="preserve">tia </w:t>
      </w:r>
      <w:r w:rsidR="003964D8" w:rsidRPr="00664F2B">
        <w:rPr>
          <w:rFonts w:eastAsia="Times New Roman" w:cs="Times New Roman"/>
          <w:color w:val="000000" w:themeColor="text1"/>
          <w:position w:val="-10"/>
          <w:sz w:val="24"/>
          <w:szCs w:val="24"/>
        </w:rPr>
        <w:object w:dxaOrig="360" w:dyaOrig="400" w14:anchorId="199EEE0B">
          <v:shape id="_x0000_i1239" type="#_x0000_t75" style="width:18pt;height:20.4pt" o:ole="">
            <v:imagedata r:id="rId85" o:title=""/>
          </v:shape>
          <o:OLEObject Type="Embed" ProgID="Equation.DSMT4" ShapeID="_x0000_i1239" DrawAspect="Content" ObjectID="_1750280496" r:id="rId376"/>
        </w:object>
      </w:r>
      <w:r w:rsidR="003964D8" w:rsidRPr="00664F2B">
        <w:rPr>
          <w:rFonts w:eastAsia="Times New Roman" w:cs="Times New Roman"/>
          <w:color w:val="000000" w:themeColor="text1"/>
          <w:sz w:val="24"/>
          <w:szCs w:val="24"/>
        </w:rPr>
        <w:t>.</w:t>
      </w:r>
    </w:p>
    <w:p w14:paraId="5A4C9E91" w14:textId="7A78198B"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rPr>
      </w:pPr>
      <w:r w:rsidRPr="00664F2B">
        <w:rPr>
          <w:rFonts w:ascii="Palatino Linotype" w:eastAsia="Times New Roman" w:hAnsi="Palatino Linotype" w:cs="Times New Roman"/>
          <w:b/>
          <w:bCs/>
          <w:color w:val="0000FF"/>
          <w:sz w:val="24"/>
          <w:szCs w:val="24"/>
        </w:rPr>
        <w:t>Hướng dẫn giải</w:t>
      </w:r>
      <w:r w:rsidR="003964D8" w:rsidRPr="00664F2B">
        <w:rPr>
          <w:rFonts w:eastAsia="Times New Roman" w:cs="Times New Roman"/>
          <w:b/>
          <w:bCs/>
          <w:color w:val="000000" w:themeColor="text1"/>
          <w:sz w:val="24"/>
          <w:szCs w:val="24"/>
        </w:rPr>
        <w:t>:</w:t>
      </w:r>
    </w:p>
    <w:p w14:paraId="486C181C"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rsidRPr="00664F2B">
        <w:rPr>
          <w:rFonts w:eastAsia="Times New Roman" w:cs="Times New Roman"/>
          <w:color w:val="000000" w:themeColor="text1"/>
          <w:sz w:val="24"/>
          <w:szCs w:val="24"/>
        </w:rPr>
        <w:t>Tia X và và tia tử ngoại có cùng bản chất là sóng điện từ</w:t>
      </w:r>
    </w:p>
    <w:p w14:paraId="75E5D88A" w14:textId="61F5CE78"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rPr>
      </w:pPr>
      <w:r w:rsidRPr="00664F2B">
        <w:rPr>
          <w:rFonts w:ascii="Palatino Linotype" w:eastAsia="Times New Roman" w:hAnsi="Palatino Linotype" w:cs="Times New Roman"/>
          <w:b/>
          <w:bCs/>
          <w:color w:val="0000FF"/>
          <w:sz w:val="24"/>
          <w:szCs w:val="24"/>
        </w:rPr>
        <w:t>Chọn C</w:t>
      </w:r>
    </w:p>
    <w:p w14:paraId="0DB11554" w14:textId="2001F62D" w:rsidR="003964D8" w:rsidRPr="00ED1B74" w:rsidRDefault="00664F2B" w:rsidP="00664F2B">
      <w:pPr>
        <w:spacing w:before="120" w:after="0"/>
        <w:jc w:val="both"/>
        <w:rPr>
          <w:rFonts w:eastAsia="Times New Roman" w:cs="Times New Roman"/>
          <w:b/>
          <w:i/>
          <w:iCs/>
          <w:color w:val="0000FF"/>
          <w:sz w:val="24"/>
          <w:szCs w:val="24"/>
          <w:lang w:val="vi-VN"/>
        </w:rPr>
      </w:pPr>
      <w:r w:rsidRPr="00ED1B74">
        <w:rPr>
          <w:rFonts w:ascii="Palatino Linotype" w:eastAsia="Times New Roman" w:hAnsi="Palatino Linotype" w:cs="Times New Roman"/>
          <w:b/>
          <w:iCs/>
          <w:color w:val="0000FF"/>
          <w:sz w:val="24"/>
          <w:szCs w:val="24"/>
          <w:lang w:val="vi-VN"/>
        </w:rPr>
        <w:t>Câu 11:</w:t>
      </w:r>
      <w:r w:rsidRPr="00ED1B74">
        <w:rPr>
          <w:rFonts w:eastAsia="Times New Roman" w:cs="Times New Roman"/>
          <w:b/>
          <w:iCs/>
          <w:color w:val="0000FF"/>
          <w:sz w:val="24"/>
          <w:szCs w:val="24"/>
          <w:lang w:val="vi-VN"/>
        </w:rPr>
        <w:t xml:space="preserve"> </w:t>
      </w:r>
      <w:r w:rsidR="003964D8" w:rsidRPr="00ED1B74">
        <w:rPr>
          <w:rFonts w:eastAsia="Times New Roman" w:cs="Times New Roman"/>
          <w:color w:val="000000" w:themeColor="text1"/>
          <w:sz w:val="24"/>
          <w:szCs w:val="24"/>
          <w:lang w:val="vi-VN"/>
        </w:rPr>
        <w:t>Trên một sợi dây đàn hồi đang có sóng dừng, bụng sóng là các điểm trên dây mà phần tử ở đó luôn dao động với biên độ</w:t>
      </w:r>
    </w:p>
    <w:p w14:paraId="5D8C0045" w14:textId="677D2F4B" w:rsidR="003964D8" w:rsidRPr="00ED1B74"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color w:val="0000FF"/>
          <w:sz w:val="24"/>
          <w:szCs w:val="24"/>
          <w:lang w:val="vi-VN"/>
        </w:rPr>
      </w:pPr>
      <w:r w:rsidRPr="00ED1B74">
        <w:rPr>
          <w:rFonts w:ascii="Palatino Linotype" w:eastAsia="Times New Roman" w:hAnsi="Palatino Linotype" w:cs="Times New Roman"/>
          <w:b/>
          <w:bCs/>
          <w:color w:val="1A0AB6"/>
          <w:sz w:val="24"/>
          <w:szCs w:val="24"/>
          <w:lang w:val="vi-VN"/>
        </w:rPr>
        <w:t>A.</w:t>
      </w:r>
      <w:r w:rsidR="003964D8" w:rsidRPr="00ED1B74">
        <w:rPr>
          <w:rFonts w:eastAsia="Times New Roman" w:cs="Times New Roman"/>
          <w:b/>
          <w:bCs/>
          <w:color w:val="1A0AB6"/>
          <w:sz w:val="24"/>
          <w:szCs w:val="24"/>
          <w:lang w:val="vi-VN"/>
        </w:rPr>
        <w:t xml:space="preserve"> </w:t>
      </w:r>
      <w:r w:rsidR="003964D8" w:rsidRPr="00ED1B74">
        <w:rPr>
          <w:rFonts w:eastAsia="Times New Roman" w:cs="Times New Roman"/>
          <w:sz w:val="24"/>
          <w:szCs w:val="24"/>
          <w:lang w:val="vi-VN"/>
        </w:rPr>
        <w:t>nhỏ nhất.</w:t>
      </w:r>
      <w:r w:rsidR="003964D8" w:rsidRPr="00ED1B74">
        <w:rPr>
          <w:rFonts w:eastAsia="Times New Roman" w:cs="Times New Roman"/>
          <w:b/>
          <w:color w:val="0000FF"/>
          <w:sz w:val="24"/>
          <w:szCs w:val="24"/>
          <w:lang w:val="vi-VN"/>
        </w:rPr>
        <w:tab/>
      </w:r>
      <w:r w:rsidR="00DB2540" w:rsidRPr="00ED1B74">
        <w:rPr>
          <w:rFonts w:eastAsia="Times New Roman" w:cs="Times New Roman"/>
          <w:b/>
          <w:color w:val="0000FF"/>
          <w:sz w:val="24"/>
          <w:szCs w:val="24"/>
          <w:lang w:val="vi-VN"/>
        </w:rPr>
        <w:tab/>
      </w:r>
      <w:r w:rsidRPr="00ED1B74">
        <w:rPr>
          <w:rFonts w:ascii="Palatino Linotype" w:eastAsia="Times New Roman" w:hAnsi="Palatino Linotype" w:cs="Times New Roman"/>
          <w:b/>
          <w:bCs/>
          <w:color w:val="0000FF"/>
          <w:sz w:val="24"/>
          <w:szCs w:val="24"/>
          <w:u w:val="single"/>
          <w:lang w:val="vi-VN"/>
        </w:rPr>
        <w:t>B.</w:t>
      </w:r>
      <w:r w:rsidR="003964D8" w:rsidRPr="00ED1B74">
        <w:rPr>
          <w:rFonts w:eastAsia="Times New Roman" w:cs="Times New Roman"/>
          <w:b/>
          <w:bCs/>
          <w:color w:val="000000" w:themeColor="text1"/>
          <w:sz w:val="24"/>
          <w:szCs w:val="24"/>
          <w:lang w:val="vi-VN"/>
        </w:rPr>
        <w:t xml:space="preserve"> </w:t>
      </w:r>
      <w:r w:rsidR="003964D8" w:rsidRPr="00ED1B74">
        <w:rPr>
          <w:rFonts w:eastAsia="Times New Roman" w:cs="Times New Roman"/>
          <w:color w:val="000000" w:themeColor="text1"/>
          <w:sz w:val="24"/>
          <w:szCs w:val="24"/>
          <w:lang w:val="vi-VN"/>
        </w:rPr>
        <w:t>lớn nhất.</w:t>
      </w:r>
    </w:p>
    <w:p w14:paraId="5EF33F37" w14:textId="488C4A01" w:rsidR="003964D8" w:rsidRPr="00ED1B74"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vi-VN"/>
        </w:rPr>
      </w:pPr>
      <w:r w:rsidRPr="00ED1B74">
        <w:rPr>
          <w:rFonts w:ascii="Palatino Linotype" w:eastAsia="Times New Roman" w:hAnsi="Palatino Linotype" w:cs="Times New Roman"/>
          <w:b/>
          <w:bCs/>
          <w:color w:val="0000FF"/>
          <w:sz w:val="24"/>
          <w:szCs w:val="24"/>
          <w:lang w:val="vi-VN"/>
        </w:rPr>
        <w:t>C.</w:t>
      </w:r>
      <w:r w:rsidR="003964D8" w:rsidRPr="00ED1B74">
        <w:rPr>
          <w:rFonts w:eastAsia="Times New Roman" w:cs="Times New Roman"/>
          <w:b/>
          <w:bCs/>
          <w:color w:val="000000" w:themeColor="text1"/>
          <w:sz w:val="24"/>
          <w:szCs w:val="24"/>
          <w:lang w:val="vi-VN"/>
        </w:rPr>
        <w:t xml:space="preserve"> </w:t>
      </w:r>
      <w:r w:rsidR="003964D8" w:rsidRPr="00ED1B74">
        <w:rPr>
          <w:rFonts w:eastAsia="Times New Roman" w:cs="Times New Roman"/>
          <w:color w:val="000000" w:themeColor="text1"/>
          <w:sz w:val="24"/>
          <w:szCs w:val="24"/>
          <w:lang w:val="vi-VN"/>
        </w:rPr>
        <w:t>bằng một bước sóng.</w:t>
      </w:r>
      <w:r w:rsidR="003964D8" w:rsidRPr="00ED1B74">
        <w:rPr>
          <w:rFonts w:eastAsia="Times New Roman" w:cs="Times New Roman"/>
          <w:b/>
          <w:color w:val="0000FF"/>
          <w:sz w:val="24"/>
          <w:szCs w:val="24"/>
          <w:lang w:val="vi-VN"/>
        </w:rPr>
        <w:tab/>
      </w:r>
      <w:r w:rsidR="00DB2540" w:rsidRPr="00ED1B74">
        <w:rPr>
          <w:rFonts w:eastAsia="Times New Roman" w:cs="Times New Roman"/>
          <w:b/>
          <w:color w:val="0000FF"/>
          <w:sz w:val="24"/>
          <w:szCs w:val="24"/>
          <w:lang w:val="vi-VN"/>
        </w:rPr>
        <w:tab/>
      </w:r>
      <w:r w:rsidRPr="00ED1B74">
        <w:rPr>
          <w:rFonts w:ascii="Palatino Linotype" w:eastAsia="Times New Roman" w:hAnsi="Palatino Linotype" w:cs="Times New Roman"/>
          <w:b/>
          <w:bCs/>
          <w:color w:val="0000FF"/>
          <w:sz w:val="24"/>
          <w:szCs w:val="24"/>
          <w:lang w:val="vi-VN"/>
        </w:rPr>
        <w:t>D.</w:t>
      </w:r>
      <w:r w:rsidR="003964D8" w:rsidRPr="00ED1B74">
        <w:rPr>
          <w:rFonts w:eastAsia="Times New Roman" w:cs="Times New Roman"/>
          <w:b/>
          <w:bCs/>
          <w:color w:val="000000" w:themeColor="text1"/>
          <w:sz w:val="24"/>
          <w:szCs w:val="24"/>
          <w:lang w:val="vi-VN"/>
        </w:rPr>
        <w:t xml:space="preserve"> </w:t>
      </w:r>
      <w:r w:rsidR="003964D8" w:rsidRPr="00ED1B74">
        <w:rPr>
          <w:rFonts w:eastAsia="Times New Roman" w:cs="Times New Roman"/>
          <w:color w:val="000000" w:themeColor="text1"/>
          <w:sz w:val="24"/>
          <w:szCs w:val="24"/>
          <w:lang w:val="vi-VN"/>
        </w:rPr>
        <w:t>bằng nửa bước sóng</w:t>
      </w:r>
    </w:p>
    <w:p w14:paraId="34CD0D41" w14:textId="739681C6" w:rsidR="003964D8" w:rsidRPr="00ED1B74"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vi-VN"/>
        </w:rPr>
      </w:pPr>
      <w:r w:rsidRPr="00ED1B74">
        <w:rPr>
          <w:rFonts w:ascii="Palatino Linotype" w:eastAsia="Times New Roman" w:hAnsi="Palatino Linotype" w:cs="Times New Roman"/>
          <w:b/>
          <w:bCs/>
          <w:color w:val="0000FF"/>
          <w:sz w:val="24"/>
          <w:szCs w:val="24"/>
          <w:lang w:val="vi-VN"/>
        </w:rPr>
        <w:t>Hướng dẫn giải</w:t>
      </w:r>
      <w:r w:rsidR="003964D8" w:rsidRPr="00ED1B74">
        <w:rPr>
          <w:rFonts w:eastAsia="Times New Roman" w:cs="Times New Roman"/>
          <w:b/>
          <w:bCs/>
          <w:color w:val="000000" w:themeColor="text1"/>
          <w:sz w:val="24"/>
          <w:szCs w:val="24"/>
          <w:lang w:val="vi-VN"/>
        </w:rPr>
        <w:t>:</w:t>
      </w:r>
    </w:p>
    <w:p w14:paraId="39823C26" w14:textId="77777777" w:rsidR="003964D8" w:rsidRPr="00ED1B74"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vi-VN"/>
        </w:rPr>
      </w:pPr>
      <w:r w:rsidRPr="00ED1B74">
        <w:rPr>
          <w:rFonts w:eastAsia="Times New Roman" w:cs="Times New Roman"/>
          <w:color w:val="000000" w:themeColor="text1"/>
          <w:sz w:val="24"/>
          <w:szCs w:val="24"/>
          <w:lang w:val="vi-VN"/>
        </w:rPr>
        <w:t>Trong sóng dừng, bụng sóng là những điểm dao động với biên độ cực đại.</w:t>
      </w:r>
    </w:p>
    <w:p w14:paraId="544A46DC" w14:textId="329309C0" w:rsidR="003964D8" w:rsidRPr="00D613D1"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1A0AB6"/>
          <w:sz w:val="24"/>
          <w:szCs w:val="24"/>
          <w:lang w:val="vi-VN"/>
        </w:rPr>
      </w:pPr>
      <w:r w:rsidRPr="00D613D1">
        <w:rPr>
          <w:rFonts w:ascii="Palatino Linotype" w:eastAsia="Times New Roman" w:hAnsi="Palatino Linotype" w:cs="Times New Roman"/>
          <w:b/>
          <w:bCs/>
          <w:color w:val="1A0AB6"/>
          <w:sz w:val="24"/>
          <w:szCs w:val="24"/>
          <w:lang w:val="vi-VN"/>
        </w:rPr>
        <w:t xml:space="preserve">Chọn </w:t>
      </w:r>
      <w:r w:rsidR="00ED1B74" w:rsidRPr="00ED1B74">
        <w:rPr>
          <w:rFonts w:ascii="Palatino Linotype" w:eastAsia="Times New Roman" w:hAnsi="Palatino Linotype" w:cs="Times New Roman"/>
          <w:b/>
          <w:bCs/>
          <w:color w:val="1A0AB6"/>
          <w:sz w:val="24"/>
          <w:szCs w:val="24"/>
          <w:lang w:val="vi-VN"/>
        </w:rPr>
        <w:t>B</w:t>
      </w:r>
      <w:r w:rsidR="00320B5B" w:rsidRPr="00D613D1">
        <w:rPr>
          <w:rFonts w:ascii="Palatino Linotype" w:eastAsia="Times New Roman" w:hAnsi="Palatino Linotype" w:cs="Times New Roman"/>
          <w:b/>
          <w:bCs/>
          <w:color w:val="1A0AB6"/>
          <w:sz w:val="24"/>
          <w:szCs w:val="24"/>
          <w:lang w:val="vi-VN"/>
        </w:rPr>
        <w:t>.</w:t>
      </w:r>
    </w:p>
    <w:p w14:paraId="408D4395" w14:textId="106843FF" w:rsidR="003964D8" w:rsidRPr="00664F2B" w:rsidRDefault="00664F2B" w:rsidP="00664F2B">
      <w:pPr>
        <w:spacing w:before="120" w:after="0"/>
        <w:jc w:val="both"/>
        <w:rPr>
          <w:rFonts w:eastAsia="Times New Roman" w:cs="Times New Roman"/>
          <w:b/>
          <w:color w:val="0000FF"/>
          <w:sz w:val="24"/>
          <w:szCs w:val="24"/>
          <w:lang w:val="vi-VN"/>
        </w:rPr>
      </w:pPr>
      <w:r w:rsidRPr="00664F2B">
        <w:rPr>
          <w:rFonts w:ascii="Palatino Linotype" w:eastAsia="Times New Roman" w:hAnsi="Palatino Linotype" w:cs="Times New Roman"/>
          <w:b/>
          <w:color w:val="0000FF"/>
          <w:sz w:val="24"/>
          <w:szCs w:val="24"/>
          <w:lang w:val="vi-VN"/>
        </w:rPr>
        <w:t>Câu 12:</w:t>
      </w:r>
      <w:r>
        <w:rPr>
          <w:rFonts w:eastAsia="Times New Roman" w:cs="Times New Roman"/>
          <w:b/>
          <w:color w:val="0000FF"/>
          <w:sz w:val="24"/>
          <w:szCs w:val="24"/>
          <w:lang w:val="vi-VN"/>
        </w:rPr>
        <w:t xml:space="preserve"> </w:t>
      </w:r>
      <w:r w:rsidR="003964D8" w:rsidRPr="00664F2B">
        <w:rPr>
          <w:rFonts w:eastAsia="Times New Roman" w:cs="Times New Roman"/>
          <w:color w:val="000000" w:themeColor="text1"/>
          <w:sz w:val="24"/>
          <w:szCs w:val="24"/>
          <w:lang w:val="vi-VN"/>
        </w:rPr>
        <w:t xml:space="preserve">Trong sơ đồ khối của máy thu thanh đơn giản </w:t>
      </w:r>
      <w:r w:rsidR="003964D8" w:rsidRPr="00664F2B">
        <w:rPr>
          <w:rFonts w:eastAsia="Times New Roman" w:cs="Times New Roman"/>
          <w:b/>
          <w:bCs/>
          <w:color w:val="000000" w:themeColor="text1"/>
          <w:sz w:val="24"/>
          <w:szCs w:val="24"/>
          <w:lang w:val="vi-VN"/>
        </w:rPr>
        <w:t xml:space="preserve">không </w:t>
      </w:r>
      <w:r w:rsidR="003964D8" w:rsidRPr="00664F2B">
        <w:rPr>
          <w:rFonts w:eastAsia="Times New Roman" w:cs="Times New Roman"/>
          <w:color w:val="000000" w:themeColor="text1"/>
          <w:sz w:val="24"/>
          <w:szCs w:val="24"/>
          <w:lang w:val="vi-VN"/>
        </w:rPr>
        <w:t>có bộ phận nào sau đây?</w:t>
      </w:r>
    </w:p>
    <w:p w14:paraId="066686EB" w14:textId="27B21AA2"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rsidRPr="00664F2B">
        <w:rPr>
          <w:rFonts w:ascii="Palatino Linotype" w:eastAsia="Times New Roman" w:hAnsi="Palatino Linotype" w:cs="Times New Roman"/>
          <w:b/>
          <w:bCs/>
          <w:color w:val="0000FF"/>
          <w:sz w:val="24"/>
          <w:szCs w:val="24"/>
        </w:rPr>
        <w:t>A.</w:t>
      </w:r>
      <w:r w:rsidR="003964D8" w:rsidRPr="00664F2B">
        <w:rPr>
          <w:rFonts w:eastAsia="Times New Roman" w:cs="Times New Roman"/>
          <w:b/>
          <w:bCs/>
          <w:color w:val="000000" w:themeColor="text1"/>
          <w:sz w:val="24"/>
          <w:szCs w:val="24"/>
        </w:rPr>
        <w:t xml:space="preserve"> </w:t>
      </w:r>
      <w:r w:rsidR="003964D8" w:rsidRPr="00664F2B">
        <w:rPr>
          <w:rFonts w:eastAsia="Times New Roman" w:cs="Times New Roman"/>
          <w:color w:val="000000" w:themeColor="text1"/>
          <w:sz w:val="24"/>
          <w:szCs w:val="24"/>
        </w:rPr>
        <w:t>Ăng ten thu.</w:t>
      </w:r>
      <w:r w:rsidR="003964D8" w:rsidRPr="00664F2B">
        <w:rPr>
          <w:rFonts w:eastAsia="Times New Roman" w:cs="Times New Roman"/>
          <w:b/>
          <w:color w:val="0000FF"/>
          <w:sz w:val="24"/>
          <w:szCs w:val="24"/>
        </w:rPr>
        <w:tab/>
      </w:r>
      <w:r w:rsidRPr="00664F2B">
        <w:rPr>
          <w:rFonts w:ascii="Palatino Linotype" w:eastAsia="Times New Roman" w:hAnsi="Palatino Linotype" w:cs="Times New Roman"/>
          <w:b/>
          <w:bCs/>
          <w:color w:val="0000FF"/>
          <w:sz w:val="24"/>
          <w:szCs w:val="24"/>
        </w:rPr>
        <w:t>B.</w:t>
      </w:r>
      <w:r w:rsidR="003964D8" w:rsidRPr="00664F2B">
        <w:rPr>
          <w:rFonts w:eastAsia="Times New Roman" w:cs="Times New Roman"/>
          <w:b/>
          <w:bCs/>
          <w:color w:val="000000" w:themeColor="text1"/>
          <w:sz w:val="24"/>
          <w:szCs w:val="24"/>
        </w:rPr>
        <w:t xml:space="preserve"> </w:t>
      </w:r>
      <w:r w:rsidR="003964D8" w:rsidRPr="00664F2B">
        <w:rPr>
          <w:rFonts w:eastAsia="Times New Roman" w:cs="Times New Roman"/>
          <w:color w:val="000000" w:themeColor="text1"/>
          <w:sz w:val="24"/>
          <w:szCs w:val="24"/>
        </w:rPr>
        <w:t>Loa.</w:t>
      </w:r>
      <w:r w:rsidR="003964D8" w:rsidRPr="00664F2B">
        <w:rPr>
          <w:rFonts w:eastAsia="Times New Roman" w:cs="Times New Roman"/>
          <w:b/>
          <w:color w:val="0000FF"/>
          <w:sz w:val="24"/>
          <w:szCs w:val="24"/>
        </w:rPr>
        <w:tab/>
      </w:r>
      <w:r w:rsidRPr="00664F2B">
        <w:rPr>
          <w:rFonts w:ascii="Palatino Linotype" w:eastAsia="Times New Roman" w:hAnsi="Palatino Linotype" w:cs="Times New Roman"/>
          <w:b/>
          <w:bCs/>
          <w:color w:val="0000FF"/>
          <w:sz w:val="24"/>
          <w:szCs w:val="24"/>
        </w:rPr>
        <w:t>C.</w:t>
      </w:r>
      <w:r w:rsidR="003964D8" w:rsidRPr="00664F2B">
        <w:rPr>
          <w:rFonts w:eastAsia="Times New Roman" w:cs="Times New Roman"/>
          <w:b/>
          <w:bCs/>
          <w:color w:val="000000" w:themeColor="text1"/>
          <w:sz w:val="24"/>
          <w:szCs w:val="24"/>
        </w:rPr>
        <w:t xml:space="preserve"> </w:t>
      </w:r>
      <w:r w:rsidR="003964D8" w:rsidRPr="00664F2B">
        <w:rPr>
          <w:rFonts w:eastAsia="Times New Roman" w:cs="Times New Roman"/>
          <w:color w:val="000000" w:themeColor="text1"/>
          <w:sz w:val="24"/>
          <w:szCs w:val="24"/>
        </w:rPr>
        <w:t>Mạch tách sóng.</w:t>
      </w:r>
      <w:r w:rsidR="003964D8" w:rsidRPr="00664F2B">
        <w:rPr>
          <w:rFonts w:eastAsia="Times New Roman" w:cs="Times New Roman"/>
          <w:b/>
          <w:color w:val="0000FF"/>
          <w:sz w:val="24"/>
          <w:szCs w:val="24"/>
        </w:rPr>
        <w:tab/>
      </w:r>
      <w:r w:rsidRPr="00664F2B">
        <w:rPr>
          <w:rFonts w:ascii="Palatino Linotype" w:eastAsia="Times New Roman" w:hAnsi="Palatino Linotype" w:cs="Times New Roman"/>
          <w:b/>
          <w:bCs/>
          <w:color w:val="0000FF"/>
          <w:sz w:val="24"/>
          <w:szCs w:val="24"/>
          <w:u w:val="single"/>
        </w:rPr>
        <w:t>D</w:t>
      </w:r>
      <w:r w:rsidRPr="00664F2B">
        <w:rPr>
          <w:rFonts w:ascii="Palatino Linotype" w:eastAsia="Times New Roman" w:hAnsi="Palatino Linotype" w:cs="Times New Roman"/>
          <w:b/>
          <w:bCs/>
          <w:color w:val="0000FF"/>
          <w:sz w:val="24"/>
          <w:szCs w:val="24"/>
        </w:rPr>
        <w:t>.</w:t>
      </w:r>
      <w:r w:rsidR="003964D8" w:rsidRPr="00664F2B">
        <w:rPr>
          <w:rFonts w:eastAsia="Times New Roman" w:cs="Times New Roman"/>
          <w:b/>
          <w:bCs/>
          <w:color w:val="000000" w:themeColor="text1"/>
          <w:sz w:val="24"/>
          <w:szCs w:val="24"/>
        </w:rPr>
        <w:t xml:space="preserve"> </w:t>
      </w:r>
      <w:r w:rsidR="003964D8" w:rsidRPr="00664F2B">
        <w:rPr>
          <w:rFonts w:eastAsia="Times New Roman" w:cs="Times New Roman"/>
          <w:color w:val="000000" w:themeColor="text1"/>
          <w:sz w:val="24"/>
          <w:szCs w:val="24"/>
        </w:rPr>
        <w:t>Mạch biến điệu.</w:t>
      </w:r>
    </w:p>
    <w:p w14:paraId="2652AC68" w14:textId="6810624F"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rPr>
      </w:pPr>
      <w:r w:rsidRPr="00664F2B">
        <w:rPr>
          <w:rFonts w:ascii="Palatino Linotype" w:eastAsia="Times New Roman" w:hAnsi="Palatino Linotype" w:cs="Times New Roman"/>
          <w:b/>
          <w:bCs/>
          <w:color w:val="0000FF"/>
          <w:sz w:val="24"/>
          <w:szCs w:val="24"/>
        </w:rPr>
        <w:t>Hướng dẫn giải</w:t>
      </w:r>
      <w:r w:rsidR="003964D8" w:rsidRPr="00664F2B">
        <w:rPr>
          <w:rFonts w:eastAsia="Times New Roman" w:cs="Times New Roman"/>
          <w:b/>
          <w:bCs/>
          <w:color w:val="000000" w:themeColor="text1"/>
          <w:sz w:val="24"/>
          <w:szCs w:val="24"/>
        </w:rPr>
        <w:t>:</w:t>
      </w:r>
    </w:p>
    <w:p w14:paraId="4CACCCC0"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rsidRPr="00664F2B">
        <w:rPr>
          <w:rFonts w:eastAsia="Times New Roman" w:cs="Times New Roman"/>
          <w:color w:val="000000" w:themeColor="text1"/>
          <w:sz w:val="24"/>
          <w:szCs w:val="24"/>
        </w:rPr>
        <w:t>Sơ đồ khối máy thu thanh:</w:t>
      </w:r>
    </w:p>
    <w:p w14:paraId="1C37B9B8"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rsidRPr="00664F2B">
        <w:rPr>
          <w:rFonts w:eastAsia="Times New Roman" w:cs="Times New Roman"/>
          <w:color w:val="000000" w:themeColor="text1"/>
          <w:sz w:val="24"/>
          <w:szCs w:val="24"/>
        </w:rPr>
        <w:t>- Ăngten thu</w:t>
      </w:r>
    </w:p>
    <w:p w14:paraId="20DC84C3"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rsidRPr="00664F2B">
        <w:rPr>
          <w:rFonts w:eastAsia="Times New Roman" w:cs="Times New Roman"/>
          <w:color w:val="000000" w:themeColor="text1"/>
          <w:sz w:val="24"/>
          <w:szCs w:val="24"/>
        </w:rPr>
        <w:t>- Mạch khuếch đại dao động điện từ cao tần</w:t>
      </w:r>
    </w:p>
    <w:p w14:paraId="46DDFA2A"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rsidRPr="00664F2B">
        <w:rPr>
          <w:rFonts w:eastAsia="Times New Roman" w:cs="Times New Roman"/>
          <w:color w:val="000000" w:themeColor="text1"/>
          <w:sz w:val="24"/>
          <w:szCs w:val="24"/>
        </w:rPr>
        <w:t>- Mạch tách sóng</w:t>
      </w:r>
    </w:p>
    <w:p w14:paraId="4CD3087B"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rsidRPr="00664F2B">
        <w:rPr>
          <w:rFonts w:eastAsia="Times New Roman" w:cs="Times New Roman"/>
          <w:color w:val="000000" w:themeColor="text1"/>
          <w:sz w:val="24"/>
          <w:szCs w:val="24"/>
        </w:rPr>
        <w:t>- Mạch khuếch đại dao động điện từ âm tần</w:t>
      </w:r>
    </w:p>
    <w:p w14:paraId="56F92DC0"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rsidRPr="00664F2B">
        <w:rPr>
          <w:rFonts w:eastAsia="Times New Roman" w:cs="Times New Roman"/>
          <w:color w:val="000000" w:themeColor="text1"/>
          <w:sz w:val="24"/>
          <w:szCs w:val="24"/>
        </w:rPr>
        <w:t>- Loa</w:t>
      </w:r>
    </w:p>
    <w:p w14:paraId="305CFB23"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rsidRPr="00664F2B">
        <w:rPr>
          <w:rFonts w:eastAsia="Times New Roman" w:cs="Times New Roman"/>
          <w:color w:val="000000" w:themeColor="text1"/>
          <w:sz w:val="24"/>
          <w:szCs w:val="24"/>
        </w:rPr>
        <w:t>Không có mạch biến điệu</w:t>
      </w:r>
    </w:p>
    <w:p w14:paraId="7A1B4621" w14:textId="08FCCAD3"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rPr>
      </w:pPr>
      <w:r w:rsidRPr="00664F2B">
        <w:rPr>
          <w:rFonts w:ascii="Palatino Linotype" w:eastAsia="Times New Roman" w:hAnsi="Palatino Linotype" w:cs="Times New Roman"/>
          <w:b/>
          <w:bCs/>
          <w:color w:val="0000FF"/>
          <w:sz w:val="24"/>
          <w:szCs w:val="24"/>
        </w:rPr>
        <w:t>Chọn D</w:t>
      </w:r>
    </w:p>
    <w:p w14:paraId="035E46B8" w14:textId="55D57B07" w:rsidR="003964D8" w:rsidRPr="00D613D1" w:rsidRDefault="00664F2B" w:rsidP="00664F2B">
      <w:pPr>
        <w:spacing w:before="120" w:after="0"/>
        <w:jc w:val="both"/>
        <w:rPr>
          <w:rFonts w:eastAsia="Times New Roman" w:cs="Times New Roman"/>
          <w:b/>
          <w:bCs/>
          <w:color w:val="0000FF"/>
          <w:sz w:val="24"/>
          <w:szCs w:val="24"/>
          <w:lang w:val="vi-VN"/>
        </w:rPr>
      </w:pPr>
      <w:r w:rsidRPr="00664F2B">
        <w:rPr>
          <w:rFonts w:ascii="Palatino Linotype" w:eastAsia="Times New Roman" w:hAnsi="Palatino Linotype" w:cs="Times New Roman"/>
          <w:b/>
          <w:bCs/>
          <w:color w:val="0000FF"/>
          <w:sz w:val="24"/>
          <w:szCs w:val="24"/>
        </w:rPr>
        <w:t>Câu 13:</w:t>
      </w:r>
      <w:r>
        <w:rPr>
          <w:rFonts w:eastAsia="Times New Roman" w:cs="Times New Roman"/>
          <w:b/>
          <w:bCs/>
          <w:color w:val="0000FF"/>
          <w:sz w:val="24"/>
          <w:szCs w:val="24"/>
        </w:rPr>
        <w:t xml:space="preserve"> </w:t>
      </w:r>
      <w:r w:rsidR="003964D8" w:rsidRPr="00664F2B">
        <w:rPr>
          <w:rFonts w:eastAsia="Times New Roman" w:cs="Times New Roman"/>
          <w:color w:val="000000" w:themeColor="text1"/>
          <w:sz w:val="24"/>
          <w:szCs w:val="24"/>
          <w:lang w:val="vi-VN"/>
        </w:rPr>
        <w:t xml:space="preserve">Dòng điện không đổi có cường độ </w:t>
      </w:r>
      <w:r w:rsidR="003964D8" w:rsidRPr="00664F2B">
        <w:rPr>
          <w:rFonts w:cs="Times New Roman"/>
          <w:position w:val="-4"/>
          <w:sz w:val="24"/>
          <w:lang w:val="nl-NL"/>
        </w:rPr>
        <w:object w:dxaOrig="200" w:dyaOrig="260" w14:anchorId="011ED133">
          <v:shape id="_x0000_i1240" type="#_x0000_t75" style="width:9.6pt;height:12pt" o:ole="">
            <v:imagedata r:id="rId87" o:title=""/>
          </v:shape>
          <o:OLEObject Type="Embed" ProgID="Equation.DSMT4" ShapeID="_x0000_i1240" DrawAspect="Content" ObjectID="_1750280497" r:id="rId377"/>
        </w:object>
      </w:r>
      <w:r w:rsidR="003964D8" w:rsidRPr="00664F2B">
        <w:rPr>
          <w:rFonts w:eastAsia="Times New Roman" w:cs="Times New Roman"/>
          <w:color w:val="000000" w:themeColor="text1"/>
          <w:sz w:val="24"/>
          <w:szCs w:val="24"/>
          <w:lang w:val="vi-VN"/>
        </w:rPr>
        <w:t xml:space="preserve"> chạy qua điện trở </w:t>
      </w:r>
      <w:r w:rsidR="003964D8" w:rsidRPr="00664F2B">
        <w:rPr>
          <w:rFonts w:cs="Times New Roman"/>
          <w:position w:val="-6"/>
          <w:sz w:val="24"/>
          <w:lang w:val="nl-NL"/>
        </w:rPr>
        <w:object w:dxaOrig="240" w:dyaOrig="279" w14:anchorId="164C43A8">
          <v:shape id="_x0000_i1241" type="#_x0000_t75" style="width:12pt;height:14.4pt" o:ole="">
            <v:imagedata r:id="rId89" o:title=""/>
          </v:shape>
          <o:OLEObject Type="Embed" ProgID="Equation.DSMT4" ShapeID="_x0000_i1241" DrawAspect="Content" ObjectID="_1750280498" r:id="rId378"/>
        </w:object>
      </w:r>
      <w:r w:rsidR="003964D8" w:rsidRPr="00664F2B">
        <w:rPr>
          <w:rFonts w:eastAsia="Times New Roman" w:cs="Times New Roman"/>
          <w:color w:val="000000" w:themeColor="text1"/>
          <w:sz w:val="24"/>
          <w:szCs w:val="24"/>
          <w:lang w:val="vi-VN"/>
        </w:rPr>
        <w:t xml:space="preserve">. </w:t>
      </w:r>
      <w:r w:rsidR="003964D8" w:rsidRPr="00D613D1">
        <w:rPr>
          <w:rFonts w:eastAsia="Times New Roman" w:cs="Times New Roman"/>
          <w:color w:val="000000" w:themeColor="text1"/>
          <w:sz w:val="24"/>
          <w:szCs w:val="24"/>
          <w:lang w:val="vi-VN"/>
        </w:rPr>
        <w:t xml:space="preserve">Công suất tỏa nhiệt trên </w:t>
      </w:r>
      <w:r w:rsidR="003964D8" w:rsidRPr="00664F2B">
        <w:rPr>
          <w:rFonts w:cs="Times New Roman"/>
          <w:position w:val="-6"/>
          <w:sz w:val="24"/>
          <w:lang w:val="nl-NL"/>
        </w:rPr>
        <w:object w:dxaOrig="240" w:dyaOrig="279" w14:anchorId="06CC4B5E">
          <v:shape id="_x0000_i1242" type="#_x0000_t75" style="width:12pt;height:14.4pt" o:ole="">
            <v:imagedata r:id="rId89" o:title=""/>
          </v:shape>
          <o:OLEObject Type="Embed" ProgID="Equation.DSMT4" ShapeID="_x0000_i1242" DrawAspect="Content" ObjectID="_1750280499" r:id="rId379"/>
        </w:object>
      </w:r>
      <w:r w:rsidR="003964D8" w:rsidRPr="00D613D1">
        <w:rPr>
          <w:rFonts w:eastAsia="Times New Roman" w:cs="Times New Roman"/>
          <w:color w:val="000000" w:themeColor="text1"/>
          <w:sz w:val="24"/>
          <w:szCs w:val="24"/>
          <w:lang w:val="vi-VN"/>
        </w:rPr>
        <w:t xml:space="preserve"> là</w:t>
      </w:r>
    </w:p>
    <w:p w14:paraId="52CBB584" w14:textId="27556255"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D613D1">
        <w:rPr>
          <w:rFonts w:ascii="Palatino Linotype" w:eastAsia="Times New Roman" w:hAnsi="Palatino Linotype" w:cs="Times New Roman"/>
          <w:b/>
          <w:bCs/>
          <w:color w:val="0000FF"/>
          <w:sz w:val="24"/>
          <w:szCs w:val="24"/>
          <w:u w:val="single"/>
          <w:lang w:val="vi-VN"/>
        </w:rPr>
        <w:t>A</w:t>
      </w:r>
      <w:r w:rsidRPr="00D613D1">
        <w:rPr>
          <w:rFonts w:ascii="Palatino Linotype" w:eastAsia="Times New Roman" w:hAnsi="Palatino Linotype" w:cs="Times New Roman"/>
          <w:b/>
          <w:bCs/>
          <w:color w:val="0000FF"/>
          <w:sz w:val="24"/>
          <w:szCs w:val="24"/>
          <w:lang w:val="vi-VN"/>
        </w:rPr>
        <w:t>.</w:t>
      </w:r>
      <w:r w:rsidR="003964D8" w:rsidRPr="00D613D1">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position w:val="-6"/>
          <w:sz w:val="24"/>
          <w:szCs w:val="24"/>
          <w:lang w:val="nl-NL"/>
        </w:rPr>
        <w:object w:dxaOrig="999" w:dyaOrig="360" w14:anchorId="66741120">
          <v:shape id="_x0000_i1243" type="#_x0000_t75" style="width:49.8pt;height:18pt" o:ole="">
            <v:imagedata r:id="rId92" o:title=""/>
          </v:shape>
          <o:OLEObject Type="Embed" ProgID="Equation.DSMT4" ShapeID="_x0000_i1243" DrawAspect="Content" ObjectID="_1750280500" r:id="rId380"/>
        </w:object>
      </w:r>
      <w:r w:rsidR="003964D8" w:rsidRPr="00D613D1">
        <w:rPr>
          <w:rFonts w:eastAsia="Times New Roman" w:cs="Times New Roman"/>
          <w:color w:val="000000" w:themeColor="text1"/>
          <w:sz w:val="24"/>
          <w:szCs w:val="24"/>
          <w:lang w:val="vi-VN"/>
        </w:rPr>
        <w:t>.</w:t>
      </w:r>
      <w:r w:rsidR="003964D8" w:rsidRPr="00D613D1">
        <w:rPr>
          <w:rFonts w:eastAsia="Times New Roman" w:cs="Times New Roman"/>
          <w:b/>
          <w:color w:val="0000FF"/>
          <w:sz w:val="24"/>
          <w:szCs w:val="24"/>
          <w:lang w:val="vi-VN"/>
        </w:rPr>
        <w:tab/>
      </w:r>
      <w:r w:rsidRPr="00D613D1">
        <w:rPr>
          <w:rFonts w:ascii="Palatino Linotype" w:eastAsia="Times New Roman" w:hAnsi="Palatino Linotype" w:cs="Times New Roman"/>
          <w:b/>
          <w:bCs/>
          <w:color w:val="0000FF"/>
          <w:sz w:val="24"/>
          <w:szCs w:val="24"/>
          <w:lang w:val="vi-VN"/>
        </w:rPr>
        <w:t>B.</w:t>
      </w:r>
      <w:r w:rsidR="003964D8" w:rsidRPr="00D613D1">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position w:val="-6"/>
          <w:sz w:val="24"/>
          <w:szCs w:val="24"/>
          <w:lang w:val="nl-NL"/>
        </w:rPr>
        <w:object w:dxaOrig="900" w:dyaOrig="279" w14:anchorId="0DC1F51F">
          <v:shape id="_x0000_i1244" type="#_x0000_t75" style="width:45.6pt;height:14.4pt" o:ole="">
            <v:imagedata r:id="rId94" o:title=""/>
          </v:shape>
          <o:OLEObject Type="Embed" ProgID="Equation.DSMT4" ShapeID="_x0000_i1244" DrawAspect="Content" ObjectID="_1750280501" r:id="rId381"/>
        </w:object>
      </w:r>
      <w:r w:rsidR="003964D8" w:rsidRPr="00D613D1">
        <w:rPr>
          <w:rFonts w:eastAsia="Times New Roman" w:cs="Times New Roman"/>
          <w:color w:val="000000" w:themeColor="text1"/>
          <w:sz w:val="24"/>
          <w:szCs w:val="24"/>
          <w:lang w:val="vi-VN"/>
        </w:rPr>
        <w:t>.</w:t>
      </w:r>
      <w:r w:rsidR="003964D8" w:rsidRPr="00D613D1">
        <w:rPr>
          <w:rFonts w:eastAsia="Times New Roman" w:cs="Times New Roman"/>
          <w:b/>
          <w:color w:val="0000FF"/>
          <w:sz w:val="24"/>
          <w:szCs w:val="24"/>
          <w:lang w:val="vi-VN"/>
        </w:rPr>
        <w:tab/>
      </w:r>
      <w:r w:rsidRPr="00D613D1">
        <w:rPr>
          <w:rFonts w:ascii="Palatino Linotype" w:eastAsia="Times New Roman" w:hAnsi="Palatino Linotype" w:cs="Times New Roman"/>
          <w:b/>
          <w:bCs/>
          <w:color w:val="0000FF"/>
          <w:sz w:val="24"/>
          <w:szCs w:val="24"/>
          <w:lang w:val="vi-VN"/>
        </w:rPr>
        <w:t>C.</w:t>
      </w:r>
      <w:r w:rsidR="003964D8" w:rsidRPr="00D613D1">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position w:val="-24"/>
          <w:sz w:val="24"/>
          <w:szCs w:val="24"/>
          <w:lang w:val="nl-NL"/>
        </w:rPr>
        <w:object w:dxaOrig="800" w:dyaOrig="660" w14:anchorId="64E5650D">
          <v:shape id="_x0000_i1245" type="#_x0000_t75" style="width:40.8pt;height:31.8pt" o:ole="">
            <v:imagedata r:id="rId96" o:title=""/>
          </v:shape>
          <o:OLEObject Type="Embed" ProgID="Equation.DSMT4" ShapeID="_x0000_i1245" DrawAspect="Content" ObjectID="_1750280502" r:id="rId382"/>
        </w:object>
      </w:r>
      <w:r w:rsidR="003964D8" w:rsidRPr="00D613D1">
        <w:rPr>
          <w:rFonts w:eastAsia="Times New Roman" w:cs="Times New Roman"/>
          <w:color w:val="000000" w:themeColor="text1"/>
          <w:sz w:val="24"/>
          <w:szCs w:val="24"/>
          <w:lang w:val="vi-VN"/>
        </w:rPr>
        <w:t>.</w:t>
      </w:r>
      <w:r w:rsidR="003964D8" w:rsidRPr="00D613D1">
        <w:rPr>
          <w:rFonts w:eastAsia="Times New Roman" w:cs="Times New Roman"/>
          <w:b/>
          <w:color w:val="0000FF"/>
          <w:sz w:val="24"/>
          <w:szCs w:val="24"/>
          <w:lang w:val="vi-VN"/>
        </w:rPr>
        <w:tab/>
      </w:r>
      <w:r w:rsidRPr="00D613D1">
        <w:rPr>
          <w:rFonts w:ascii="Palatino Linotype" w:eastAsia="Times New Roman" w:hAnsi="Palatino Linotype" w:cs="Times New Roman"/>
          <w:b/>
          <w:bCs/>
          <w:color w:val="0000FF"/>
          <w:sz w:val="24"/>
          <w:szCs w:val="24"/>
          <w:lang w:val="vi-VN"/>
        </w:rPr>
        <w:t>D.</w:t>
      </w:r>
      <w:r w:rsidR="003964D8" w:rsidRPr="00D613D1">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position w:val="-6"/>
          <w:sz w:val="24"/>
          <w:szCs w:val="24"/>
          <w:lang w:val="nl-NL"/>
        </w:rPr>
        <w:object w:dxaOrig="999" w:dyaOrig="360" w14:anchorId="4F6285CE">
          <v:shape id="_x0000_i1246" type="#_x0000_t75" style="width:49.8pt;height:18pt" o:ole="">
            <v:imagedata r:id="rId98" o:title=""/>
          </v:shape>
          <o:OLEObject Type="Embed" ProgID="Equation.DSMT4" ShapeID="_x0000_i1246" DrawAspect="Content" ObjectID="_1750280503" r:id="rId383"/>
        </w:object>
      </w:r>
      <w:r w:rsidR="003964D8" w:rsidRPr="00664F2B">
        <w:rPr>
          <w:rFonts w:eastAsia="Times New Roman" w:cs="Times New Roman"/>
          <w:color w:val="000000" w:themeColor="text1"/>
          <w:sz w:val="24"/>
          <w:szCs w:val="24"/>
          <w:lang w:val="nl-NL"/>
        </w:rPr>
        <w:t>.</w:t>
      </w:r>
    </w:p>
    <w:p w14:paraId="6BFF7D64" w14:textId="0C86B2BC"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Hướng dẫn giải</w:t>
      </w:r>
      <w:r w:rsidR="003964D8" w:rsidRPr="00664F2B">
        <w:rPr>
          <w:rFonts w:eastAsia="Times New Roman" w:cs="Times New Roman"/>
          <w:b/>
          <w:bCs/>
          <w:color w:val="000000" w:themeColor="text1"/>
          <w:sz w:val="24"/>
          <w:szCs w:val="24"/>
          <w:lang w:val="nl-NL"/>
        </w:rPr>
        <w:t>:</w:t>
      </w:r>
    </w:p>
    <w:p w14:paraId="437A4982"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sz w:val="24"/>
          <w:szCs w:val="24"/>
          <w:lang w:val="nl-NL"/>
        </w:rPr>
        <w:t xml:space="preserve">Công suất tỏa nhiệt trên điện trở R có dòng điện I chạy qua </w:t>
      </w:r>
      <w:r w:rsidRPr="00664F2B">
        <w:rPr>
          <w:rFonts w:eastAsia="Times New Roman" w:cs="Times New Roman"/>
          <w:color w:val="000000" w:themeColor="text1"/>
          <w:position w:val="-6"/>
          <w:sz w:val="24"/>
          <w:szCs w:val="24"/>
          <w:lang w:val="nl-NL"/>
        </w:rPr>
        <w:object w:dxaOrig="999" w:dyaOrig="360" w14:anchorId="11B400C3">
          <v:shape id="_x0000_i1247" type="#_x0000_t75" style="width:50.4pt;height:18pt" o:ole="">
            <v:imagedata r:id="rId384" o:title=""/>
          </v:shape>
          <o:OLEObject Type="Embed" ProgID="Equation.DSMT4" ShapeID="_x0000_i1247" DrawAspect="Content" ObjectID="_1750280504" r:id="rId385"/>
        </w:object>
      </w:r>
    </w:p>
    <w:p w14:paraId="4562D485" w14:textId="1B03A234"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Chọn A</w:t>
      </w:r>
    </w:p>
    <w:p w14:paraId="7B7FD96A" w14:textId="0E8255E4" w:rsidR="003964D8" w:rsidRPr="00664F2B" w:rsidRDefault="00664F2B" w:rsidP="00664F2B">
      <w:pPr>
        <w:spacing w:before="120" w:after="0"/>
        <w:jc w:val="both"/>
        <w:rPr>
          <w:rFonts w:eastAsia="Times New Roman" w:cs="Times New Roman"/>
          <w:b/>
          <w:color w:val="0000FF"/>
          <w:sz w:val="24"/>
          <w:szCs w:val="24"/>
          <w:lang w:val="nl-NL"/>
        </w:rPr>
      </w:pPr>
      <w:r w:rsidRPr="00664F2B">
        <w:rPr>
          <w:rFonts w:ascii="Palatino Linotype" w:eastAsia="Times New Roman" w:hAnsi="Palatino Linotype" w:cs="Times New Roman"/>
          <w:b/>
          <w:color w:val="0000FF"/>
          <w:sz w:val="24"/>
          <w:szCs w:val="24"/>
          <w:lang w:val="nl-NL"/>
        </w:rPr>
        <w:t>Câu 14:</w:t>
      </w:r>
      <w:r>
        <w:rPr>
          <w:rFonts w:eastAsia="Times New Roman" w:cs="Times New Roman"/>
          <w:b/>
          <w:color w:val="0000FF"/>
          <w:sz w:val="24"/>
          <w:szCs w:val="24"/>
          <w:lang w:val="nl-NL"/>
        </w:rPr>
        <w:t xml:space="preserve"> </w:t>
      </w:r>
      <w:r w:rsidR="003964D8" w:rsidRPr="00664F2B">
        <w:rPr>
          <w:rFonts w:eastAsia="Times New Roman" w:cs="Times New Roman"/>
          <w:color w:val="000000" w:themeColor="text1"/>
          <w:sz w:val="24"/>
          <w:szCs w:val="24"/>
          <w:lang w:val="nl-NL"/>
        </w:rPr>
        <w:t xml:space="preserve">Biết </w:t>
      </w:r>
      <w:r w:rsidR="003964D8" w:rsidRPr="00664F2B">
        <w:rPr>
          <w:rFonts w:cs="Times New Roman"/>
          <w:position w:val="-4"/>
          <w:sz w:val="24"/>
        </w:rPr>
        <w:object w:dxaOrig="200" w:dyaOrig="260" w14:anchorId="418DF2E9">
          <v:shape id="_x0000_i1248" type="#_x0000_t75" style="width:9.6pt;height:12pt" o:ole="">
            <v:imagedata r:id="rId100" o:title=""/>
          </v:shape>
          <o:OLEObject Type="Embed" ProgID="Equation.DSMT4" ShapeID="_x0000_i1248" DrawAspect="Content" ObjectID="_1750280505" r:id="rId386"/>
        </w:object>
      </w:r>
      <w:r w:rsidR="003964D8" w:rsidRPr="00664F2B">
        <w:rPr>
          <w:rFonts w:eastAsia="Times New Roman" w:cs="Times New Roman"/>
          <w:color w:val="000000" w:themeColor="text1"/>
          <w:sz w:val="24"/>
          <w:szCs w:val="24"/>
          <w:lang w:val="nl-NL"/>
        </w:rPr>
        <w:t xml:space="preserve"> là hằng số Plăng. Theo giả thuyết Plăng thì lượng năng lượng mà mỗi lần nguyên tử hay phân tử hấp thụ hay phát xạ ánh sáng đơn sắc có tần số </w:t>
      </w:r>
      <w:r w:rsidR="003964D8" w:rsidRPr="00664F2B">
        <w:rPr>
          <w:rFonts w:cs="Times New Roman"/>
          <w:position w:val="-10"/>
          <w:sz w:val="24"/>
        </w:rPr>
        <w:object w:dxaOrig="200" w:dyaOrig="320" w14:anchorId="7DACA5B7">
          <v:shape id="_x0000_i1249" type="#_x0000_t75" style="width:9.6pt;height:15.6pt" o:ole="">
            <v:imagedata r:id="rId102" o:title=""/>
          </v:shape>
          <o:OLEObject Type="Embed" ProgID="Equation.DSMT4" ShapeID="_x0000_i1249" DrawAspect="Content" ObjectID="_1750280506" r:id="rId387"/>
        </w:object>
      </w:r>
      <w:r w:rsidR="003964D8" w:rsidRPr="00664F2B">
        <w:rPr>
          <w:rFonts w:eastAsia="Times New Roman" w:cs="Times New Roman"/>
          <w:color w:val="000000" w:themeColor="text1"/>
          <w:sz w:val="24"/>
          <w:szCs w:val="24"/>
          <w:lang w:val="nl-NL"/>
        </w:rPr>
        <w:t xml:space="preserve"> là</w:t>
      </w:r>
    </w:p>
    <w:p w14:paraId="72C4B54F" w14:textId="17F32B5A"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A.</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position w:val="-10"/>
          <w:sz w:val="24"/>
          <w:szCs w:val="24"/>
          <w:lang w:val="nl-NL"/>
        </w:rPr>
        <w:object w:dxaOrig="420" w:dyaOrig="320" w14:anchorId="635E4BD9">
          <v:shape id="_x0000_i1250" type="#_x0000_t75" style="width:21pt;height:15.6pt" o:ole="">
            <v:imagedata r:id="rId104" o:title=""/>
          </v:shape>
          <o:OLEObject Type="Embed" ProgID="Equation.DSMT4" ShapeID="_x0000_i1250" DrawAspect="Content" ObjectID="_1750280507" r:id="rId388"/>
        </w:object>
      </w:r>
      <w:r w:rsidR="003964D8" w:rsidRPr="00664F2B">
        <w:rPr>
          <w:rFonts w:eastAsia="Times New Roman" w:cs="Times New Roman"/>
          <w:color w:val="000000" w:themeColor="text1"/>
          <w:sz w:val="24"/>
          <w:szCs w:val="24"/>
          <w:lang w:val="nl-NL"/>
        </w:rPr>
        <w:t>.</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u w:val="single"/>
          <w:lang w:val="nl-NL"/>
        </w:rPr>
        <w:t>B</w:t>
      </w:r>
      <w:r w:rsidRPr="00664F2B">
        <w:rPr>
          <w:rFonts w:ascii="Palatino Linotype" w:eastAsia="Times New Roman" w:hAnsi="Palatino Linotype" w:cs="Times New Roman"/>
          <w:b/>
          <w:bCs/>
          <w:color w:val="0000FF"/>
          <w:sz w:val="24"/>
          <w:szCs w:val="24"/>
          <w:lang w:val="nl-NL"/>
        </w:rPr>
        <w:t>.</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b/>
          <w:bCs/>
          <w:color w:val="000000" w:themeColor="text1"/>
          <w:position w:val="-10"/>
          <w:sz w:val="24"/>
          <w:szCs w:val="24"/>
          <w:lang w:val="nl-NL"/>
        </w:rPr>
        <w:object w:dxaOrig="300" w:dyaOrig="320" w14:anchorId="3390B31A">
          <v:shape id="_x0000_i1251" type="#_x0000_t75" style="width:15.6pt;height:15.6pt" o:ole="">
            <v:imagedata r:id="rId106" o:title=""/>
          </v:shape>
          <o:OLEObject Type="Embed" ProgID="Equation.DSMT4" ShapeID="_x0000_i1251" DrawAspect="Content" ObjectID="_1750280508" r:id="rId389"/>
        </w:object>
      </w:r>
      <w:r w:rsidR="003964D8" w:rsidRPr="00664F2B">
        <w:rPr>
          <w:rFonts w:eastAsia="Times New Roman" w:cs="Times New Roman"/>
          <w:color w:val="000000" w:themeColor="text1"/>
          <w:sz w:val="24"/>
          <w:szCs w:val="24"/>
          <w:lang w:val="nl-NL"/>
        </w:rPr>
        <w:t>.</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C.</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position w:val="-10"/>
          <w:sz w:val="24"/>
          <w:szCs w:val="24"/>
          <w:lang w:val="nl-NL"/>
        </w:rPr>
        <w:object w:dxaOrig="420" w:dyaOrig="320" w14:anchorId="5133BC2B">
          <v:shape id="_x0000_i1252" type="#_x0000_t75" style="width:21pt;height:15.6pt" o:ole="">
            <v:imagedata r:id="rId390" o:title=""/>
          </v:shape>
          <o:OLEObject Type="Embed" ProgID="Equation.DSMT4" ShapeID="_x0000_i1252" DrawAspect="Content" ObjectID="_1750280509" r:id="rId391"/>
        </w:object>
      </w:r>
      <w:r w:rsidR="003964D8" w:rsidRPr="00664F2B">
        <w:rPr>
          <w:rFonts w:eastAsia="Times New Roman" w:cs="Times New Roman"/>
          <w:color w:val="000000" w:themeColor="text1"/>
          <w:sz w:val="24"/>
          <w:szCs w:val="24"/>
          <w:lang w:val="nl-NL"/>
        </w:rPr>
        <w:t>.</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D.</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b/>
          <w:bCs/>
          <w:color w:val="000000" w:themeColor="text1"/>
          <w:position w:val="-10"/>
          <w:sz w:val="24"/>
          <w:szCs w:val="24"/>
          <w:lang w:val="nl-NL"/>
        </w:rPr>
        <w:object w:dxaOrig="420" w:dyaOrig="320" w14:anchorId="48C6A1A6">
          <v:shape id="_x0000_i1253" type="#_x0000_t75" style="width:21pt;height:15.6pt" o:ole="">
            <v:imagedata r:id="rId110" o:title=""/>
          </v:shape>
          <o:OLEObject Type="Embed" ProgID="Equation.DSMT4" ShapeID="_x0000_i1253" DrawAspect="Content" ObjectID="_1750280510" r:id="rId392"/>
        </w:object>
      </w:r>
      <w:r w:rsidR="003964D8" w:rsidRPr="00664F2B">
        <w:rPr>
          <w:rFonts w:eastAsia="Times New Roman" w:cs="Times New Roman"/>
          <w:color w:val="000000" w:themeColor="text1"/>
          <w:sz w:val="24"/>
          <w:szCs w:val="24"/>
          <w:lang w:val="nl-NL"/>
        </w:rPr>
        <w:t>.</w:t>
      </w:r>
    </w:p>
    <w:p w14:paraId="7F6C9700" w14:textId="1EA28A1B"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Hướng dẫn giải</w:t>
      </w:r>
      <w:r w:rsidR="003964D8" w:rsidRPr="00664F2B">
        <w:rPr>
          <w:rFonts w:eastAsia="Times New Roman" w:cs="Times New Roman"/>
          <w:b/>
          <w:bCs/>
          <w:color w:val="000000" w:themeColor="text1"/>
          <w:sz w:val="24"/>
          <w:szCs w:val="24"/>
          <w:lang w:val="nl-NL"/>
        </w:rPr>
        <w:t>:</w:t>
      </w:r>
    </w:p>
    <w:p w14:paraId="03E9CC38"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sz w:val="24"/>
          <w:szCs w:val="24"/>
          <w:lang w:val="nl-NL"/>
        </w:rPr>
        <w:t xml:space="preserve">Theo giả thuyết Plăng thì lượng năng lượng mà mỗi lần nguyên tử hay phân tử hấp thụ hay phát xạ ánh sáng đơn sắc có tần số </w:t>
      </w:r>
      <w:r w:rsidRPr="00664F2B">
        <w:rPr>
          <w:rFonts w:eastAsia="Times New Roman" w:cs="Times New Roman"/>
          <w:color w:val="000000" w:themeColor="text1"/>
          <w:position w:val="-10"/>
          <w:sz w:val="24"/>
          <w:szCs w:val="24"/>
          <w:lang w:val="nl-NL"/>
        </w:rPr>
        <w:object w:dxaOrig="200" w:dyaOrig="320" w14:anchorId="073449F4">
          <v:shape id="_x0000_i1254" type="#_x0000_t75" style="width:9.6pt;height:15.6pt" o:ole="">
            <v:imagedata r:id="rId102" o:title=""/>
          </v:shape>
          <o:OLEObject Type="Embed" ProgID="Equation.DSMT4" ShapeID="_x0000_i1254" DrawAspect="Content" ObjectID="_1750280511" r:id="rId393"/>
        </w:object>
      </w:r>
      <w:r w:rsidRPr="00664F2B">
        <w:rPr>
          <w:rFonts w:eastAsia="Times New Roman" w:cs="Times New Roman"/>
          <w:color w:val="000000" w:themeColor="text1"/>
          <w:sz w:val="24"/>
          <w:szCs w:val="24"/>
          <w:lang w:val="nl-NL"/>
        </w:rPr>
        <w:t xml:space="preserve"> là </w:t>
      </w:r>
      <w:r w:rsidRPr="00664F2B">
        <w:rPr>
          <w:rFonts w:eastAsia="Times New Roman" w:cs="Times New Roman"/>
          <w:color w:val="000000" w:themeColor="text1"/>
          <w:position w:val="-24"/>
          <w:sz w:val="24"/>
          <w:szCs w:val="24"/>
          <w:lang w:val="nl-NL"/>
        </w:rPr>
        <w:object w:dxaOrig="1400" w:dyaOrig="660" w14:anchorId="7C05D7A6">
          <v:shape id="_x0000_i1255" type="#_x0000_t75" style="width:69pt;height:33pt" o:ole="">
            <v:imagedata r:id="rId394" o:title=""/>
          </v:shape>
          <o:OLEObject Type="Embed" ProgID="Equation.DSMT4" ShapeID="_x0000_i1255" DrawAspect="Content" ObjectID="_1750280512" r:id="rId395"/>
        </w:object>
      </w:r>
    </w:p>
    <w:p w14:paraId="3B4C4581" w14:textId="31404D24"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Chọn B</w:t>
      </w:r>
    </w:p>
    <w:p w14:paraId="78133270" w14:textId="6292E707" w:rsidR="003964D8" w:rsidRPr="00664F2B" w:rsidRDefault="00664F2B" w:rsidP="00664F2B">
      <w:pPr>
        <w:spacing w:before="120" w:after="0"/>
        <w:jc w:val="both"/>
        <w:rPr>
          <w:rFonts w:eastAsia="Times New Roman" w:cs="Times New Roman"/>
          <w:b/>
          <w:color w:val="0000FF"/>
          <w:sz w:val="24"/>
          <w:szCs w:val="24"/>
          <w:lang w:val="nl-NL"/>
        </w:rPr>
      </w:pPr>
      <w:r w:rsidRPr="00664F2B">
        <w:rPr>
          <w:rFonts w:ascii="Palatino Linotype" w:eastAsia="Times New Roman" w:hAnsi="Palatino Linotype" w:cs="Times New Roman"/>
          <w:b/>
          <w:color w:val="0000FF"/>
          <w:sz w:val="24"/>
          <w:szCs w:val="24"/>
          <w:lang w:val="nl-NL"/>
        </w:rPr>
        <w:t>Câu 15:</w:t>
      </w:r>
      <w:r>
        <w:rPr>
          <w:rFonts w:eastAsia="Times New Roman" w:cs="Times New Roman"/>
          <w:b/>
          <w:color w:val="0000FF"/>
          <w:sz w:val="24"/>
          <w:szCs w:val="24"/>
          <w:lang w:val="nl-NL"/>
        </w:rPr>
        <w:t xml:space="preserve"> </w:t>
      </w:r>
      <w:r w:rsidR="003964D8" w:rsidRPr="00664F2B">
        <w:rPr>
          <w:rFonts w:eastAsia="Times New Roman" w:cs="Times New Roman"/>
          <w:color w:val="000000" w:themeColor="text1"/>
          <w:sz w:val="24"/>
          <w:szCs w:val="24"/>
          <w:lang w:val="nl-NL"/>
        </w:rPr>
        <w:t xml:space="preserve">Dao động cưỡng bức </w:t>
      </w:r>
      <w:r w:rsidR="003964D8" w:rsidRPr="00ED1B74">
        <w:rPr>
          <w:rFonts w:eastAsia="Times New Roman" w:cs="Times New Roman"/>
          <w:color w:val="000000" w:themeColor="text1"/>
          <w:sz w:val="24"/>
          <w:szCs w:val="24"/>
          <w:lang w:val="nl-NL"/>
        </w:rPr>
        <w:t>có</w:t>
      </w:r>
    </w:p>
    <w:p w14:paraId="1382E4F5" w14:textId="50E37080"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color w:val="0000FF"/>
          <w:sz w:val="24"/>
          <w:szCs w:val="24"/>
          <w:lang w:val="nl-NL"/>
        </w:rPr>
      </w:pPr>
      <w:r w:rsidRPr="00664F2B">
        <w:rPr>
          <w:rFonts w:ascii="Palatino Linotype" w:eastAsia="Times New Roman" w:hAnsi="Palatino Linotype" w:cs="Times New Roman"/>
          <w:b/>
          <w:bCs/>
          <w:color w:val="0000FF"/>
          <w:sz w:val="24"/>
          <w:szCs w:val="24"/>
          <w:lang w:val="nl-NL"/>
        </w:rPr>
        <w:t>A.</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tần số nhỏ hơn tần số của lực cưỡng bức.</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B.</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biên độ giảm dần theo thời gian.</w:t>
      </w:r>
    </w:p>
    <w:p w14:paraId="1F963EA2" w14:textId="3FD50A36"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ascii="Palatino Linotype" w:eastAsia="Times New Roman" w:hAnsi="Palatino Linotype" w:cs="Times New Roman"/>
          <w:b/>
          <w:bCs/>
          <w:color w:val="0000FF"/>
          <w:sz w:val="24"/>
          <w:szCs w:val="24"/>
          <w:u w:val="single"/>
          <w:lang w:val="nl-NL"/>
        </w:rPr>
        <w:t>C</w:t>
      </w:r>
      <w:r w:rsidRPr="00664F2B">
        <w:rPr>
          <w:rFonts w:ascii="Palatino Linotype" w:eastAsia="Times New Roman" w:hAnsi="Palatino Linotype" w:cs="Times New Roman"/>
          <w:b/>
          <w:bCs/>
          <w:color w:val="0000FF"/>
          <w:sz w:val="24"/>
          <w:szCs w:val="24"/>
          <w:lang w:val="nl-NL"/>
        </w:rPr>
        <w:t>.</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biên độ không đổi theo thời gian.</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D.</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tần số lớn hơn tần số của lực cưỡng bức.</w:t>
      </w:r>
    </w:p>
    <w:p w14:paraId="61ED8618" w14:textId="714970B4"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Hướng dẫn giải</w:t>
      </w:r>
      <w:r w:rsidR="003964D8" w:rsidRPr="00664F2B">
        <w:rPr>
          <w:rFonts w:eastAsia="Times New Roman" w:cs="Times New Roman"/>
          <w:b/>
          <w:bCs/>
          <w:color w:val="000000" w:themeColor="text1"/>
          <w:sz w:val="24"/>
          <w:szCs w:val="24"/>
          <w:lang w:val="nl-NL"/>
        </w:rPr>
        <w:t>:</w:t>
      </w:r>
    </w:p>
    <w:p w14:paraId="703E3E3A"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sz w:val="24"/>
          <w:szCs w:val="24"/>
          <w:lang w:val="nl-NL"/>
        </w:rPr>
        <w:t>Dao động có biên độ giảm dần theo thời gian là dao động tắt dần. B sai</w:t>
      </w:r>
    </w:p>
    <w:p w14:paraId="1EE62C69"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sz w:val="24"/>
          <w:szCs w:val="24"/>
          <w:lang w:val="nl-NL"/>
        </w:rPr>
        <w:t>Dao động cưỡng bức có tần số bằng tần số của ngoại lực cưỡng bức nên A và D sai.</w:t>
      </w:r>
    </w:p>
    <w:p w14:paraId="7F427D00"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sz w:val="24"/>
          <w:szCs w:val="24"/>
          <w:lang w:val="nl-NL"/>
        </w:rPr>
        <w:t>Ở giai đoạn ổn định biên độ của dao động cưỡng bức không đổi theo thời gian.</w:t>
      </w:r>
    </w:p>
    <w:p w14:paraId="34C2666E" w14:textId="26EA1A32"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Chọn C</w:t>
      </w:r>
    </w:p>
    <w:p w14:paraId="20E06680" w14:textId="614F621C" w:rsidR="003964D8" w:rsidRPr="00664F2B" w:rsidRDefault="00664F2B" w:rsidP="00664F2B">
      <w:pPr>
        <w:spacing w:before="120" w:after="0"/>
        <w:jc w:val="both"/>
        <w:rPr>
          <w:rFonts w:eastAsia="Times New Roman" w:cs="Times New Roman"/>
          <w:b/>
          <w:color w:val="0000FF"/>
          <w:sz w:val="24"/>
          <w:szCs w:val="24"/>
          <w:lang w:val="nl-NL"/>
        </w:rPr>
      </w:pPr>
      <w:r w:rsidRPr="00664F2B">
        <w:rPr>
          <w:rFonts w:ascii="Palatino Linotype" w:eastAsia="Times New Roman" w:hAnsi="Palatino Linotype" w:cs="Times New Roman"/>
          <w:b/>
          <w:color w:val="0000FF"/>
          <w:sz w:val="24"/>
          <w:szCs w:val="24"/>
          <w:lang w:val="nl-NL"/>
        </w:rPr>
        <w:t>Câu 16:</w:t>
      </w:r>
      <w:r>
        <w:rPr>
          <w:rFonts w:eastAsia="Times New Roman" w:cs="Times New Roman"/>
          <w:b/>
          <w:color w:val="0000FF"/>
          <w:sz w:val="24"/>
          <w:szCs w:val="24"/>
          <w:lang w:val="nl-NL"/>
        </w:rPr>
        <w:t xml:space="preserve"> </w:t>
      </w:r>
      <w:r w:rsidR="003964D8" w:rsidRPr="00664F2B">
        <w:rPr>
          <w:rFonts w:eastAsia="Times New Roman" w:cs="Times New Roman"/>
          <w:color w:val="000000" w:themeColor="text1"/>
          <w:sz w:val="24"/>
          <w:szCs w:val="24"/>
          <w:lang w:val="nl-NL"/>
        </w:rPr>
        <w:t xml:space="preserve">Đặt điện áp xoay chiều vào hai đầu đoạn mạch gồm điện trở </w:t>
      </w:r>
      <w:r w:rsidR="003964D8" w:rsidRPr="00664F2B">
        <w:rPr>
          <w:rFonts w:cs="Times New Roman"/>
          <w:position w:val="-6"/>
          <w:sz w:val="24"/>
        </w:rPr>
        <w:object w:dxaOrig="240" w:dyaOrig="279" w14:anchorId="072EFC7C">
          <v:shape id="_x0000_i1256" type="#_x0000_t75" style="width:12pt;height:14.4pt" o:ole="">
            <v:imagedata r:id="rId112" o:title=""/>
          </v:shape>
          <o:OLEObject Type="Embed" ProgID="Equation.DSMT4" ShapeID="_x0000_i1256" DrawAspect="Content" ObjectID="_1750280513" r:id="rId396"/>
        </w:object>
      </w:r>
      <w:r w:rsidR="003964D8" w:rsidRPr="00664F2B">
        <w:rPr>
          <w:rFonts w:eastAsia="Times New Roman" w:cs="Times New Roman"/>
          <w:color w:val="000000" w:themeColor="text1"/>
          <w:sz w:val="24"/>
          <w:szCs w:val="24"/>
          <w:lang w:val="nl-NL"/>
        </w:rPr>
        <w:t xml:space="preserve">, cuộn cảm thuần và tụ điện mắc nối tiếp thì tổng trở của đoạn mạch là </w:t>
      </w:r>
      <w:r w:rsidR="003964D8" w:rsidRPr="00664F2B">
        <w:rPr>
          <w:rFonts w:cs="Times New Roman"/>
          <w:position w:val="-4"/>
          <w:sz w:val="24"/>
        </w:rPr>
        <w:object w:dxaOrig="240" w:dyaOrig="260" w14:anchorId="3098DA38">
          <v:shape id="_x0000_i1257" type="#_x0000_t75" style="width:12pt;height:12pt" o:ole="">
            <v:imagedata r:id="rId114" o:title=""/>
          </v:shape>
          <o:OLEObject Type="Embed" ProgID="Equation.DSMT4" ShapeID="_x0000_i1257" DrawAspect="Content" ObjectID="_1750280514" r:id="rId397"/>
        </w:object>
      </w:r>
      <w:r w:rsidR="003964D8" w:rsidRPr="00664F2B">
        <w:rPr>
          <w:rFonts w:eastAsia="Times New Roman" w:cs="Times New Roman"/>
          <w:color w:val="000000" w:themeColor="text1"/>
          <w:sz w:val="24"/>
          <w:szCs w:val="24"/>
          <w:lang w:val="nl-NL"/>
        </w:rPr>
        <w:t xml:space="preserve">. Hệ số công suất </w:t>
      </w:r>
      <w:r w:rsidR="003964D8" w:rsidRPr="00664F2B">
        <w:rPr>
          <w:rFonts w:cs="Times New Roman"/>
          <w:position w:val="-14"/>
          <w:sz w:val="24"/>
        </w:rPr>
        <w:object w:dxaOrig="780" w:dyaOrig="400" w14:anchorId="72F86085">
          <v:shape id="_x0000_i1258" type="#_x0000_t75" style="width:40.2pt;height:20.4pt" o:ole="">
            <v:imagedata r:id="rId116" o:title=""/>
          </v:shape>
          <o:OLEObject Type="Embed" ProgID="Equation.DSMT4" ShapeID="_x0000_i1258" DrawAspect="Content" ObjectID="_1750280515" r:id="rId398"/>
        </w:object>
      </w:r>
      <w:r w:rsidR="003964D8" w:rsidRPr="00664F2B">
        <w:rPr>
          <w:rFonts w:eastAsia="Times New Roman" w:cs="Times New Roman"/>
          <w:color w:val="000000" w:themeColor="text1"/>
          <w:sz w:val="24"/>
          <w:szCs w:val="24"/>
          <w:lang w:val="nl-NL"/>
        </w:rPr>
        <w:t xml:space="preserve"> của đoạn mạch được tính bằng công thức nào sau đây</w:t>
      </w:r>
    </w:p>
    <w:p w14:paraId="5BC8FC7D" w14:textId="07EB58AC"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lastRenderedPageBreak/>
        <w:t>A.</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b/>
          <w:bCs/>
          <w:color w:val="000000" w:themeColor="text1"/>
          <w:position w:val="-24"/>
          <w:sz w:val="24"/>
          <w:szCs w:val="24"/>
          <w:lang w:val="nl-NL"/>
        </w:rPr>
        <w:object w:dxaOrig="1140" w:dyaOrig="660" w14:anchorId="3D9BC7C7">
          <v:shape id="_x0000_i1259" type="#_x0000_t75" style="width:56.4pt;height:31.8pt" o:ole="">
            <v:imagedata r:id="rId118" o:title=""/>
          </v:shape>
          <o:OLEObject Type="Embed" ProgID="Equation.DSMT4" ShapeID="_x0000_i1259" DrawAspect="Content" ObjectID="_1750280516" r:id="rId399"/>
        </w:object>
      </w:r>
      <w:r w:rsidR="003964D8" w:rsidRPr="00664F2B">
        <w:rPr>
          <w:rFonts w:eastAsia="Times New Roman" w:cs="Times New Roman"/>
          <w:color w:val="000000" w:themeColor="text1"/>
          <w:sz w:val="24"/>
          <w:szCs w:val="24"/>
          <w:lang w:val="nl-NL"/>
        </w:rPr>
        <w:t>.</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B.</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b/>
          <w:bCs/>
          <w:color w:val="000000" w:themeColor="text1"/>
          <w:position w:val="-24"/>
          <w:sz w:val="24"/>
          <w:szCs w:val="24"/>
          <w:lang w:val="nl-NL"/>
        </w:rPr>
        <w:object w:dxaOrig="1240" w:dyaOrig="660" w14:anchorId="1C4BE1B4">
          <v:shape id="_x0000_i1260" type="#_x0000_t75" style="width:62.4pt;height:31.8pt" o:ole="">
            <v:imagedata r:id="rId120" o:title=""/>
          </v:shape>
          <o:OLEObject Type="Embed" ProgID="Equation.DSMT4" ShapeID="_x0000_i1260" DrawAspect="Content" ObjectID="_1750280517" r:id="rId400"/>
        </w:object>
      </w:r>
      <w:r w:rsidR="003964D8" w:rsidRPr="00664F2B">
        <w:rPr>
          <w:rFonts w:eastAsia="Times New Roman" w:cs="Times New Roman"/>
          <w:color w:val="000000" w:themeColor="text1"/>
          <w:sz w:val="24"/>
          <w:szCs w:val="24"/>
          <w:lang w:val="nl-NL"/>
        </w:rPr>
        <w:t>.</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u w:val="single"/>
          <w:lang w:val="nl-NL"/>
        </w:rPr>
        <w:t>C</w:t>
      </w:r>
      <w:r w:rsidRPr="00664F2B">
        <w:rPr>
          <w:rFonts w:ascii="Palatino Linotype" w:eastAsia="Times New Roman" w:hAnsi="Palatino Linotype" w:cs="Times New Roman"/>
          <w:b/>
          <w:bCs/>
          <w:color w:val="0000FF"/>
          <w:sz w:val="24"/>
          <w:szCs w:val="24"/>
          <w:lang w:val="nl-NL"/>
        </w:rPr>
        <w:t>.</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b/>
          <w:bCs/>
          <w:color w:val="000000" w:themeColor="text1"/>
          <w:position w:val="-24"/>
          <w:sz w:val="24"/>
          <w:szCs w:val="24"/>
          <w:lang w:val="nl-NL"/>
        </w:rPr>
        <w:object w:dxaOrig="1140" w:dyaOrig="660" w14:anchorId="261E8A03">
          <v:shape id="_x0000_i1261" type="#_x0000_t75" style="width:56.4pt;height:31.8pt" o:ole="">
            <v:imagedata r:id="rId122" o:title=""/>
          </v:shape>
          <o:OLEObject Type="Embed" ProgID="Equation.DSMT4" ShapeID="_x0000_i1261" DrawAspect="Content" ObjectID="_1750280518" r:id="rId401"/>
        </w:object>
      </w:r>
      <w:r w:rsidR="003964D8" w:rsidRPr="00664F2B">
        <w:rPr>
          <w:rFonts w:eastAsia="Times New Roman" w:cs="Times New Roman"/>
          <w:color w:val="000000" w:themeColor="text1"/>
          <w:sz w:val="24"/>
          <w:szCs w:val="24"/>
          <w:lang w:val="nl-NL"/>
        </w:rPr>
        <w:t>.</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D.</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b/>
          <w:bCs/>
          <w:color w:val="000000" w:themeColor="text1"/>
          <w:position w:val="-24"/>
          <w:sz w:val="24"/>
          <w:szCs w:val="24"/>
          <w:lang w:val="nl-NL"/>
        </w:rPr>
        <w:object w:dxaOrig="1240" w:dyaOrig="660" w14:anchorId="7CA163D6">
          <v:shape id="_x0000_i1262" type="#_x0000_t75" style="width:62.4pt;height:31.8pt" o:ole="">
            <v:imagedata r:id="rId124" o:title=""/>
          </v:shape>
          <o:OLEObject Type="Embed" ProgID="Equation.DSMT4" ShapeID="_x0000_i1262" DrawAspect="Content" ObjectID="_1750280519" r:id="rId402"/>
        </w:object>
      </w:r>
      <w:r w:rsidR="003964D8" w:rsidRPr="00664F2B">
        <w:rPr>
          <w:rFonts w:eastAsia="Times New Roman" w:cs="Times New Roman"/>
          <w:color w:val="000000" w:themeColor="text1"/>
          <w:sz w:val="24"/>
          <w:szCs w:val="24"/>
          <w:lang w:val="nl-NL"/>
        </w:rPr>
        <w:t>.</w:t>
      </w:r>
    </w:p>
    <w:p w14:paraId="488B25E5" w14:textId="21B8C0D0"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Hướng dẫn giải</w:t>
      </w:r>
      <w:r w:rsidR="003964D8" w:rsidRPr="00664F2B">
        <w:rPr>
          <w:rFonts w:eastAsia="Times New Roman" w:cs="Times New Roman"/>
          <w:b/>
          <w:bCs/>
          <w:color w:val="000000" w:themeColor="text1"/>
          <w:sz w:val="24"/>
          <w:szCs w:val="24"/>
          <w:lang w:val="nl-NL"/>
        </w:rPr>
        <w:t>:</w:t>
      </w:r>
    </w:p>
    <w:p w14:paraId="1D399DE8"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sz w:val="24"/>
          <w:szCs w:val="24"/>
          <w:lang w:val="nl-NL"/>
        </w:rPr>
        <w:t xml:space="preserve">Hệ số công suất </w:t>
      </w:r>
      <w:r w:rsidRPr="00664F2B">
        <w:rPr>
          <w:rFonts w:eastAsia="Times New Roman" w:cs="Times New Roman"/>
          <w:color w:val="000000" w:themeColor="text1"/>
          <w:position w:val="-24"/>
          <w:sz w:val="24"/>
          <w:szCs w:val="24"/>
          <w:lang w:val="nl-NL"/>
        </w:rPr>
        <w:object w:dxaOrig="1140" w:dyaOrig="660" w14:anchorId="56800546">
          <v:shape id="_x0000_i1263" type="#_x0000_t75" style="width:56.4pt;height:33pt" o:ole="">
            <v:imagedata r:id="rId403" o:title=""/>
          </v:shape>
          <o:OLEObject Type="Embed" ProgID="Equation.DSMT4" ShapeID="_x0000_i1263" DrawAspect="Content" ObjectID="_1750280520" r:id="rId404"/>
        </w:object>
      </w:r>
    </w:p>
    <w:p w14:paraId="466B8D58" w14:textId="7E4A44FD"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Chọn C</w:t>
      </w:r>
    </w:p>
    <w:p w14:paraId="271A4E6C" w14:textId="7D362B97" w:rsidR="003964D8" w:rsidRPr="00664F2B" w:rsidRDefault="00664F2B" w:rsidP="00664F2B">
      <w:pPr>
        <w:spacing w:before="120" w:after="0"/>
        <w:jc w:val="both"/>
        <w:rPr>
          <w:rFonts w:eastAsia="Times New Roman" w:cs="Times New Roman"/>
          <w:b/>
          <w:color w:val="0000FF"/>
          <w:sz w:val="24"/>
          <w:szCs w:val="24"/>
          <w:lang w:val="nl-NL"/>
        </w:rPr>
      </w:pPr>
      <w:r w:rsidRPr="00664F2B">
        <w:rPr>
          <w:rFonts w:ascii="Palatino Linotype" w:eastAsia="Times New Roman" w:hAnsi="Palatino Linotype" w:cs="Times New Roman"/>
          <w:b/>
          <w:color w:val="0000FF"/>
          <w:sz w:val="24"/>
          <w:szCs w:val="24"/>
          <w:lang w:val="nl-NL"/>
        </w:rPr>
        <w:t>Câu 17:</w:t>
      </w:r>
      <w:r>
        <w:rPr>
          <w:rFonts w:eastAsia="Times New Roman" w:cs="Times New Roman"/>
          <w:b/>
          <w:color w:val="0000FF"/>
          <w:sz w:val="24"/>
          <w:szCs w:val="24"/>
          <w:lang w:val="nl-NL"/>
        </w:rPr>
        <w:t xml:space="preserve"> </w:t>
      </w:r>
      <w:r w:rsidR="003964D8" w:rsidRPr="00664F2B">
        <w:rPr>
          <w:rFonts w:eastAsia="Times New Roman" w:cs="Times New Roman"/>
          <w:color w:val="000000" w:themeColor="text1"/>
          <w:sz w:val="24"/>
          <w:szCs w:val="24"/>
          <w:lang w:val="nl-NL"/>
        </w:rPr>
        <w:t xml:space="preserve">Tia </w:t>
      </w:r>
      <w:r w:rsidR="003964D8" w:rsidRPr="00664F2B">
        <w:rPr>
          <w:rFonts w:cs="Times New Roman"/>
          <w:position w:val="-4"/>
          <w:sz w:val="24"/>
        </w:rPr>
        <w:object w:dxaOrig="220" w:dyaOrig="200" w14:anchorId="08572414">
          <v:shape id="_x0000_i1264" type="#_x0000_t75" style="width:12pt;height:9.6pt" o:ole="">
            <v:imagedata r:id="rId126" o:title=""/>
          </v:shape>
          <o:OLEObject Type="Embed" ProgID="Equation.DSMT4" ShapeID="_x0000_i1264" DrawAspect="Content" ObjectID="_1750280521" r:id="rId405"/>
        </w:object>
      </w:r>
      <w:r w:rsidR="003964D8" w:rsidRPr="00664F2B">
        <w:rPr>
          <w:rFonts w:eastAsia="Times New Roman" w:cs="Times New Roman"/>
          <w:color w:val="000000" w:themeColor="text1"/>
          <w:sz w:val="24"/>
          <w:szCs w:val="24"/>
          <w:lang w:val="nl-NL"/>
        </w:rPr>
        <w:t xml:space="preserve"> là dòng các</w:t>
      </w:r>
    </w:p>
    <w:p w14:paraId="373F5CD4" w14:textId="053C20D7"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A.</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hạt pôzitron.</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u w:val="single"/>
          <w:lang w:val="nl-NL"/>
        </w:rPr>
        <w:t>B</w:t>
      </w:r>
      <w:r w:rsidRPr="00664F2B">
        <w:rPr>
          <w:rFonts w:ascii="Palatino Linotype" w:eastAsia="Times New Roman" w:hAnsi="Palatino Linotype" w:cs="Times New Roman"/>
          <w:b/>
          <w:bCs/>
          <w:color w:val="0000FF"/>
          <w:sz w:val="24"/>
          <w:szCs w:val="24"/>
          <w:lang w:val="nl-NL"/>
        </w:rPr>
        <w:t>.</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 xml:space="preserve">hạt nhân </w:t>
      </w:r>
      <w:r w:rsidR="003964D8" w:rsidRPr="00664F2B">
        <w:rPr>
          <w:rFonts w:eastAsia="Times New Roman" w:cs="Times New Roman"/>
          <w:color w:val="000000" w:themeColor="text1"/>
          <w:position w:val="-12"/>
          <w:sz w:val="24"/>
          <w:szCs w:val="24"/>
          <w:lang w:val="nl-NL"/>
        </w:rPr>
        <w:object w:dxaOrig="480" w:dyaOrig="420" w14:anchorId="120FB7FC">
          <v:shape id="_x0000_i1265" type="#_x0000_t75" style="width:24pt;height:21pt" o:ole="">
            <v:imagedata r:id="rId128" o:title=""/>
          </v:shape>
          <o:OLEObject Type="Embed" ProgID="Equation.DSMT4" ShapeID="_x0000_i1265" DrawAspect="Content" ObjectID="_1750280522" r:id="rId406"/>
        </w:object>
      </w:r>
      <w:r w:rsidR="003964D8" w:rsidRPr="00664F2B">
        <w:rPr>
          <w:rFonts w:eastAsia="Times New Roman" w:cs="Times New Roman"/>
          <w:color w:val="000000" w:themeColor="text1"/>
          <w:sz w:val="24"/>
          <w:szCs w:val="24"/>
          <w:lang w:val="nl-NL"/>
        </w:rPr>
        <w:t>.</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C.</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hạt nơtron.</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D.</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hạt êlectron.</w:t>
      </w:r>
    </w:p>
    <w:p w14:paraId="14D8F175" w14:textId="1FF7D100"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Hướng dẫn giải</w:t>
      </w:r>
      <w:r w:rsidR="003964D8" w:rsidRPr="00664F2B">
        <w:rPr>
          <w:rFonts w:eastAsia="Times New Roman" w:cs="Times New Roman"/>
          <w:b/>
          <w:bCs/>
          <w:color w:val="000000" w:themeColor="text1"/>
          <w:sz w:val="24"/>
          <w:szCs w:val="24"/>
          <w:lang w:val="nl-NL"/>
        </w:rPr>
        <w:t>:</w:t>
      </w:r>
    </w:p>
    <w:p w14:paraId="61B3D112"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sz w:val="24"/>
          <w:szCs w:val="24"/>
          <w:lang w:val="nl-NL"/>
        </w:rPr>
        <w:t xml:space="preserve">Tia </w:t>
      </w:r>
      <w:r w:rsidRPr="00664F2B">
        <w:rPr>
          <w:rFonts w:eastAsia="Times New Roman" w:cs="Times New Roman"/>
          <w:color w:val="000000" w:themeColor="text1"/>
          <w:position w:val="-4"/>
          <w:sz w:val="24"/>
          <w:szCs w:val="24"/>
          <w:lang w:val="nl-NL"/>
        </w:rPr>
        <w:object w:dxaOrig="220" w:dyaOrig="200" w14:anchorId="0011F22D">
          <v:shape id="_x0000_i1266" type="#_x0000_t75" style="width:12pt;height:9.6pt" o:ole="">
            <v:imagedata r:id="rId126" o:title=""/>
          </v:shape>
          <o:OLEObject Type="Embed" ProgID="Equation.DSMT4" ShapeID="_x0000_i1266" DrawAspect="Content" ObjectID="_1750280523" r:id="rId407"/>
        </w:object>
      </w:r>
      <w:r w:rsidRPr="00664F2B">
        <w:rPr>
          <w:rFonts w:eastAsia="Times New Roman" w:cs="Times New Roman"/>
          <w:color w:val="000000" w:themeColor="text1"/>
          <w:sz w:val="24"/>
          <w:szCs w:val="24"/>
          <w:lang w:val="nl-NL"/>
        </w:rPr>
        <w:t xml:space="preserve"> là dòng các hạt nhân </w:t>
      </w:r>
      <w:r w:rsidRPr="00664F2B">
        <w:rPr>
          <w:rFonts w:eastAsia="Times New Roman" w:cs="Times New Roman"/>
          <w:color w:val="000000" w:themeColor="text1"/>
          <w:position w:val="-12"/>
          <w:sz w:val="24"/>
          <w:szCs w:val="24"/>
          <w:lang w:val="nl-NL"/>
        </w:rPr>
        <w:object w:dxaOrig="480" w:dyaOrig="420" w14:anchorId="4B846198">
          <v:shape id="_x0000_i1267" type="#_x0000_t75" style="width:24pt;height:21pt" o:ole="">
            <v:imagedata r:id="rId128" o:title=""/>
          </v:shape>
          <o:OLEObject Type="Embed" ProgID="Equation.DSMT4" ShapeID="_x0000_i1267" DrawAspect="Content" ObjectID="_1750280524" r:id="rId408"/>
        </w:object>
      </w:r>
      <w:r w:rsidRPr="00664F2B">
        <w:rPr>
          <w:rFonts w:eastAsia="Times New Roman" w:cs="Times New Roman"/>
          <w:color w:val="000000" w:themeColor="text1"/>
          <w:sz w:val="24"/>
          <w:szCs w:val="24"/>
          <w:lang w:val="nl-NL"/>
        </w:rPr>
        <w:t>.</w:t>
      </w:r>
    </w:p>
    <w:p w14:paraId="4A6888E3" w14:textId="6FAF2BAF"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Chọn B</w:t>
      </w:r>
    </w:p>
    <w:p w14:paraId="27585524" w14:textId="60BA8BFA" w:rsidR="003964D8" w:rsidRPr="00664F2B" w:rsidRDefault="00664F2B" w:rsidP="00664F2B">
      <w:pPr>
        <w:spacing w:before="120" w:after="0"/>
        <w:jc w:val="both"/>
        <w:rPr>
          <w:rFonts w:eastAsia="Times New Roman" w:cs="Times New Roman"/>
          <w:b/>
          <w:color w:val="0000FF"/>
          <w:sz w:val="24"/>
          <w:szCs w:val="24"/>
          <w:lang w:val="nl-NL"/>
        </w:rPr>
      </w:pPr>
      <w:r w:rsidRPr="00664F2B">
        <w:rPr>
          <w:rFonts w:ascii="Palatino Linotype" w:eastAsia="Times New Roman" w:hAnsi="Palatino Linotype" w:cs="Times New Roman"/>
          <w:b/>
          <w:color w:val="0000FF"/>
          <w:sz w:val="24"/>
          <w:szCs w:val="24"/>
          <w:lang w:val="nl-NL"/>
        </w:rPr>
        <w:t>Câu 18:</w:t>
      </w:r>
      <w:r>
        <w:rPr>
          <w:rFonts w:eastAsia="Times New Roman" w:cs="Times New Roman"/>
          <w:b/>
          <w:color w:val="0000FF"/>
          <w:sz w:val="24"/>
          <w:szCs w:val="24"/>
          <w:lang w:val="nl-NL"/>
        </w:rPr>
        <w:t xml:space="preserve"> </w:t>
      </w:r>
      <w:r w:rsidR="003964D8" w:rsidRPr="00664F2B">
        <w:rPr>
          <w:rFonts w:eastAsia="Times New Roman" w:cs="Times New Roman"/>
          <w:color w:val="000000" w:themeColor="text1"/>
          <w:sz w:val="24"/>
          <w:szCs w:val="24"/>
          <w:lang w:val="nl-NL"/>
        </w:rPr>
        <w:t xml:space="preserve">Khi nói về hạt tải điện trong các môi trường, phát biểu nào sau đây là </w:t>
      </w:r>
      <w:r w:rsidR="003964D8" w:rsidRPr="00664F2B">
        <w:rPr>
          <w:rFonts w:eastAsia="Times New Roman" w:cs="Times New Roman"/>
          <w:b/>
          <w:bCs/>
          <w:color w:val="000000" w:themeColor="text1"/>
          <w:sz w:val="24"/>
          <w:szCs w:val="24"/>
          <w:lang w:val="nl-NL"/>
        </w:rPr>
        <w:t>sai</w:t>
      </w:r>
      <w:r w:rsidR="003964D8" w:rsidRPr="00664F2B">
        <w:rPr>
          <w:rFonts w:eastAsia="Times New Roman" w:cs="Times New Roman"/>
          <w:color w:val="000000" w:themeColor="text1"/>
          <w:sz w:val="24"/>
          <w:szCs w:val="24"/>
          <w:lang w:val="nl-NL"/>
        </w:rPr>
        <w:t>?</w:t>
      </w:r>
    </w:p>
    <w:p w14:paraId="02C71668" w14:textId="5E1159C0"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color w:val="0000FF"/>
          <w:sz w:val="24"/>
          <w:szCs w:val="24"/>
        </w:rPr>
      </w:pPr>
      <w:r w:rsidRPr="00664F2B">
        <w:rPr>
          <w:rFonts w:ascii="Palatino Linotype" w:eastAsia="Times New Roman" w:hAnsi="Palatino Linotype" w:cs="Times New Roman"/>
          <w:b/>
          <w:bCs/>
          <w:color w:val="0000FF"/>
          <w:sz w:val="24"/>
          <w:szCs w:val="24"/>
        </w:rPr>
        <w:t>A.</w:t>
      </w:r>
      <w:r w:rsidR="003964D8" w:rsidRPr="00664F2B">
        <w:rPr>
          <w:rFonts w:eastAsia="Times New Roman" w:cs="Times New Roman"/>
          <w:b/>
          <w:bCs/>
          <w:color w:val="000000" w:themeColor="text1"/>
          <w:sz w:val="24"/>
          <w:szCs w:val="24"/>
        </w:rPr>
        <w:t xml:space="preserve"> </w:t>
      </w:r>
      <w:r w:rsidR="003964D8" w:rsidRPr="00664F2B">
        <w:rPr>
          <w:rFonts w:eastAsia="Times New Roman" w:cs="Times New Roman"/>
          <w:color w:val="000000" w:themeColor="text1"/>
          <w:sz w:val="24"/>
          <w:szCs w:val="24"/>
        </w:rPr>
        <w:t>Hạt tải điện trong kim loại là các electron tự do.</w:t>
      </w:r>
    </w:p>
    <w:p w14:paraId="2AB33C78" w14:textId="69C512D8"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color w:val="0000FF"/>
          <w:sz w:val="24"/>
          <w:szCs w:val="24"/>
        </w:rPr>
      </w:pPr>
      <w:r w:rsidRPr="00664F2B">
        <w:rPr>
          <w:rFonts w:ascii="Palatino Linotype" w:eastAsia="Times New Roman" w:hAnsi="Palatino Linotype" w:cs="Times New Roman"/>
          <w:b/>
          <w:bCs/>
          <w:color w:val="0000FF"/>
          <w:sz w:val="24"/>
          <w:szCs w:val="24"/>
        </w:rPr>
        <w:t>B.</w:t>
      </w:r>
      <w:r w:rsidR="003964D8" w:rsidRPr="00664F2B">
        <w:rPr>
          <w:rFonts w:eastAsia="Times New Roman" w:cs="Times New Roman"/>
          <w:b/>
          <w:bCs/>
          <w:color w:val="000000" w:themeColor="text1"/>
          <w:sz w:val="24"/>
          <w:szCs w:val="24"/>
        </w:rPr>
        <w:t xml:space="preserve"> </w:t>
      </w:r>
      <w:r w:rsidR="003964D8" w:rsidRPr="00664F2B">
        <w:rPr>
          <w:rFonts w:eastAsia="Times New Roman" w:cs="Times New Roman"/>
          <w:color w:val="000000" w:themeColor="text1"/>
          <w:sz w:val="24"/>
          <w:szCs w:val="24"/>
        </w:rPr>
        <w:t>Hạt tải điện trong chất bán dẫn là các êlectron tự do và lỗ trống.</w:t>
      </w:r>
    </w:p>
    <w:p w14:paraId="39239346" w14:textId="7FC72BB6"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color w:val="0000FF"/>
          <w:sz w:val="24"/>
          <w:szCs w:val="24"/>
        </w:rPr>
      </w:pPr>
      <w:r w:rsidRPr="00664F2B">
        <w:rPr>
          <w:rFonts w:ascii="Palatino Linotype" w:eastAsia="Times New Roman" w:hAnsi="Palatino Linotype" w:cs="Times New Roman"/>
          <w:b/>
          <w:bCs/>
          <w:color w:val="0000FF"/>
          <w:sz w:val="24"/>
          <w:szCs w:val="24"/>
        </w:rPr>
        <w:t>C.</w:t>
      </w:r>
      <w:r w:rsidR="003964D8" w:rsidRPr="00664F2B">
        <w:rPr>
          <w:rFonts w:eastAsia="Times New Roman" w:cs="Times New Roman"/>
          <w:b/>
          <w:bCs/>
          <w:color w:val="000000" w:themeColor="text1"/>
          <w:sz w:val="24"/>
          <w:szCs w:val="24"/>
        </w:rPr>
        <w:t xml:space="preserve"> </w:t>
      </w:r>
      <w:r w:rsidR="003964D8" w:rsidRPr="00664F2B">
        <w:rPr>
          <w:rFonts w:eastAsia="Times New Roman" w:cs="Times New Roman"/>
          <w:color w:val="000000" w:themeColor="text1"/>
          <w:sz w:val="24"/>
          <w:szCs w:val="24"/>
        </w:rPr>
        <w:t>Hạt tải điện trong chất điện phân là các ion dương và ion âm.</w:t>
      </w:r>
    </w:p>
    <w:p w14:paraId="24D5C072" w14:textId="01B8CA03"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rsidRPr="00664F2B">
        <w:rPr>
          <w:rFonts w:ascii="Palatino Linotype" w:eastAsia="Times New Roman" w:hAnsi="Palatino Linotype" w:cs="Times New Roman"/>
          <w:b/>
          <w:bCs/>
          <w:color w:val="0000FF"/>
          <w:sz w:val="24"/>
          <w:szCs w:val="24"/>
          <w:u w:val="single"/>
        </w:rPr>
        <w:t>D</w:t>
      </w:r>
      <w:r w:rsidRPr="00664F2B">
        <w:rPr>
          <w:rFonts w:ascii="Palatino Linotype" w:eastAsia="Times New Roman" w:hAnsi="Palatino Linotype" w:cs="Times New Roman"/>
          <w:b/>
          <w:bCs/>
          <w:color w:val="0000FF"/>
          <w:sz w:val="24"/>
          <w:szCs w:val="24"/>
        </w:rPr>
        <w:t>.</w:t>
      </w:r>
      <w:r w:rsidR="003964D8" w:rsidRPr="00664F2B">
        <w:rPr>
          <w:rFonts w:eastAsia="Times New Roman" w:cs="Times New Roman"/>
          <w:b/>
          <w:bCs/>
          <w:color w:val="000000" w:themeColor="text1"/>
          <w:sz w:val="24"/>
          <w:szCs w:val="24"/>
        </w:rPr>
        <w:t xml:space="preserve"> </w:t>
      </w:r>
      <w:r w:rsidR="003964D8" w:rsidRPr="00664F2B">
        <w:rPr>
          <w:rFonts w:eastAsia="Times New Roman" w:cs="Times New Roman"/>
          <w:color w:val="000000" w:themeColor="text1"/>
          <w:sz w:val="24"/>
          <w:szCs w:val="24"/>
        </w:rPr>
        <w:t>Hạt tải điện trong chất khí là các lỗ trống.</w:t>
      </w:r>
    </w:p>
    <w:p w14:paraId="37448AFD" w14:textId="52FCAE26"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rPr>
      </w:pPr>
      <w:r w:rsidRPr="00664F2B">
        <w:rPr>
          <w:rFonts w:ascii="Palatino Linotype" w:eastAsia="Times New Roman" w:hAnsi="Palatino Linotype" w:cs="Times New Roman"/>
          <w:b/>
          <w:bCs/>
          <w:color w:val="0000FF"/>
          <w:sz w:val="24"/>
          <w:szCs w:val="24"/>
        </w:rPr>
        <w:t>Hướng dẫn giải</w:t>
      </w:r>
      <w:r w:rsidR="003964D8" w:rsidRPr="00664F2B">
        <w:rPr>
          <w:rFonts w:eastAsia="Times New Roman" w:cs="Times New Roman"/>
          <w:b/>
          <w:bCs/>
          <w:color w:val="000000" w:themeColor="text1"/>
          <w:sz w:val="24"/>
          <w:szCs w:val="24"/>
        </w:rPr>
        <w:t>:</w:t>
      </w:r>
    </w:p>
    <w:p w14:paraId="5B94E0E1"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rsidRPr="00664F2B">
        <w:rPr>
          <w:rFonts w:eastAsia="Times New Roman" w:cs="Times New Roman"/>
          <w:color w:val="000000" w:themeColor="text1"/>
          <w:sz w:val="24"/>
          <w:szCs w:val="24"/>
        </w:rPr>
        <w:t>Hạt tải điện cơ bản trong chất khí là electron, iôn dương và iôn âm.</w:t>
      </w:r>
    </w:p>
    <w:p w14:paraId="7983F0D3" w14:textId="2033ECCF"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rPr>
      </w:pPr>
      <w:r w:rsidRPr="00664F2B">
        <w:rPr>
          <w:rFonts w:ascii="Palatino Linotype" w:eastAsia="Times New Roman" w:hAnsi="Palatino Linotype" w:cs="Times New Roman"/>
          <w:b/>
          <w:bCs/>
          <w:color w:val="0000FF"/>
          <w:sz w:val="24"/>
          <w:szCs w:val="24"/>
        </w:rPr>
        <w:t>Chọn D</w:t>
      </w:r>
    </w:p>
    <w:p w14:paraId="55BACDBB" w14:textId="68C9F847" w:rsidR="003964D8" w:rsidRPr="00664F2B" w:rsidRDefault="00664F2B" w:rsidP="00664F2B">
      <w:pPr>
        <w:spacing w:before="120" w:after="0"/>
        <w:jc w:val="both"/>
        <w:rPr>
          <w:rFonts w:eastAsia="Times New Roman" w:cs="Times New Roman"/>
          <w:b/>
          <w:color w:val="0000FF"/>
          <w:sz w:val="24"/>
          <w:szCs w:val="24"/>
          <w:lang w:val="vi-VN"/>
        </w:rPr>
      </w:pPr>
      <w:r w:rsidRPr="00664F2B">
        <w:rPr>
          <w:rFonts w:ascii="Palatino Linotype" w:eastAsia="Times New Roman" w:hAnsi="Palatino Linotype" w:cs="Times New Roman"/>
          <w:b/>
          <w:color w:val="0000FF"/>
          <w:sz w:val="24"/>
          <w:szCs w:val="24"/>
          <w:lang w:val="vi-VN"/>
        </w:rPr>
        <w:t>Câu 19:</w:t>
      </w:r>
      <w:r>
        <w:rPr>
          <w:rFonts w:eastAsia="Times New Roman" w:cs="Times New Roman"/>
          <w:b/>
          <w:color w:val="0000FF"/>
          <w:sz w:val="24"/>
          <w:szCs w:val="24"/>
          <w:lang w:val="vi-VN"/>
        </w:rPr>
        <w:t xml:space="preserve"> </w:t>
      </w:r>
      <w:r w:rsidR="003964D8" w:rsidRPr="00664F2B">
        <w:rPr>
          <w:rFonts w:eastAsia="Times New Roman" w:cs="Times New Roman"/>
          <w:color w:val="000000" w:themeColor="text1"/>
          <w:sz w:val="24"/>
          <w:szCs w:val="24"/>
          <w:lang w:val="vi-VN"/>
        </w:rPr>
        <w:t>Một con lắc lò xo gồm lò xo và vật nhỏ đang dao động điều hòa. Lực kéo về tác dụng lên vật luôn</w:t>
      </w:r>
    </w:p>
    <w:p w14:paraId="7A735B2B" w14:textId="34227BF8"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color w:val="0000FF"/>
          <w:sz w:val="24"/>
          <w:szCs w:val="24"/>
          <w:lang w:val="vi-VN"/>
        </w:rPr>
      </w:pPr>
      <w:r w:rsidRPr="00664F2B">
        <w:rPr>
          <w:rFonts w:ascii="Palatino Linotype" w:eastAsia="Times New Roman" w:hAnsi="Palatino Linotype" w:cs="Times New Roman"/>
          <w:b/>
          <w:bCs/>
          <w:color w:val="0000FF"/>
          <w:sz w:val="24"/>
          <w:szCs w:val="24"/>
          <w:lang w:val="vi-VN"/>
        </w:rPr>
        <w:t>A.</w:t>
      </w:r>
      <w:r w:rsidR="003964D8" w:rsidRPr="00664F2B">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sz w:val="24"/>
          <w:szCs w:val="24"/>
          <w:lang w:val="vi-VN"/>
        </w:rPr>
        <w:t>cùng chiều với chiều chuyển động của vật.</w:t>
      </w:r>
      <w:r w:rsidR="003964D8" w:rsidRPr="00664F2B">
        <w:rPr>
          <w:rFonts w:eastAsia="Times New Roman" w:cs="Times New Roman"/>
          <w:b/>
          <w:color w:val="0000FF"/>
          <w:sz w:val="24"/>
          <w:szCs w:val="24"/>
          <w:lang w:val="vi-VN"/>
        </w:rPr>
        <w:tab/>
      </w:r>
      <w:r w:rsidRPr="00664F2B">
        <w:rPr>
          <w:rFonts w:ascii="Palatino Linotype" w:eastAsia="Times New Roman" w:hAnsi="Palatino Linotype" w:cs="Times New Roman"/>
          <w:b/>
          <w:bCs/>
          <w:color w:val="0000FF"/>
          <w:sz w:val="24"/>
          <w:szCs w:val="24"/>
          <w:u w:val="single"/>
          <w:lang w:val="vi-VN"/>
        </w:rPr>
        <w:t>B</w:t>
      </w:r>
      <w:r w:rsidRPr="00664F2B">
        <w:rPr>
          <w:rFonts w:ascii="Palatino Linotype" w:eastAsia="Times New Roman" w:hAnsi="Palatino Linotype" w:cs="Times New Roman"/>
          <w:b/>
          <w:bCs/>
          <w:color w:val="0000FF"/>
          <w:sz w:val="24"/>
          <w:szCs w:val="24"/>
          <w:lang w:val="vi-VN"/>
        </w:rPr>
        <w:t>.</w:t>
      </w:r>
      <w:r w:rsidR="003964D8" w:rsidRPr="00664F2B">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sz w:val="24"/>
          <w:szCs w:val="24"/>
          <w:lang w:val="vi-VN"/>
        </w:rPr>
        <w:t>hướng về vị trí cân bằng.</w:t>
      </w:r>
    </w:p>
    <w:p w14:paraId="367D7177" w14:textId="1847FD3E"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vi-VN"/>
        </w:rPr>
      </w:pPr>
      <w:r w:rsidRPr="00664F2B">
        <w:rPr>
          <w:rFonts w:ascii="Palatino Linotype" w:eastAsia="Times New Roman" w:hAnsi="Palatino Linotype" w:cs="Times New Roman"/>
          <w:b/>
          <w:bCs/>
          <w:color w:val="0000FF"/>
          <w:sz w:val="24"/>
          <w:szCs w:val="24"/>
          <w:lang w:val="vi-VN"/>
        </w:rPr>
        <w:t>C.</w:t>
      </w:r>
      <w:r w:rsidR="003964D8" w:rsidRPr="00664F2B">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sz w:val="24"/>
          <w:szCs w:val="24"/>
          <w:lang w:val="vi-VN"/>
        </w:rPr>
        <w:t>hướng ra xa vị trí cân bằng.</w:t>
      </w:r>
      <w:r w:rsidR="003964D8" w:rsidRPr="00664F2B">
        <w:rPr>
          <w:rFonts w:eastAsia="Times New Roman" w:cs="Times New Roman"/>
          <w:b/>
          <w:color w:val="0000FF"/>
          <w:sz w:val="24"/>
          <w:szCs w:val="24"/>
          <w:lang w:val="vi-VN"/>
        </w:rPr>
        <w:tab/>
      </w:r>
      <w:r w:rsidRPr="00664F2B">
        <w:rPr>
          <w:rFonts w:ascii="Palatino Linotype" w:eastAsia="Times New Roman" w:hAnsi="Palatino Linotype" w:cs="Times New Roman"/>
          <w:b/>
          <w:bCs/>
          <w:color w:val="0000FF"/>
          <w:sz w:val="24"/>
          <w:szCs w:val="24"/>
          <w:lang w:val="vi-VN"/>
        </w:rPr>
        <w:t>D.</w:t>
      </w:r>
      <w:r w:rsidR="003964D8" w:rsidRPr="00664F2B">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sz w:val="24"/>
          <w:szCs w:val="24"/>
          <w:lang w:val="vi-VN"/>
        </w:rPr>
        <w:t>ngược chiều với chiều chuyển động của vật.</w:t>
      </w:r>
    </w:p>
    <w:p w14:paraId="0576AAFD" w14:textId="3BA8EE2F"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vi-VN"/>
        </w:rPr>
      </w:pPr>
      <w:r w:rsidRPr="00664F2B">
        <w:rPr>
          <w:rFonts w:ascii="Palatino Linotype" w:eastAsia="Times New Roman" w:hAnsi="Palatino Linotype" w:cs="Times New Roman"/>
          <w:b/>
          <w:bCs/>
          <w:color w:val="0000FF"/>
          <w:sz w:val="24"/>
          <w:szCs w:val="24"/>
          <w:lang w:val="vi-VN"/>
        </w:rPr>
        <w:t>Hướng dẫn giải</w:t>
      </w:r>
      <w:r w:rsidR="003964D8" w:rsidRPr="00664F2B">
        <w:rPr>
          <w:rFonts w:eastAsia="Times New Roman" w:cs="Times New Roman"/>
          <w:b/>
          <w:bCs/>
          <w:color w:val="000000" w:themeColor="text1"/>
          <w:sz w:val="24"/>
          <w:szCs w:val="24"/>
          <w:lang w:val="vi-VN"/>
        </w:rPr>
        <w:t>:</w:t>
      </w:r>
    </w:p>
    <w:p w14:paraId="348A6DB3"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vi-VN"/>
        </w:rPr>
      </w:pPr>
      <w:r w:rsidRPr="00664F2B">
        <w:rPr>
          <w:rFonts w:eastAsia="Times New Roman" w:cs="Times New Roman"/>
          <w:color w:val="000000" w:themeColor="text1"/>
          <w:sz w:val="24"/>
          <w:szCs w:val="24"/>
          <w:lang w:val="vi-VN"/>
        </w:rPr>
        <w:t>Lực kéo về luôn hướng về vị trí cân bằng.</w:t>
      </w:r>
    </w:p>
    <w:p w14:paraId="3D9F31F0" w14:textId="3B3754A8" w:rsidR="003964D8" w:rsidRPr="00CC3E06"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lang w:val="vi-VN"/>
        </w:rPr>
      </w:pPr>
      <w:r w:rsidRPr="00CC3E06">
        <w:rPr>
          <w:rFonts w:ascii="Palatino Linotype" w:eastAsia="Times New Roman" w:hAnsi="Palatino Linotype" w:cs="Times New Roman"/>
          <w:b/>
          <w:bCs/>
          <w:color w:val="0000FF"/>
          <w:sz w:val="24"/>
          <w:szCs w:val="24"/>
          <w:lang w:val="vi-VN"/>
        </w:rPr>
        <w:t>Chọn B</w:t>
      </w:r>
    </w:p>
    <w:p w14:paraId="1F4B89B9" w14:textId="63409AA3" w:rsidR="003964D8" w:rsidRPr="00D613D1" w:rsidRDefault="00664F2B" w:rsidP="00664F2B">
      <w:pPr>
        <w:spacing w:before="120" w:after="0"/>
        <w:jc w:val="both"/>
        <w:rPr>
          <w:rFonts w:eastAsia="Times New Roman" w:cs="Times New Roman"/>
          <w:b/>
          <w:color w:val="0000FF"/>
          <w:sz w:val="24"/>
          <w:szCs w:val="24"/>
          <w:lang w:val="vi-VN"/>
        </w:rPr>
      </w:pPr>
      <w:r w:rsidRPr="00CC3E06">
        <w:rPr>
          <w:rFonts w:ascii="Palatino Linotype" w:eastAsia="Times New Roman" w:hAnsi="Palatino Linotype" w:cs="Times New Roman"/>
          <w:b/>
          <w:color w:val="0000FF"/>
          <w:sz w:val="24"/>
          <w:szCs w:val="24"/>
          <w:lang w:val="vi-VN"/>
        </w:rPr>
        <w:t>Câu 20:</w:t>
      </w:r>
      <w:r w:rsidRPr="00CC3E06">
        <w:rPr>
          <w:rFonts w:eastAsia="Times New Roman" w:cs="Times New Roman"/>
          <w:b/>
          <w:color w:val="0000FF"/>
          <w:sz w:val="24"/>
          <w:szCs w:val="24"/>
          <w:lang w:val="vi-VN"/>
        </w:rPr>
        <w:t xml:space="preserve"> </w:t>
      </w:r>
      <w:r w:rsidR="003964D8" w:rsidRPr="00664F2B">
        <w:rPr>
          <w:rFonts w:eastAsia="Times New Roman" w:cs="Times New Roman"/>
          <w:color w:val="000000" w:themeColor="text1"/>
          <w:sz w:val="24"/>
          <w:szCs w:val="24"/>
          <w:lang w:val="vi-VN"/>
        </w:rPr>
        <w:t xml:space="preserve">Một dòng điện xoay chiều có cường độ </w:t>
      </w:r>
      <w:r w:rsidR="003964D8" w:rsidRPr="00664F2B">
        <w:rPr>
          <w:rFonts w:cs="Times New Roman"/>
          <w:position w:val="-14"/>
          <w:sz w:val="24"/>
        </w:rPr>
        <w:object w:dxaOrig="2040" w:dyaOrig="400" w14:anchorId="30A0D55E">
          <v:shape id="_x0000_i1268" type="#_x0000_t75" style="width:102pt;height:20.4pt" o:ole="">
            <v:imagedata r:id="rId130" o:title=""/>
          </v:shape>
          <o:OLEObject Type="Embed" ProgID="Equation.DSMT4" ShapeID="_x0000_i1268" DrawAspect="Content" ObjectID="_1750280525" r:id="rId409"/>
        </w:object>
      </w:r>
      <w:r w:rsidR="003964D8" w:rsidRPr="00664F2B">
        <w:rPr>
          <w:rFonts w:eastAsia="Times New Roman" w:cs="Times New Roman"/>
          <w:color w:val="000000" w:themeColor="text1"/>
          <w:sz w:val="24"/>
          <w:szCs w:val="24"/>
          <w:lang w:val="vi-VN"/>
        </w:rPr>
        <w:t xml:space="preserve">với </w:t>
      </w:r>
      <w:r w:rsidR="003964D8" w:rsidRPr="00664F2B">
        <w:rPr>
          <w:rFonts w:cs="Times New Roman"/>
          <w:position w:val="-12"/>
          <w:sz w:val="24"/>
        </w:rPr>
        <w:object w:dxaOrig="760" w:dyaOrig="380" w14:anchorId="252653C3">
          <v:shape id="_x0000_i1269" type="#_x0000_t75" style="width:38.4pt;height:18.6pt" o:ole="">
            <v:imagedata r:id="rId132" o:title=""/>
          </v:shape>
          <o:OLEObject Type="Embed" ProgID="Equation.DSMT4" ShapeID="_x0000_i1269" DrawAspect="Content" ObjectID="_1750280526" r:id="rId410"/>
        </w:object>
      </w:r>
      <w:r w:rsidR="003964D8" w:rsidRPr="00664F2B">
        <w:rPr>
          <w:rFonts w:eastAsia="Times New Roman" w:cs="Times New Roman"/>
          <w:color w:val="000000" w:themeColor="text1"/>
          <w:sz w:val="24"/>
          <w:szCs w:val="24"/>
          <w:lang w:val="vi-VN"/>
        </w:rPr>
        <w:t xml:space="preserve">. </w:t>
      </w:r>
      <w:r w:rsidR="003964D8" w:rsidRPr="00D613D1">
        <w:rPr>
          <w:rFonts w:eastAsia="Times New Roman" w:cs="Times New Roman"/>
          <w:color w:val="000000" w:themeColor="text1"/>
          <w:sz w:val="24"/>
          <w:szCs w:val="24"/>
          <w:lang w:val="vi-VN"/>
        </w:rPr>
        <w:t xml:space="preserve">Đại lượng </w:t>
      </w:r>
      <w:r w:rsidR="003964D8" w:rsidRPr="00664F2B">
        <w:rPr>
          <w:rFonts w:cs="Times New Roman"/>
          <w:position w:val="-12"/>
          <w:sz w:val="24"/>
        </w:rPr>
        <w:object w:dxaOrig="260" w:dyaOrig="380" w14:anchorId="4A6826CC">
          <v:shape id="_x0000_i1270" type="#_x0000_t75" style="width:12pt;height:18.6pt" o:ole="">
            <v:imagedata r:id="rId134" o:title=""/>
          </v:shape>
          <o:OLEObject Type="Embed" ProgID="Equation.DSMT4" ShapeID="_x0000_i1270" DrawAspect="Content" ObjectID="_1750280527" r:id="rId411"/>
        </w:object>
      </w:r>
      <w:r w:rsidR="003964D8" w:rsidRPr="00D613D1">
        <w:rPr>
          <w:rFonts w:eastAsia="Times New Roman" w:cs="Times New Roman"/>
          <w:color w:val="000000" w:themeColor="text1"/>
          <w:sz w:val="24"/>
          <w:szCs w:val="24"/>
          <w:lang w:val="vi-VN"/>
        </w:rPr>
        <w:t xml:space="preserve"> được gọi là</w:t>
      </w:r>
    </w:p>
    <w:p w14:paraId="2FEF4743" w14:textId="65415F2C" w:rsidR="003964D8" w:rsidRPr="00D613D1"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color w:val="0000FF"/>
          <w:sz w:val="24"/>
          <w:szCs w:val="24"/>
          <w:lang w:val="vi-VN"/>
        </w:rPr>
      </w:pPr>
      <w:r w:rsidRPr="00D613D1">
        <w:rPr>
          <w:rFonts w:ascii="Palatino Linotype" w:eastAsia="Times New Roman" w:hAnsi="Palatino Linotype" w:cs="Times New Roman"/>
          <w:b/>
          <w:bCs/>
          <w:color w:val="0000FF"/>
          <w:sz w:val="24"/>
          <w:szCs w:val="24"/>
          <w:lang w:val="vi-VN"/>
        </w:rPr>
        <w:t>A.</w:t>
      </w:r>
      <w:r w:rsidR="003964D8" w:rsidRPr="00D613D1">
        <w:rPr>
          <w:rFonts w:eastAsia="Times New Roman" w:cs="Times New Roman"/>
          <w:b/>
          <w:bCs/>
          <w:color w:val="000000" w:themeColor="text1"/>
          <w:sz w:val="24"/>
          <w:szCs w:val="24"/>
          <w:lang w:val="vi-VN"/>
        </w:rPr>
        <w:t xml:space="preserve"> </w:t>
      </w:r>
      <w:r w:rsidR="003964D8" w:rsidRPr="00D613D1">
        <w:rPr>
          <w:rFonts w:eastAsia="Times New Roman" w:cs="Times New Roman"/>
          <w:color w:val="000000" w:themeColor="text1"/>
          <w:sz w:val="24"/>
          <w:szCs w:val="24"/>
          <w:lang w:val="vi-VN"/>
        </w:rPr>
        <w:t>cường độ dòng điện hiệu dụng.</w:t>
      </w:r>
      <w:r w:rsidR="003964D8" w:rsidRPr="00D613D1">
        <w:rPr>
          <w:rFonts w:eastAsia="Times New Roman" w:cs="Times New Roman"/>
          <w:b/>
          <w:color w:val="0000FF"/>
          <w:sz w:val="24"/>
          <w:szCs w:val="24"/>
          <w:lang w:val="vi-VN"/>
        </w:rPr>
        <w:tab/>
      </w:r>
      <w:r w:rsidRPr="00D613D1">
        <w:rPr>
          <w:rFonts w:ascii="Palatino Linotype" w:eastAsia="Times New Roman" w:hAnsi="Palatino Linotype" w:cs="Times New Roman"/>
          <w:b/>
          <w:bCs/>
          <w:color w:val="0000FF"/>
          <w:sz w:val="24"/>
          <w:szCs w:val="24"/>
          <w:lang w:val="vi-VN"/>
        </w:rPr>
        <w:t>B.</w:t>
      </w:r>
      <w:r w:rsidR="003964D8" w:rsidRPr="00D613D1">
        <w:rPr>
          <w:rFonts w:eastAsia="Times New Roman" w:cs="Times New Roman"/>
          <w:b/>
          <w:bCs/>
          <w:color w:val="000000" w:themeColor="text1"/>
          <w:sz w:val="24"/>
          <w:szCs w:val="24"/>
          <w:lang w:val="vi-VN"/>
        </w:rPr>
        <w:t xml:space="preserve"> </w:t>
      </w:r>
      <w:r w:rsidR="003964D8" w:rsidRPr="00D613D1">
        <w:rPr>
          <w:rFonts w:eastAsia="Times New Roman" w:cs="Times New Roman"/>
          <w:color w:val="000000" w:themeColor="text1"/>
          <w:sz w:val="24"/>
          <w:szCs w:val="24"/>
          <w:lang w:val="vi-VN"/>
        </w:rPr>
        <w:t>tần số góc của dòng điện.</w:t>
      </w:r>
    </w:p>
    <w:p w14:paraId="098DB301" w14:textId="2C723FB6" w:rsidR="003964D8" w:rsidRPr="00D613D1"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vi-VN"/>
        </w:rPr>
      </w:pPr>
      <w:r w:rsidRPr="00D613D1">
        <w:rPr>
          <w:rFonts w:ascii="Palatino Linotype" w:eastAsia="Times New Roman" w:hAnsi="Palatino Linotype" w:cs="Times New Roman"/>
          <w:b/>
          <w:bCs/>
          <w:color w:val="0000FF"/>
          <w:sz w:val="24"/>
          <w:szCs w:val="24"/>
          <w:lang w:val="vi-VN"/>
        </w:rPr>
        <w:t>C.</w:t>
      </w:r>
      <w:r w:rsidR="003964D8" w:rsidRPr="00D613D1">
        <w:rPr>
          <w:rFonts w:eastAsia="Times New Roman" w:cs="Times New Roman"/>
          <w:b/>
          <w:bCs/>
          <w:color w:val="000000" w:themeColor="text1"/>
          <w:sz w:val="24"/>
          <w:szCs w:val="24"/>
          <w:lang w:val="vi-VN"/>
        </w:rPr>
        <w:t xml:space="preserve"> </w:t>
      </w:r>
      <w:r w:rsidR="003964D8" w:rsidRPr="00D613D1">
        <w:rPr>
          <w:rFonts w:eastAsia="Times New Roman" w:cs="Times New Roman"/>
          <w:color w:val="000000" w:themeColor="text1"/>
          <w:sz w:val="24"/>
          <w:szCs w:val="24"/>
          <w:lang w:val="vi-VN"/>
        </w:rPr>
        <w:t>pha ban đầu của dòng điện.</w:t>
      </w:r>
      <w:r w:rsidR="003964D8" w:rsidRPr="00D613D1">
        <w:rPr>
          <w:rFonts w:eastAsia="Times New Roman" w:cs="Times New Roman"/>
          <w:b/>
          <w:color w:val="0000FF"/>
          <w:sz w:val="24"/>
          <w:szCs w:val="24"/>
          <w:lang w:val="vi-VN"/>
        </w:rPr>
        <w:tab/>
      </w:r>
      <w:r w:rsidRPr="00D613D1">
        <w:rPr>
          <w:rFonts w:ascii="Palatino Linotype" w:eastAsia="Times New Roman" w:hAnsi="Palatino Linotype" w:cs="Times New Roman"/>
          <w:b/>
          <w:bCs/>
          <w:color w:val="0000FF"/>
          <w:sz w:val="24"/>
          <w:szCs w:val="24"/>
          <w:u w:val="single"/>
          <w:lang w:val="vi-VN"/>
        </w:rPr>
        <w:t>D</w:t>
      </w:r>
      <w:r w:rsidRPr="00D613D1">
        <w:rPr>
          <w:rFonts w:ascii="Palatino Linotype" w:eastAsia="Times New Roman" w:hAnsi="Palatino Linotype" w:cs="Times New Roman"/>
          <w:b/>
          <w:bCs/>
          <w:color w:val="0000FF"/>
          <w:sz w:val="24"/>
          <w:szCs w:val="24"/>
          <w:lang w:val="vi-VN"/>
        </w:rPr>
        <w:t>.</w:t>
      </w:r>
      <w:r w:rsidR="003964D8" w:rsidRPr="00D613D1">
        <w:rPr>
          <w:rFonts w:eastAsia="Times New Roman" w:cs="Times New Roman"/>
          <w:b/>
          <w:bCs/>
          <w:color w:val="000000" w:themeColor="text1"/>
          <w:sz w:val="24"/>
          <w:szCs w:val="24"/>
          <w:lang w:val="vi-VN"/>
        </w:rPr>
        <w:t xml:space="preserve"> </w:t>
      </w:r>
      <w:r w:rsidR="003964D8" w:rsidRPr="00D613D1">
        <w:rPr>
          <w:rFonts w:eastAsia="Times New Roman" w:cs="Times New Roman"/>
          <w:color w:val="000000" w:themeColor="text1"/>
          <w:sz w:val="24"/>
          <w:szCs w:val="24"/>
          <w:lang w:val="vi-VN"/>
        </w:rPr>
        <w:t>cường độ dòng điện cực đại.</w:t>
      </w:r>
    </w:p>
    <w:p w14:paraId="1C18E2CA" w14:textId="085B0082" w:rsidR="003964D8" w:rsidRPr="00CC3E06"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vi-VN"/>
        </w:rPr>
      </w:pPr>
      <w:r w:rsidRPr="00CC3E06">
        <w:rPr>
          <w:rFonts w:ascii="Palatino Linotype" w:eastAsia="Times New Roman" w:hAnsi="Palatino Linotype" w:cs="Times New Roman"/>
          <w:b/>
          <w:bCs/>
          <w:color w:val="0000FF"/>
          <w:sz w:val="24"/>
          <w:szCs w:val="24"/>
          <w:lang w:val="vi-VN"/>
        </w:rPr>
        <w:t>Hướng dẫn giải</w:t>
      </w:r>
      <w:r w:rsidR="003964D8" w:rsidRPr="00CC3E06">
        <w:rPr>
          <w:rFonts w:eastAsia="Times New Roman" w:cs="Times New Roman"/>
          <w:b/>
          <w:bCs/>
          <w:color w:val="000000" w:themeColor="text1"/>
          <w:sz w:val="24"/>
          <w:szCs w:val="24"/>
          <w:lang w:val="vi-VN"/>
        </w:rPr>
        <w:t>:</w:t>
      </w:r>
    </w:p>
    <w:p w14:paraId="01C1266B" w14:textId="77777777" w:rsidR="003964D8" w:rsidRPr="00CC3E06"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vi-VN"/>
        </w:rPr>
      </w:pPr>
      <w:r w:rsidRPr="00664F2B">
        <w:rPr>
          <w:rFonts w:eastAsia="Times New Roman" w:cs="Times New Roman"/>
          <w:color w:val="000000" w:themeColor="text1"/>
          <w:position w:val="-12"/>
          <w:sz w:val="24"/>
          <w:szCs w:val="24"/>
        </w:rPr>
        <w:object w:dxaOrig="260" w:dyaOrig="380" w14:anchorId="18A53A7A">
          <v:shape id="_x0000_i1271" type="#_x0000_t75" style="width:12pt;height:18.6pt" o:ole="">
            <v:imagedata r:id="rId412" o:title=""/>
          </v:shape>
          <o:OLEObject Type="Embed" ProgID="Equation.DSMT4" ShapeID="_x0000_i1271" DrawAspect="Content" ObjectID="_1750280528" r:id="rId413"/>
        </w:object>
      </w:r>
      <w:r w:rsidRPr="00CC3E06">
        <w:rPr>
          <w:rFonts w:eastAsia="Times New Roman" w:cs="Times New Roman"/>
          <w:color w:val="000000" w:themeColor="text1"/>
          <w:sz w:val="24"/>
          <w:szCs w:val="24"/>
          <w:lang w:val="vi-VN"/>
        </w:rPr>
        <w:t xml:space="preserve"> gọi là cường độ dòng điện cực đại.</w:t>
      </w:r>
    </w:p>
    <w:p w14:paraId="69EB91D6" w14:textId="56BE8B22" w:rsidR="003964D8" w:rsidRPr="00CC3E06"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lang w:val="vi-VN"/>
        </w:rPr>
      </w:pPr>
      <w:r w:rsidRPr="00CC3E06">
        <w:rPr>
          <w:rFonts w:ascii="Palatino Linotype" w:eastAsia="Times New Roman" w:hAnsi="Palatino Linotype" w:cs="Times New Roman"/>
          <w:b/>
          <w:bCs/>
          <w:color w:val="0000FF"/>
          <w:sz w:val="24"/>
          <w:szCs w:val="24"/>
          <w:lang w:val="vi-VN"/>
        </w:rPr>
        <w:t>Chọn D</w:t>
      </w:r>
    </w:p>
    <w:p w14:paraId="0D46BD14" w14:textId="4B07271E" w:rsidR="003964D8" w:rsidRPr="00722F9D" w:rsidRDefault="00664F2B" w:rsidP="00664F2B">
      <w:pPr>
        <w:spacing w:before="120" w:after="0"/>
        <w:jc w:val="both"/>
        <w:rPr>
          <w:rFonts w:eastAsia="Times New Roman" w:cs="Times New Roman"/>
          <w:b/>
          <w:color w:val="0000FF"/>
          <w:sz w:val="24"/>
          <w:szCs w:val="24"/>
          <w:lang w:val="vi-VN"/>
        </w:rPr>
      </w:pPr>
      <w:r w:rsidRPr="00722F9D">
        <w:rPr>
          <w:rFonts w:ascii="Palatino Linotype" w:eastAsia="Times New Roman" w:hAnsi="Palatino Linotype" w:cs="Times New Roman"/>
          <w:b/>
          <w:color w:val="0000FF"/>
          <w:sz w:val="24"/>
          <w:szCs w:val="24"/>
          <w:lang w:val="vi-VN"/>
        </w:rPr>
        <w:t>Câu 21:</w:t>
      </w:r>
      <w:r w:rsidRPr="00722F9D">
        <w:rPr>
          <w:rFonts w:eastAsia="Times New Roman" w:cs="Times New Roman"/>
          <w:b/>
          <w:color w:val="0000FF"/>
          <w:sz w:val="24"/>
          <w:szCs w:val="24"/>
          <w:lang w:val="vi-VN"/>
        </w:rPr>
        <w:t xml:space="preserve"> </w:t>
      </w:r>
      <w:r w:rsidR="003964D8" w:rsidRPr="00722F9D">
        <w:rPr>
          <w:rFonts w:eastAsia="Times New Roman" w:cs="Times New Roman"/>
          <w:color w:val="000000" w:themeColor="text1"/>
          <w:sz w:val="24"/>
          <w:szCs w:val="24"/>
          <w:lang w:val="vi-VN"/>
        </w:rPr>
        <w:t xml:space="preserve">Cho hai </w:t>
      </w:r>
      <w:r w:rsidR="003964D8" w:rsidRPr="00722F9D">
        <w:rPr>
          <w:rFonts w:eastAsia="Times New Roman" w:cs="Times New Roman"/>
          <w:sz w:val="24"/>
          <w:szCs w:val="24"/>
          <w:lang w:val="vi-VN"/>
        </w:rPr>
        <w:t>da</w:t>
      </w:r>
      <w:r w:rsidR="00722F9D" w:rsidRPr="00722F9D">
        <w:rPr>
          <w:rFonts w:eastAsia="Times New Roman" w:cs="Times New Roman"/>
          <w:sz w:val="24"/>
          <w:szCs w:val="24"/>
          <w:lang w:val="vi-VN"/>
        </w:rPr>
        <w:t>o</w:t>
      </w:r>
      <w:r w:rsidR="003964D8" w:rsidRPr="00722F9D">
        <w:rPr>
          <w:rFonts w:eastAsia="Times New Roman" w:cs="Times New Roman"/>
          <w:sz w:val="24"/>
          <w:szCs w:val="24"/>
          <w:lang w:val="vi-VN"/>
        </w:rPr>
        <w:t xml:space="preserve"> động </w:t>
      </w:r>
      <w:r w:rsidR="003964D8" w:rsidRPr="00722F9D">
        <w:rPr>
          <w:rFonts w:eastAsia="Times New Roman" w:cs="Times New Roman"/>
          <w:color w:val="000000" w:themeColor="text1"/>
          <w:sz w:val="24"/>
          <w:szCs w:val="24"/>
          <w:lang w:val="vi-VN"/>
        </w:rPr>
        <w:t xml:space="preserve">điều hòa cùng phương cùng tần số có biên độ là </w:t>
      </w:r>
      <w:r w:rsidR="003964D8" w:rsidRPr="00722F9D">
        <w:rPr>
          <w:rFonts w:cs="Times New Roman"/>
          <w:position w:val="-12"/>
          <w:sz w:val="24"/>
        </w:rPr>
        <w:object w:dxaOrig="279" w:dyaOrig="380" w14:anchorId="15C1100C">
          <v:shape id="_x0000_i1272" type="#_x0000_t75" style="width:14.4pt;height:18.6pt" o:ole="">
            <v:imagedata r:id="rId136" o:title=""/>
          </v:shape>
          <o:OLEObject Type="Embed" ProgID="Equation.DSMT4" ShapeID="_x0000_i1272" DrawAspect="Content" ObjectID="_1750280529" r:id="rId414"/>
        </w:object>
      </w:r>
      <w:r w:rsidR="003964D8" w:rsidRPr="00722F9D">
        <w:rPr>
          <w:rFonts w:eastAsia="Times New Roman" w:cs="Times New Roman"/>
          <w:color w:val="000000" w:themeColor="text1"/>
          <w:sz w:val="24"/>
          <w:szCs w:val="24"/>
          <w:lang w:val="vi-VN"/>
        </w:rPr>
        <w:t xml:space="preserve"> và </w:t>
      </w:r>
      <w:r w:rsidR="003964D8" w:rsidRPr="00722F9D">
        <w:rPr>
          <w:rFonts w:cs="Times New Roman"/>
          <w:position w:val="-12"/>
          <w:sz w:val="24"/>
        </w:rPr>
        <w:object w:dxaOrig="300" w:dyaOrig="380" w14:anchorId="2A9158E7">
          <v:shape id="_x0000_i1273" type="#_x0000_t75" style="width:15.6pt;height:18.6pt" o:ole="">
            <v:imagedata r:id="rId138" o:title=""/>
          </v:shape>
          <o:OLEObject Type="Embed" ProgID="Equation.DSMT4" ShapeID="_x0000_i1273" DrawAspect="Content" ObjectID="_1750280530" r:id="rId415"/>
        </w:object>
      </w:r>
      <w:r w:rsidR="003964D8" w:rsidRPr="00722F9D">
        <w:rPr>
          <w:rFonts w:eastAsia="Times New Roman" w:cs="Times New Roman"/>
          <w:color w:val="000000" w:themeColor="text1"/>
          <w:sz w:val="24"/>
          <w:szCs w:val="24"/>
          <w:lang w:val="vi-VN"/>
        </w:rPr>
        <w:t>. Biên độ dao động tổng hợp của hai dao động này có thể nhận giá trị lớn nhất là</w:t>
      </w:r>
    </w:p>
    <w:p w14:paraId="6DD055D2" w14:textId="3D1E1C3E"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vi-VN"/>
        </w:rPr>
      </w:pPr>
      <w:r w:rsidRPr="00722F9D">
        <w:rPr>
          <w:rFonts w:ascii="Palatino Linotype" w:eastAsia="Times New Roman" w:hAnsi="Palatino Linotype" w:cs="Times New Roman"/>
          <w:b/>
          <w:bCs/>
          <w:color w:val="0000FF"/>
          <w:sz w:val="24"/>
          <w:szCs w:val="24"/>
          <w:lang w:val="vi-VN"/>
        </w:rPr>
        <w:t>A.</w:t>
      </w:r>
      <w:r w:rsidR="003964D8" w:rsidRPr="00722F9D">
        <w:rPr>
          <w:rFonts w:eastAsia="Times New Roman" w:cs="Times New Roman"/>
          <w:b/>
          <w:bCs/>
          <w:color w:val="000000" w:themeColor="text1"/>
          <w:sz w:val="24"/>
          <w:szCs w:val="24"/>
          <w:lang w:val="vi-VN"/>
        </w:rPr>
        <w:t xml:space="preserve"> </w:t>
      </w:r>
      <w:r w:rsidR="003964D8" w:rsidRPr="00722F9D">
        <w:rPr>
          <w:rFonts w:eastAsia="Times New Roman" w:cs="Times New Roman"/>
          <w:color w:val="000000" w:themeColor="text1"/>
          <w:position w:val="-14"/>
          <w:sz w:val="24"/>
          <w:szCs w:val="24"/>
        </w:rPr>
        <w:object w:dxaOrig="1520" w:dyaOrig="400" w14:anchorId="250C66C4">
          <v:shape id="_x0000_i1274" type="#_x0000_t75" style="width:75pt;height:20.4pt" o:ole="">
            <v:imagedata r:id="rId140" o:title=""/>
          </v:shape>
          <o:OLEObject Type="Embed" ProgID="Equation.DSMT4" ShapeID="_x0000_i1274" DrawAspect="Content" ObjectID="_1750280531" r:id="rId416"/>
        </w:object>
      </w:r>
      <w:r w:rsidR="003964D8" w:rsidRPr="00722F9D">
        <w:rPr>
          <w:rFonts w:eastAsia="Times New Roman" w:cs="Times New Roman"/>
          <w:color w:val="000000" w:themeColor="text1"/>
          <w:sz w:val="24"/>
          <w:szCs w:val="24"/>
          <w:lang w:val="vi-VN"/>
        </w:rPr>
        <w:t>.</w:t>
      </w:r>
      <w:r w:rsidR="003964D8" w:rsidRPr="00722F9D">
        <w:rPr>
          <w:rFonts w:eastAsia="Times New Roman" w:cs="Times New Roman"/>
          <w:b/>
          <w:color w:val="0000FF"/>
          <w:sz w:val="24"/>
          <w:szCs w:val="24"/>
          <w:lang w:val="vi-VN"/>
        </w:rPr>
        <w:tab/>
      </w:r>
      <w:r w:rsidRPr="00722F9D">
        <w:rPr>
          <w:rFonts w:ascii="Palatino Linotype" w:eastAsia="Times New Roman" w:hAnsi="Palatino Linotype" w:cs="Times New Roman"/>
          <w:b/>
          <w:bCs/>
          <w:color w:val="0000FF"/>
          <w:sz w:val="24"/>
          <w:szCs w:val="24"/>
          <w:lang w:val="vi-VN"/>
        </w:rPr>
        <w:t>B.</w:t>
      </w:r>
      <w:r w:rsidR="003964D8" w:rsidRPr="00722F9D">
        <w:rPr>
          <w:rFonts w:eastAsia="Times New Roman" w:cs="Times New Roman"/>
          <w:b/>
          <w:bCs/>
          <w:color w:val="000000" w:themeColor="text1"/>
          <w:sz w:val="24"/>
          <w:szCs w:val="24"/>
          <w:lang w:val="vi-VN"/>
        </w:rPr>
        <w:t xml:space="preserve"> </w:t>
      </w:r>
      <w:r w:rsidR="003964D8" w:rsidRPr="00722F9D">
        <w:rPr>
          <w:rFonts w:eastAsia="Times New Roman" w:cs="Times New Roman"/>
          <w:color w:val="000000" w:themeColor="text1"/>
          <w:position w:val="-12"/>
          <w:sz w:val="24"/>
          <w:szCs w:val="24"/>
        </w:rPr>
        <w:object w:dxaOrig="820" w:dyaOrig="380" w14:anchorId="67CF46AA">
          <v:shape id="_x0000_i1275" type="#_x0000_t75" style="width:41.4pt;height:18.6pt" o:ole="">
            <v:imagedata r:id="rId142" o:title=""/>
          </v:shape>
          <o:OLEObject Type="Embed" ProgID="Equation.DSMT4" ShapeID="_x0000_i1275" DrawAspect="Content" ObjectID="_1750280532" r:id="rId417"/>
        </w:object>
      </w:r>
      <w:r w:rsidR="003964D8" w:rsidRPr="00722F9D">
        <w:rPr>
          <w:rFonts w:eastAsia="Times New Roman" w:cs="Times New Roman"/>
          <w:color w:val="000000" w:themeColor="text1"/>
          <w:sz w:val="24"/>
          <w:szCs w:val="24"/>
          <w:lang w:val="vi-VN"/>
        </w:rPr>
        <w:t>.</w:t>
      </w:r>
      <w:r w:rsidR="003964D8" w:rsidRPr="00722F9D">
        <w:rPr>
          <w:rFonts w:eastAsia="Times New Roman" w:cs="Times New Roman"/>
          <w:b/>
          <w:color w:val="0000FF"/>
          <w:sz w:val="24"/>
          <w:szCs w:val="24"/>
          <w:lang w:val="vi-VN"/>
        </w:rPr>
        <w:tab/>
      </w:r>
      <w:r w:rsidRPr="00722F9D">
        <w:rPr>
          <w:rFonts w:ascii="Palatino Linotype" w:eastAsia="Times New Roman" w:hAnsi="Palatino Linotype" w:cs="Times New Roman"/>
          <w:b/>
          <w:bCs/>
          <w:color w:val="0000FF"/>
          <w:sz w:val="24"/>
          <w:szCs w:val="24"/>
          <w:u w:val="single"/>
          <w:lang w:val="vi-VN"/>
        </w:rPr>
        <w:t>C</w:t>
      </w:r>
      <w:r w:rsidRPr="00722F9D">
        <w:rPr>
          <w:rFonts w:ascii="Palatino Linotype" w:eastAsia="Times New Roman" w:hAnsi="Palatino Linotype" w:cs="Times New Roman"/>
          <w:b/>
          <w:bCs/>
          <w:color w:val="0000FF"/>
          <w:sz w:val="24"/>
          <w:szCs w:val="24"/>
          <w:lang w:val="vi-VN"/>
        </w:rPr>
        <w:t>.</w:t>
      </w:r>
      <w:r w:rsidR="003964D8" w:rsidRPr="00722F9D">
        <w:rPr>
          <w:rFonts w:eastAsia="Times New Roman" w:cs="Times New Roman"/>
          <w:b/>
          <w:bCs/>
          <w:color w:val="000000" w:themeColor="text1"/>
          <w:sz w:val="24"/>
          <w:szCs w:val="24"/>
          <w:lang w:val="vi-VN"/>
        </w:rPr>
        <w:t xml:space="preserve"> </w:t>
      </w:r>
      <w:r w:rsidR="003964D8" w:rsidRPr="00722F9D">
        <w:rPr>
          <w:rFonts w:eastAsia="Times New Roman" w:cs="Times New Roman"/>
          <w:color w:val="000000" w:themeColor="text1"/>
          <w:position w:val="-12"/>
          <w:sz w:val="24"/>
          <w:szCs w:val="24"/>
        </w:rPr>
        <w:object w:dxaOrig="1380" w:dyaOrig="380" w14:anchorId="15D6E351">
          <v:shape id="_x0000_i1276" type="#_x0000_t75" style="width:69.6pt;height:18.6pt" o:ole="">
            <v:imagedata r:id="rId144" o:title=""/>
          </v:shape>
          <o:OLEObject Type="Embed" ProgID="Equation.DSMT4" ShapeID="_x0000_i1276" DrawAspect="Content" ObjectID="_1750280533" r:id="rId418"/>
        </w:object>
      </w:r>
      <w:r w:rsidR="003964D8" w:rsidRPr="00722F9D">
        <w:rPr>
          <w:rFonts w:eastAsia="Times New Roman" w:cs="Times New Roman"/>
          <w:color w:val="000000" w:themeColor="text1"/>
          <w:sz w:val="24"/>
          <w:szCs w:val="24"/>
          <w:lang w:val="vi-VN"/>
        </w:rPr>
        <w:t>.</w:t>
      </w:r>
      <w:r w:rsidR="003964D8" w:rsidRPr="00722F9D">
        <w:rPr>
          <w:rFonts w:eastAsia="Times New Roman" w:cs="Times New Roman"/>
          <w:b/>
          <w:color w:val="0000FF"/>
          <w:sz w:val="24"/>
          <w:szCs w:val="24"/>
          <w:lang w:val="vi-VN"/>
        </w:rPr>
        <w:tab/>
      </w:r>
      <w:r w:rsidRPr="00722F9D">
        <w:rPr>
          <w:rFonts w:ascii="Palatino Linotype" w:eastAsia="Times New Roman" w:hAnsi="Palatino Linotype" w:cs="Times New Roman"/>
          <w:b/>
          <w:bCs/>
          <w:color w:val="0000FF"/>
          <w:sz w:val="24"/>
          <w:szCs w:val="24"/>
          <w:lang w:val="vi-VN"/>
        </w:rPr>
        <w:t>D.</w:t>
      </w:r>
      <w:r w:rsidR="003964D8" w:rsidRPr="00722F9D">
        <w:rPr>
          <w:rFonts w:eastAsia="Times New Roman" w:cs="Times New Roman"/>
          <w:b/>
          <w:bCs/>
          <w:color w:val="000000" w:themeColor="text1"/>
          <w:sz w:val="24"/>
          <w:szCs w:val="24"/>
          <w:lang w:val="vi-VN"/>
        </w:rPr>
        <w:t xml:space="preserve"> </w:t>
      </w:r>
      <w:r w:rsidR="003964D8" w:rsidRPr="00722F9D">
        <w:rPr>
          <w:rFonts w:eastAsia="Times New Roman" w:cs="Times New Roman"/>
          <w:color w:val="000000" w:themeColor="text1"/>
          <w:position w:val="-12"/>
          <w:sz w:val="24"/>
          <w:szCs w:val="24"/>
        </w:rPr>
        <w:object w:dxaOrig="800" w:dyaOrig="380" w14:anchorId="6FDB620E">
          <v:shape id="_x0000_i1277" type="#_x0000_t75" style="width:40.8pt;height:18.6pt" o:ole="">
            <v:imagedata r:id="rId146" o:title=""/>
          </v:shape>
          <o:OLEObject Type="Embed" ProgID="Equation.DSMT4" ShapeID="_x0000_i1277" DrawAspect="Content" ObjectID="_1750280534" r:id="rId419"/>
        </w:object>
      </w:r>
      <w:r w:rsidR="003964D8" w:rsidRPr="00722F9D">
        <w:rPr>
          <w:rFonts w:eastAsia="Times New Roman" w:cs="Times New Roman"/>
          <w:color w:val="000000" w:themeColor="text1"/>
          <w:sz w:val="24"/>
          <w:szCs w:val="24"/>
          <w:lang w:val="vi-VN"/>
        </w:rPr>
        <w:t>.</w:t>
      </w:r>
    </w:p>
    <w:p w14:paraId="6C7943E9" w14:textId="7C72B1CC"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vi-VN"/>
        </w:rPr>
      </w:pPr>
      <w:r w:rsidRPr="00664F2B">
        <w:rPr>
          <w:rFonts w:ascii="Palatino Linotype" w:eastAsia="Times New Roman" w:hAnsi="Palatino Linotype" w:cs="Times New Roman"/>
          <w:b/>
          <w:bCs/>
          <w:color w:val="0000FF"/>
          <w:sz w:val="24"/>
          <w:szCs w:val="24"/>
          <w:lang w:val="vi-VN"/>
        </w:rPr>
        <w:t>Hướng dẫn giải</w:t>
      </w:r>
      <w:r w:rsidR="003964D8" w:rsidRPr="00664F2B">
        <w:rPr>
          <w:rFonts w:eastAsia="Times New Roman" w:cs="Times New Roman"/>
          <w:b/>
          <w:bCs/>
          <w:color w:val="000000" w:themeColor="text1"/>
          <w:sz w:val="24"/>
          <w:szCs w:val="24"/>
          <w:lang w:val="vi-VN"/>
        </w:rPr>
        <w:t>:</w:t>
      </w:r>
    </w:p>
    <w:p w14:paraId="032F2DC5"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vi-VN"/>
        </w:rPr>
      </w:pPr>
      <w:r w:rsidRPr="00664F2B">
        <w:rPr>
          <w:rFonts w:eastAsia="Times New Roman" w:cs="Times New Roman"/>
          <w:color w:val="000000" w:themeColor="text1"/>
          <w:sz w:val="24"/>
          <w:szCs w:val="24"/>
          <w:lang w:val="vi-VN"/>
        </w:rPr>
        <w:t xml:space="preserve">Biên độ dao động tổng hợp đạt cực đại khi hai dao động cùng pha. </w:t>
      </w:r>
      <w:r w:rsidRPr="00664F2B">
        <w:rPr>
          <w:rFonts w:eastAsia="Times New Roman" w:cs="Times New Roman"/>
          <w:color w:val="000000" w:themeColor="text1"/>
          <w:position w:val="-12"/>
          <w:sz w:val="24"/>
          <w:szCs w:val="24"/>
        </w:rPr>
        <w:object w:dxaOrig="1380" w:dyaOrig="380" w14:anchorId="4E4DA5CD">
          <v:shape id="_x0000_i1278" type="#_x0000_t75" style="width:69.6pt;height:18.6pt" o:ole="">
            <v:imagedata r:id="rId420" o:title=""/>
          </v:shape>
          <o:OLEObject Type="Embed" ProgID="Equation.DSMT4" ShapeID="_x0000_i1278" DrawAspect="Content" ObjectID="_1750280535" r:id="rId421"/>
        </w:object>
      </w:r>
    </w:p>
    <w:p w14:paraId="43FB963D" w14:textId="060AB664" w:rsidR="003964D8" w:rsidRPr="00D613D1"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lang w:val="vi-VN"/>
        </w:rPr>
      </w:pPr>
      <w:r w:rsidRPr="00D613D1">
        <w:rPr>
          <w:rFonts w:ascii="Palatino Linotype" w:eastAsia="Times New Roman" w:hAnsi="Palatino Linotype" w:cs="Times New Roman"/>
          <w:b/>
          <w:bCs/>
          <w:color w:val="0000FF"/>
          <w:sz w:val="24"/>
          <w:szCs w:val="24"/>
          <w:lang w:val="vi-VN"/>
        </w:rPr>
        <w:t>Chọn C</w:t>
      </w:r>
    </w:p>
    <w:p w14:paraId="25BF7A6E" w14:textId="7BF0FC55" w:rsidR="003964D8" w:rsidRPr="00664F2B" w:rsidRDefault="00664F2B" w:rsidP="00664F2B">
      <w:pPr>
        <w:spacing w:before="120" w:after="0"/>
        <w:jc w:val="both"/>
        <w:rPr>
          <w:rFonts w:eastAsia="Times New Roman" w:cs="Times New Roman"/>
          <w:b/>
          <w:color w:val="0000FF"/>
          <w:sz w:val="24"/>
          <w:szCs w:val="24"/>
          <w:lang w:val="vi-VN"/>
        </w:rPr>
      </w:pPr>
      <w:r w:rsidRPr="00664F2B">
        <w:rPr>
          <w:rFonts w:ascii="Palatino Linotype" w:eastAsia="Times New Roman" w:hAnsi="Palatino Linotype" w:cs="Times New Roman"/>
          <w:b/>
          <w:color w:val="0000FF"/>
          <w:sz w:val="24"/>
          <w:szCs w:val="24"/>
          <w:lang w:val="vi-VN"/>
        </w:rPr>
        <w:t>Câu 22:</w:t>
      </w:r>
      <w:r>
        <w:rPr>
          <w:rFonts w:eastAsia="Times New Roman" w:cs="Times New Roman"/>
          <w:b/>
          <w:color w:val="0000FF"/>
          <w:sz w:val="24"/>
          <w:szCs w:val="24"/>
          <w:lang w:val="vi-VN"/>
        </w:rPr>
        <w:t xml:space="preserve"> </w:t>
      </w:r>
      <w:r w:rsidR="003964D8" w:rsidRPr="00664F2B">
        <w:rPr>
          <w:rFonts w:eastAsia="Times New Roman" w:cs="Times New Roman"/>
          <w:color w:val="000000" w:themeColor="text1"/>
          <w:sz w:val="24"/>
          <w:szCs w:val="24"/>
          <w:lang w:val="vi-VN"/>
        </w:rPr>
        <w:t xml:space="preserve">Khi nói về tia laze, phát biểu nào sau đây </w:t>
      </w:r>
      <w:r w:rsidR="003964D8" w:rsidRPr="00664F2B">
        <w:rPr>
          <w:rFonts w:eastAsia="Times New Roman" w:cs="Times New Roman"/>
          <w:b/>
          <w:bCs/>
          <w:color w:val="000000" w:themeColor="text1"/>
          <w:sz w:val="24"/>
          <w:szCs w:val="24"/>
          <w:lang w:val="vi-VN"/>
        </w:rPr>
        <w:t>sai</w:t>
      </w:r>
      <w:r w:rsidR="003964D8" w:rsidRPr="00664F2B">
        <w:rPr>
          <w:rFonts w:eastAsia="Times New Roman" w:cs="Times New Roman"/>
          <w:color w:val="000000" w:themeColor="text1"/>
          <w:sz w:val="24"/>
          <w:szCs w:val="24"/>
          <w:lang w:val="vi-VN"/>
        </w:rPr>
        <w:t>?</w:t>
      </w:r>
      <w:r>
        <w:rPr>
          <w:rFonts w:eastAsia="Times New Roman" w:cs="Times New Roman"/>
          <w:color w:val="000000" w:themeColor="text1"/>
          <w:sz w:val="24"/>
          <w:szCs w:val="24"/>
          <w:lang w:val="vi-VN"/>
        </w:rPr>
        <w:t xml:space="preserve"> </w:t>
      </w:r>
    </w:p>
    <w:p w14:paraId="3DC89764" w14:textId="1C7A1272"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color w:val="0000FF"/>
          <w:sz w:val="24"/>
          <w:szCs w:val="24"/>
          <w:lang w:val="vi-VN"/>
        </w:rPr>
      </w:pPr>
      <w:r w:rsidRPr="00664F2B">
        <w:rPr>
          <w:rFonts w:ascii="Palatino Linotype" w:eastAsia="Times New Roman" w:hAnsi="Palatino Linotype" w:cs="Times New Roman"/>
          <w:b/>
          <w:bCs/>
          <w:color w:val="0000FF"/>
          <w:sz w:val="24"/>
          <w:szCs w:val="24"/>
          <w:lang w:val="vi-VN"/>
        </w:rPr>
        <w:t>A.</w:t>
      </w:r>
      <w:r w:rsidR="003964D8" w:rsidRPr="00664F2B">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sz w:val="24"/>
          <w:szCs w:val="24"/>
          <w:lang w:val="vi-VN"/>
        </w:rPr>
        <w:t>Tia laze là chùm sáng có cường độ lớn.</w:t>
      </w:r>
      <w:r w:rsidR="003964D8" w:rsidRPr="00664F2B">
        <w:rPr>
          <w:rFonts w:eastAsia="Times New Roman" w:cs="Times New Roman"/>
          <w:b/>
          <w:color w:val="0000FF"/>
          <w:sz w:val="24"/>
          <w:szCs w:val="24"/>
          <w:lang w:val="vi-VN"/>
        </w:rPr>
        <w:tab/>
      </w:r>
      <w:r w:rsidRPr="00664F2B">
        <w:rPr>
          <w:rFonts w:ascii="Palatino Linotype" w:eastAsia="Times New Roman" w:hAnsi="Palatino Linotype" w:cs="Times New Roman"/>
          <w:b/>
          <w:bCs/>
          <w:color w:val="0000FF"/>
          <w:sz w:val="24"/>
          <w:szCs w:val="24"/>
          <w:u w:val="single"/>
          <w:lang w:val="vi-VN"/>
        </w:rPr>
        <w:t>B</w:t>
      </w:r>
      <w:r w:rsidRPr="00664F2B">
        <w:rPr>
          <w:rFonts w:ascii="Palatino Linotype" w:eastAsia="Times New Roman" w:hAnsi="Palatino Linotype" w:cs="Times New Roman"/>
          <w:b/>
          <w:bCs/>
          <w:color w:val="0000FF"/>
          <w:sz w:val="24"/>
          <w:szCs w:val="24"/>
          <w:lang w:val="vi-VN"/>
        </w:rPr>
        <w:t>.</w:t>
      </w:r>
      <w:r w:rsidR="003964D8" w:rsidRPr="00664F2B">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sz w:val="24"/>
          <w:szCs w:val="24"/>
          <w:lang w:val="vi-VN"/>
        </w:rPr>
        <w:t>Tia laze là chùm ánh sáng trắng hội tụ.</w:t>
      </w:r>
    </w:p>
    <w:p w14:paraId="5364B177" w14:textId="1B996D80"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vi-VN"/>
        </w:rPr>
      </w:pPr>
      <w:r w:rsidRPr="00664F2B">
        <w:rPr>
          <w:rFonts w:ascii="Palatino Linotype" w:eastAsia="Times New Roman" w:hAnsi="Palatino Linotype" w:cs="Times New Roman"/>
          <w:b/>
          <w:bCs/>
          <w:color w:val="0000FF"/>
          <w:sz w:val="24"/>
          <w:szCs w:val="24"/>
          <w:lang w:val="vi-VN"/>
        </w:rPr>
        <w:t>C.</w:t>
      </w:r>
      <w:r w:rsidR="003964D8" w:rsidRPr="00664F2B">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sz w:val="24"/>
          <w:szCs w:val="24"/>
          <w:lang w:val="vi-VN"/>
        </w:rPr>
        <w:t>Tia laze có tính kết hợp cao.</w:t>
      </w:r>
      <w:r w:rsidR="003964D8" w:rsidRPr="00664F2B">
        <w:rPr>
          <w:rFonts w:eastAsia="Times New Roman" w:cs="Times New Roman"/>
          <w:b/>
          <w:color w:val="0000FF"/>
          <w:sz w:val="24"/>
          <w:szCs w:val="24"/>
          <w:lang w:val="vi-VN"/>
        </w:rPr>
        <w:tab/>
      </w:r>
      <w:r w:rsidRPr="00664F2B">
        <w:rPr>
          <w:rFonts w:ascii="Palatino Linotype" w:eastAsia="Times New Roman" w:hAnsi="Palatino Linotype" w:cs="Times New Roman"/>
          <w:b/>
          <w:bCs/>
          <w:color w:val="0000FF"/>
          <w:sz w:val="24"/>
          <w:szCs w:val="24"/>
          <w:lang w:val="vi-VN"/>
        </w:rPr>
        <w:t>D.</w:t>
      </w:r>
      <w:r w:rsidR="003964D8" w:rsidRPr="00664F2B">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sz w:val="24"/>
          <w:szCs w:val="24"/>
          <w:lang w:val="vi-VN"/>
        </w:rPr>
        <w:t>Tia laze có tính định hướng cao.</w:t>
      </w:r>
    </w:p>
    <w:p w14:paraId="58F90FC6" w14:textId="651EBD1D"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vi-VN"/>
        </w:rPr>
      </w:pPr>
      <w:r w:rsidRPr="00664F2B">
        <w:rPr>
          <w:rFonts w:ascii="Palatino Linotype" w:eastAsia="Times New Roman" w:hAnsi="Palatino Linotype" w:cs="Times New Roman"/>
          <w:b/>
          <w:bCs/>
          <w:color w:val="0000FF"/>
          <w:sz w:val="24"/>
          <w:szCs w:val="24"/>
          <w:lang w:val="vi-VN"/>
        </w:rPr>
        <w:t>Hướng dẫn giải</w:t>
      </w:r>
      <w:r w:rsidR="003964D8" w:rsidRPr="00664F2B">
        <w:rPr>
          <w:rFonts w:eastAsia="Times New Roman" w:cs="Times New Roman"/>
          <w:b/>
          <w:bCs/>
          <w:color w:val="000000" w:themeColor="text1"/>
          <w:sz w:val="24"/>
          <w:szCs w:val="24"/>
          <w:lang w:val="vi-VN"/>
        </w:rPr>
        <w:t>:</w:t>
      </w:r>
    </w:p>
    <w:p w14:paraId="04617EA8" w14:textId="7398EBB0" w:rsidR="00A32953" w:rsidRPr="00601E04" w:rsidRDefault="00601E04" w:rsidP="00664F2B">
      <w:pPr>
        <w:tabs>
          <w:tab w:val="left" w:pos="283"/>
          <w:tab w:val="left" w:pos="2835"/>
          <w:tab w:val="left" w:pos="5386"/>
          <w:tab w:val="left" w:pos="7937"/>
        </w:tabs>
        <w:spacing w:after="0" w:line="20" w:lineRule="atLeast"/>
        <w:ind w:firstLine="283"/>
        <w:jc w:val="both"/>
        <w:rPr>
          <w:rFonts w:eastAsia="Times New Roman" w:cs="Times New Roman"/>
          <w:sz w:val="24"/>
          <w:szCs w:val="24"/>
          <w:lang w:val="vi-VN"/>
        </w:rPr>
      </w:pPr>
      <w:r w:rsidRPr="00601E04">
        <w:rPr>
          <w:rFonts w:eastAsia="Times New Roman" w:cs="Times New Roman"/>
          <w:sz w:val="24"/>
          <w:szCs w:val="24"/>
          <w:lang w:val="vi-VN"/>
        </w:rPr>
        <w:t>Tia</w:t>
      </w:r>
      <w:r w:rsidR="00A32953" w:rsidRPr="00D613D1">
        <w:rPr>
          <w:rFonts w:eastAsia="Times New Roman" w:cs="Times New Roman"/>
          <w:sz w:val="24"/>
          <w:szCs w:val="24"/>
          <w:lang w:val="vi-VN"/>
        </w:rPr>
        <w:t xml:space="preserve"> laze là chùm sáng</w:t>
      </w:r>
      <w:r w:rsidR="00C871E3" w:rsidRPr="00D613D1">
        <w:rPr>
          <w:rFonts w:eastAsia="Times New Roman" w:cs="Times New Roman"/>
          <w:sz w:val="24"/>
          <w:szCs w:val="24"/>
          <w:lang w:val="vi-VN"/>
        </w:rPr>
        <w:t xml:space="preserve"> đơn sắc</w:t>
      </w:r>
      <w:r w:rsidR="00A32953" w:rsidRPr="00D613D1">
        <w:rPr>
          <w:rFonts w:eastAsia="Times New Roman" w:cs="Times New Roman"/>
          <w:sz w:val="24"/>
          <w:szCs w:val="24"/>
          <w:lang w:val="vi-VN"/>
        </w:rPr>
        <w:t xml:space="preserve"> song song </w:t>
      </w:r>
      <w:r w:rsidRPr="00601E04">
        <w:rPr>
          <w:rFonts w:eastAsia="Times New Roman" w:cs="Times New Roman"/>
          <w:sz w:val="24"/>
          <w:szCs w:val="24"/>
          <w:lang w:val="vi-VN"/>
        </w:rPr>
        <w:t>nên</w:t>
      </w:r>
      <w:r>
        <w:rPr>
          <w:rFonts w:eastAsia="Times New Roman" w:cs="Times New Roman"/>
          <w:sz w:val="24"/>
          <w:szCs w:val="24"/>
          <w:lang w:val="vi-VN"/>
        </w:rPr>
        <w:t xml:space="preserve"> không là chùm ánh sáng trắng hội tụ.</w:t>
      </w:r>
    </w:p>
    <w:p w14:paraId="0443EF89" w14:textId="2A223A5C" w:rsidR="003964D8" w:rsidRPr="00D613D1"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lang w:val="vi-VN"/>
        </w:rPr>
      </w:pPr>
      <w:r w:rsidRPr="00D613D1">
        <w:rPr>
          <w:rFonts w:ascii="Palatino Linotype" w:eastAsia="Times New Roman" w:hAnsi="Palatino Linotype" w:cs="Times New Roman"/>
          <w:b/>
          <w:bCs/>
          <w:color w:val="0000FF"/>
          <w:sz w:val="24"/>
          <w:szCs w:val="24"/>
          <w:lang w:val="vi-VN"/>
        </w:rPr>
        <w:t>Chọn B</w:t>
      </w:r>
    </w:p>
    <w:p w14:paraId="3D48FA77" w14:textId="2092DF54" w:rsidR="003964D8" w:rsidRPr="00664F2B" w:rsidRDefault="00664F2B" w:rsidP="00664F2B">
      <w:pPr>
        <w:spacing w:before="120" w:after="0"/>
        <w:jc w:val="both"/>
        <w:rPr>
          <w:rFonts w:eastAsia="Times New Roman" w:cs="Times New Roman"/>
          <w:b/>
          <w:color w:val="0000FF"/>
          <w:sz w:val="24"/>
          <w:szCs w:val="24"/>
          <w:lang w:val="vi-VN"/>
        </w:rPr>
      </w:pPr>
      <w:r w:rsidRPr="00664F2B">
        <w:rPr>
          <w:rFonts w:ascii="Palatino Linotype" w:eastAsia="Times New Roman" w:hAnsi="Palatino Linotype" w:cs="Times New Roman"/>
          <w:b/>
          <w:color w:val="0000FF"/>
          <w:sz w:val="24"/>
          <w:szCs w:val="24"/>
          <w:lang w:val="vi-VN"/>
        </w:rPr>
        <w:t>Câu 23:</w:t>
      </w:r>
      <w:r>
        <w:rPr>
          <w:rFonts w:eastAsia="Times New Roman" w:cs="Times New Roman"/>
          <w:b/>
          <w:color w:val="0000FF"/>
          <w:sz w:val="24"/>
          <w:szCs w:val="24"/>
          <w:lang w:val="vi-VN"/>
        </w:rPr>
        <w:t xml:space="preserve"> </w:t>
      </w:r>
      <w:r w:rsidR="003964D8" w:rsidRPr="00664F2B">
        <w:rPr>
          <w:rFonts w:eastAsia="Times New Roman" w:cs="Times New Roman"/>
          <w:color w:val="000000" w:themeColor="text1"/>
          <w:sz w:val="24"/>
          <w:szCs w:val="24"/>
          <w:lang w:val="vi-VN"/>
        </w:rPr>
        <w:t>Âm có tần số nào sau đây là siêu âm?</w:t>
      </w:r>
    </w:p>
    <w:p w14:paraId="33BD7AB4" w14:textId="128497FD"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lastRenderedPageBreak/>
        <w:t>A.</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5 Hz.</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u w:val="single"/>
          <w:lang w:val="nl-NL"/>
        </w:rPr>
        <w:t>B</w:t>
      </w:r>
      <w:r w:rsidRPr="00664F2B">
        <w:rPr>
          <w:rFonts w:ascii="Palatino Linotype" w:eastAsia="Times New Roman" w:hAnsi="Palatino Linotype" w:cs="Times New Roman"/>
          <w:b/>
          <w:bCs/>
          <w:color w:val="0000FF"/>
          <w:sz w:val="24"/>
          <w:szCs w:val="24"/>
          <w:lang w:val="nl-NL"/>
        </w:rPr>
        <w:t>.</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30 000 Hz.</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C.</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5 000 Hz.</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D.</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10 Hz.</w:t>
      </w:r>
    </w:p>
    <w:p w14:paraId="07190C35" w14:textId="1D17A280"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Hướng dẫn giải</w:t>
      </w:r>
      <w:r w:rsidR="003964D8" w:rsidRPr="00664F2B">
        <w:rPr>
          <w:rFonts w:eastAsia="Times New Roman" w:cs="Times New Roman"/>
          <w:b/>
          <w:bCs/>
          <w:color w:val="000000" w:themeColor="text1"/>
          <w:sz w:val="24"/>
          <w:szCs w:val="24"/>
          <w:lang w:val="nl-NL"/>
        </w:rPr>
        <w:t>:</w:t>
      </w:r>
    </w:p>
    <w:p w14:paraId="66F6054C"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sz w:val="24"/>
          <w:szCs w:val="24"/>
          <w:lang w:val="nl-NL"/>
        </w:rPr>
        <w:t xml:space="preserve">Âm có tần số </w:t>
      </w:r>
      <w:r w:rsidRPr="00664F2B">
        <w:rPr>
          <w:rFonts w:eastAsia="Times New Roman" w:cs="Times New Roman"/>
          <w:color w:val="000000" w:themeColor="text1"/>
          <w:position w:val="-18"/>
          <w:sz w:val="24"/>
          <w:szCs w:val="24"/>
          <w:lang w:val="nl-NL"/>
        </w:rPr>
        <w:object w:dxaOrig="1480" w:dyaOrig="400" w14:anchorId="5AEA5F86">
          <v:shape id="_x0000_i1279" type="#_x0000_t75" style="width:74.4pt;height:20.4pt" o:ole="">
            <v:imagedata r:id="rId422" o:title=""/>
          </v:shape>
          <o:OLEObject Type="Embed" ProgID="Equation.DSMT4" ShapeID="_x0000_i1279" DrawAspect="Content" ObjectID="_1750280536" r:id="rId423"/>
        </w:object>
      </w:r>
      <w:r w:rsidRPr="00664F2B">
        <w:rPr>
          <w:rFonts w:eastAsia="Times New Roman" w:cs="Times New Roman"/>
          <w:color w:val="000000" w:themeColor="text1"/>
          <w:sz w:val="24"/>
          <w:szCs w:val="24"/>
          <w:lang w:val="nl-NL"/>
        </w:rPr>
        <w:t xml:space="preserve"> là siêu âm.</w:t>
      </w:r>
    </w:p>
    <w:p w14:paraId="07362FB8" w14:textId="2E9B4CD7"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Chọn B</w:t>
      </w:r>
    </w:p>
    <w:p w14:paraId="44D16A07" w14:textId="5E59B7FD" w:rsidR="003964D8" w:rsidRPr="00664F2B" w:rsidRDefault="00664F2B" w:rsidP="00664F2B">
      <w:pPr>
        <w:spacing w:before="120" w:after="0"/>
        <w:jc w:val="both"/>
        <w:rPr>
          <w:rFonts w:eastAsia="Times New Roman" w:cs="Times New Roman"/>
          <w:b/>
          <w:color w:val="0000FF"/>
          <w:sz w:val="24"/>
          <w:szCs w:val="24"/>
          <w:lang w:val="nl-NL"/>
        </w:rPr>
      </w:pPr>
      <w:r w:rsidRPr="00664F2B">
        <w:rPr>
          <w:rFonts w:ascii="Palatino Linotype" w:eastAsia="Times New Roman" w:hAnsi="Palatino Linotype" w:cs="Times New Roman"/>
          <w:b/>
          <w:color w:val="0000FF"/>
          <w:sz w:val="24"/>
          <w:szCs w:val="24"/>
          <w:lang w:val="nl-NL"/>
        </w:rPr>
        <w:t>Câu 24:</w:t>
      </w:r>
      <w:r>
        <w:rPr>
          <w:rFonts w:eastAsia="Times New Roman" w:cs="Times New Roman"/>
          <w:b/>
          <w:color w:val="0000FF"/>
          <w:sz w:val="24"/>
          <w:szCs w:val="24"/>
          <w:lang w:val="nl-NL"/>
        </w:rPr>
        <w:t xml:space="preserve"> </w:t>
      </w:r>
      <w:r w:rsidR="003964D8" w:rsidRPr="00664F2B">
        <w:rPr>
          <w:rFonts w:eastAsia="Times New Roman" w:cs="Times New Roman"/>
          <w:color w:val="000000" w:themeColor="text1"/>
          <w:sz w:val="24"/>
          <w:szCs w:val="24"/>
          <w:lang w:val="nl-NL"/>
        </w:rPr>
        <w:t xml:space="preserve">Một đoạn dây dẫn uốn thành một vòng tròn tâm </w:t>
      </w:r>
      <w:r w:rsidR="003964D8" w:rsidRPr="00664F2B">
        <w:rPr>
          <w:rFonts w:cs="Times New Roman"/>
          <w:position w:val="-4"/>
          <w:sz w:val="24"/>
        </w:rPr>
        <w:object w:dxaOrig="240" w:dyaOrig="260" w14:anchorId="6C5F9170">
          <v:shape id="_x0000_i1280" type="#_x0000_t75" style="width:12pt;height:12pt" o:ole="">
            <v:imagedata r:id="rId148" o:title=""/>
          </v:shape>
          <o:OLEObject Type="Embed" ProgID="Equation.DSMT4" ShapeID="_x0000_i1280" DrawAspect="Content" ObjectID="_1750280537" r:id="rId424"/>
        </w:object>
      </w:r>
      <w:r w:rsidR="003964D8" w:rsidRPr="00664F2B">
        <w:rPr>
          <w:rFonts w:eastAsia="Times New Roman" w:cs="Times New Roman"/>
          <w:color w:val="000000" w:themeColor="text1"/>
          <w:sz w:val="24"/>
          <w:szCs w:val="24"/>
          <w:lang w:val="nl-NL"/>
        </w:rPr>
        <w:t xml:space="preserve"> bán kính 5,8 cm. Khi cho dòng điện không đổi có cường độ </w:t>
      </w:r>
      <w:r w:rsidR="003964D8" w:rsidRPr="00664F2B">
        <w:rPr>
          <w:rFonts w:cs="Times New Roman"/>
          <w:position w:val="-4"/>
          <w:sz w:val="24"/>
        </w:rPr>
        <w:object w:dxaOrig="200" w:dyaOrig="260" w14:anchorId="295B55E6">
          <v:shape id="_x0000_i1281" type="#_x0000_t75" style="width:9.6pt;height:12pt" o:ole="">
            <v:imagedata r:id="rId150" o:title=""/>
          </v:shape>
          <o:OLEObject Type="Embed" ProgID="Equation.DSMT4" ShapeID="_x0000_i1281" DrawAspect="Content" ObjectID="_1750280538" r:id="rId425"/>
        </w:object>
      </w:r>
      <w:r w:rsidR="003964D8" w:rsidRPr="00664F2B">
        <w:rPr>
          <w:rFonts w:eastAsia="Times New Roman" w:cs="Times New Roman"/>
          <w:color w:val="000000" w:themeColor="text1"/>
          <w:sz w:val="24"/>
          <w:szCs w:val="24"/>
          <w:lang w:val="nl-NL"/>
        </w:rPr>
        <w:t xml:space="preserve">chạy trong vòng dây thì dòng điện này gây ra tại O cảm ứng từ có độ lớn </w:t>
      </w:r>
      <w:r w:rsidR="003964D8" w:rsidRPr="00664F2B">
        <w:rPr>
          <w:rFonts w:cs="Times New Roman"/>
          <w:position w:val="-10"/>
          <w:sz w:val="24"/>
        </w:rPr>
        <w:object w:dxaOrig="1080" w:dyaOrig="400" w14:anchorId="2FFB14B9">
          <v:shape id="_x0000_i1282" type="#_x0000_t75" style="width:54.6pt;height:20.4pt" o:ole="">
            <v:imagedata r:id="rId152" o:title=""/>
          </v:shape>
          <o:OLEObject Type="Embed" ProgID="Equation.DSMT4" ShapeID="_x0000_i1282" DrawAspect="Content" ObjectID="_1750280539" r:id="rId426"/>
        </w:object>
      </w:r>
      <w:r w:rsidR="003964D8" w:rsidRPr="00664F2B">
        <w:rPr>
          <w:rFonts w:eastAsia="Times New Roman" w:cs="Times New Roman"/>
          <w:color w:val="000000" w:themeColor="text1"/>
          <w:sz w:val="24"/>
          <w:szCs w:val="24"/>
          <w:lang w:val="nl-NL"/>
        </w:rPr>
        <w:t xml:space="preserve">. Giá trị của </w:t>
      </w:r>
      <w:r w:rsidR="003964D8" w:rsidRPr="00664F2B">
        <w:rPr>
          <w:rFonts w:cs="Times New Roman"/>
          <w:position w:val="-4"/>
          <w:sz w:val="24"/>
        </w:rPr>
        <w:object w:dxaOrig="200" w:dyaOrig="260" w14:anchorId="4E56D193">
          <v:shape id="_x0000_i1283" type="#_x0000_t75" style="width:9.6pt;height:12pt" o:ole="">
            <v:imagedata r:id="rId150" o:title=""/>
          </v:shape>
          <o:OLEObject Type="Embed" ProgID="Equation.DSMT4" ShapeID="_x0000_i1283" DrawAspect="Content" ObjectID="_1750280540" r:id="rId427"/>
        </w:object>
      </w:r>
      <w:r w:rsidR="003964D8" w:rsidRPr="00664F2B">
        <w:rPr>
          <w:rFonts w:eastAsia="Times New Roman" w:cs="Times New Roman"/>
          <w:color w:val="000000" w:themeColor="text1"/>
          <w:sz w:val="24"/>
          <w:szCs w:val="24"/>
          <w:lang w:val="nl-NL"/>
        </w:rPr>
        <w:t xml:space="preserve"> là</w:t>
      </w:r>
    </w:p>
    <w:p w14:paraId="30DD739F" w14:textId="73B993DD"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A.</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3,8</w:t>
      </w:r>
      <w:r w:rsidR="001A3BE9" w:rsidRPr="00BF6A35">
        <w:rPr>
          <w:rFonts w:eastAsia="Times New Roman" w:cs="Times New Roman"/>
          <w:b/>
          <w:color w:val="0000FF"/>
          <w:position w:val="-4"/>
          <w:sz w:val="24"/>
          <w:szCs w:val="24"/>
          <w:lang w:val="nl-NL"/>
        </w:rPr>
        <w:object w:dxaOrig="300" w:dyaOrig="260" w14:anchorId="02CC46E6">
          <v:shape id="_x0000_i1284" type="#_x0000_t75" style="width:15.6pt;height:12pt" o:ole="">
            <v:imagedata r:id="rId428" o:title=""/>
          </v:shape>
          <o:OLEObject Type="Embed" ProgID="Equation.DSMT4" ShapeID="_x0000_i1284" DrawAspect="Content" ObjectID="_1750280541" r:id="rId429"/>
        </w:objec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B.</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7,5</w:t>
      </w:r>
      <w:r w:rsidR="001A3BE9" w:rsidRPr="00BF6A35">
        <w:rPr>
          <w:rFonts w:eastAsia="Times New Roman" w:cs="Times New Roman"/>
          <w:b/>
          <w:color w:val="0000FF"/>
          <w:position w:val="-4"/>
          <w:sz w:val="24"/>
          <w:szCs w:val="24"/>
          <w:lang w:val="nl-NL"/>
        </w:rPr>
        <w:object w:dxaOrig="300" w:dyaOrig="260" w14:anchorId="6614E6DB">
          <v:shape id="_x0000_i1285" type="#_x0000_t75" style="width:15.6pt;height:12pt" o:ole="">
            <v:imagedata r:id="rId428" o:title=""/>
          </v:shape>
          <o:OLEObject Type="Embed" ProgID="Equation.DSMT4" ShapeID="_x0000_i1285" DrawAspect="Content" ObjectID="_1750280542" r:id="rId430"/>
        </w:object>
      </w:r>
      <w:r w:rsidR="003964D8" w:rsidRPr="00664F2B">
        <w:rPr>
          <w:rFonts w:eastAsia="Times New Roman" w:cs="Times New Roman"/>
          <w:b/>
          <w:color w:val="0000FF"/>
          <w:sz w:val="24"/>
          <w:szCs w:val="24"/>
          <w:lang w:val="nl-NL"/>
        </w:rPr>
        <w:t xml:space="preserve"> </w:t>
      </w:r>
      <w:r w:rsidR="003964D8" w:rsidRPr="00664F2B">
        <w:rPr>
          <w:rFonts w:eastAsia="Times New Roman" w:cs="Times New Roman"/>
          <w:b/>
          <w:bCs/>
          <w:color w:val="0000FF"/>
          <w:sz w:val="24"/>
          <w:szCs w:val="24"/>
          <w:lang w:val="nl-NL"/>
        </w:rPr>
        <w:tab/>
      </w:r>
      <w:r w:rsidRPr="00664F2B">
        <w:rPr>
          <w:rFonts w:ascii="Palatino Linotype" w:eastAsia="Times New Roman" w:hAnsi="Palatino Linotype" w:cs="Times New Roman"/>
          <w:b/>
          <w:bCs/>
          <w:color w:val="0000FF"/>
          <w:sz w:val="24"/>
          <w:szCs w:val="24"/>
          <w:u w:val="single"/>
          <w:lang w:val="nl-NL"/>
        </w:rPr>
        <w:t>C</w:t>
      </w:r>
      <w:r w:rsidRPr="00664F2B">
        <w:rPr>
          <w:rFonts w:ascii="Palatino Linotype" w:eastAsia="Times New Roman" w:hAnsi="Palatino Linotype" w:cs="Times New Roman"/>
          <w:b/>
          <w:bCs/>
          <w:color w:val="0000FF"/>
          <w:sz w:val="24"/>
          <w:szCs w:val="24"/>
          <w:lang w:val="nl-NL"/>
        </w:rPr>
        <w:t>.</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2,4</w:t>
      </w:r>
      <w:r w:rsidR="001A3BE9" w:rsidRPr="00BF6A35">
        <w:rPr>
          <w:rFonts w:eastAsia="Times New Roman" w:cs="Times New Roman"/>
          <w:b/>
          <w:color w:val="0000FF"/>
          <w:position w:val="-4"/>
          <w:sz w:val="24"/>
          <w:szCs w:val="24"/>
          <w:lang w:val="nl-NL"/>
        </w:rPr>
        <w:object w:dxaOrig="300" w:dyaOrig="260" w14:anchorId="7492FE73">
          <v:shape id="_x0000_i1286" type="#_x0000_t75" style="width:15.6pt;height:12pt" o:ole="">
            <v:imagedata r:id="rId428" o:title=""/>
          </v:shape>
          <o:OLEObject Type="Embed" ProgID="Equation.DSMT4" ShapeID="_x0000_i1286" DrawAspect="Content" ObjectID="_1750280543" r:id="rId431"/>
        </w:objec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D.</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1,2</w:t>
      </w:r>
      <w:r w:rsidR="001A3BE9" w:rsidRPr="00BF6A35">
        <w:rPr>
          <w:rFonts w:eastAsia="Times New Roman" w:cs="Times New Roman"/>
          <w:b/>
          <w:color w:val="0000FF"/>
          <w:position w:val="-4"/>
          <w:sz w:val="24"/>
          <w:szCs w:val="24"/>
          <w:lang w:val="nl-NL"/>
        </w:rPr>
        <w:object w:dxaOrig="300" w:dyaOrig="260" w14:anchorId="01386800">
          <v:shape id="_x0000_i1287" type="#_x0000_t75" style="width:15.6pt;height:12pt" o:ole="">
            <v:imagedata r:id="rId428" o:title=""/>
          </v:shape>
          <o:OLEObject Type="Embed" ProgID="Equation.DSMT4" ShapeID="_x0000_i1287" DrawAspect="Content" ObjectID="_1750280544" r:id="rId432"/>
        </w:object>
      </w:r>
    </w:p>
    <w:p w14:paraId="3AA975E0" w14:textId="59131A77"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Hướng dẫn giải</w:t>
      </w:r>
      <w:r w:rsidR="003964D8" w:rsidRPr="00664F2B">
        <w:rPr>
          <w:rFonts w:eastAsia="Times New Roman" w:cs="Times New Roman"/>
          <w:b/>
          <w:bCs/>
          <w:color w:val="000000" w:themeColor="text1"/>
          <w:sz w:val="24"/>
          <w:szCs w:val="24"/>
          <w:lang w:val="nl-NL"/>
        </w:rPr>
        <w:t>:</w:t>
      </w:r>
    </w:p>
    <w:p w14:paraId="121BE76C"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position w:val="-26"/>
          <w:sz w:val="24"/>
          <w:szCs w:val="24"/>
          <w:lang w:val="nl-NL"/>
        </w:rPr>
        <w:object w:dxaOrig="6540" w:dyaOrig="720" w14:anchorId="73B2E278">
          <v:shape id="_x0000_i1288" type="#_x0000_t75" style="width:327pt;height:36pt" o:ole="">
            <v:imagedata r:id="rId433" o:title=""/>
          </v:shape>
          <o:OLEObject Type="Embed" ProgID="Equation.DSMT4" ShapeID="_x0000_i1288" DrawAspect="Content" ObjectID="_1750280545" r:id="rId434"/>
        </w:object>
      </w:r>
    </w:p>
    <w:p w14:paraId="5389D3EE" w14:textId="3DA64183"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Chọn C</w:t>
      </w:r>
    </w:p>
    <w:p w14:paraId="6994260E" w14:textId="102627A4" w:rsidR="003964D8" w:rsidRPr="00664F2B" w:rsidRDefault="00664F2B" w:rsidP="00664F2B">
      <w:pPr>
        <w:spacing w:before="120" w:after="0"/>
        <w:jc w:val="both"/>
        <w:rPr>
          <w:rFonts w:eastAsia="Times New Roman" w:cs="Times New Roman"/>
          <w:b/>
          <w:color w:val="0000FF"/>
          <w:sz w:val="24"/>
          <w:szCs w:val="24"/>
          <w:lang w:val="nl-NL"/>
        </w:rPr>
      </w:pPr>
      <w:r w:rsidRPr="00664F2B">
        <w:rPr>
          <w:rFonts w:ascii="Palatino Linotype" w:eastAsia="Times New Roman" w:hAnsi="Palatino Linotype" w:cs="Times New Roman"/>
          <w:b/>
          <w:color w:val="0000FF"/>
          <w:sz w:val="24"/>
          <w:szCs w:val="24"/>
          <w:lang w:val="nl-NL"/>
        </w:rPr>
        <w:t>Câu 25:</w:t>
      </w:r>
      <w:r>
        <w:rPr>
          <w:rFonts w:eastAsia="Times New Roman" w:cs="Times New Roman"/>
          <w:b/>
          <w:color w:val="0000FF"/>
          <w:sz w:val="24"/>
          <w:szCs w:val="24"/>
          <w:lang w:val="nl-NL"/>
        </w:rPr>
        <w:t xml:space="preserve"> </w:t>
      </w:r>
      <w:r w:rsidR="003964D8" w:rsidRPr="00664F2B">
        <w:rPr>
          <w:rFonts w:eastAsia="Times New Roman" w:cs="Times New Roman"/>
          <w:color w:val="000000" w:themeColor="text1"/>
          <w:sz w:val="24"/>
          <w:szCs w:val="24"/>
          <w:lang w:val="nl-NL"/>
        </w:rPr>
        <w:t xml:space="preserve">Trong chân không, một nguồn phát ra ánh sáng đơn sắc có bước sóng 660 nm. Lấy </w:t>
      </w:r>
      <w:r w:rsidR="003964D8" w:rsidRPr="00664F2B">
        <w:rPr>
          <w:rFonts w:cs="Times New Roman"/>
          <w:position w:val="-10"/>
          <w:sz w:val="24"/>
        </w:rPr>
        <w:object w:dxaOrig="2020" w:dyaOrig="400" w14:anchorId="30A70F47">
          <v:shape id="_x0000_i1289" type="#_x0000_t75" style="width:101.4pt;height:20.4pt" o:ole="">
            <v:imagedata r:id="rId160" o:title=""/>
          </v:shape>
          <o:OLEObject Type="Embed" ProgID="Equation.DSMT4" ShapeID="_x0000_i1289" DrawAspect="Content" ObjectID="_1750280546" r:id="rId435"/>
        </w:object>
      </w:r>
      <w:r w:rsidR="003964D8" w:rsidRPr="00664F2B">
        <w:rPr>
          <w:rFonts w:eastAsia="Times New Roman" w:cs="Times New Roman"/>
          <w:color w:val="000000" w:themeColor="text1"/>
          <w:sz w:val="24"/>
          <w:szCs w:val="24"/>
          <w:lang w:val="nl-NL"/>
        </w:rPr>
        <w:t xml:space="preserve">; </w:t>
      </w:r>
      <w:r w:rsidR="003964D8" w:rsidRPr="00664F2B">
        <w:rPr>
          <w:rFonts w:cs="Times New Roman"/>
          <w:position w:val="-18"/>
          <w:sz w:val="24"/>
        </w:rPr>
        <w:object w:dxaOrig="1660" w:dyaOrig="480" w14:anchorId="1401F009">
          <v:shape id="_x0000_i1290" type="#_x0000_t75" style="width:84pt;height:24pt" o:ole="">
            <v:imagedata r:id="rId162" o:title=""/>
          </v:shape>
          <o:OLEObject Type="Embed" ProgID="Equation.DSMT4" ShapeID="_x0000_i1290" DrawAspect="Content" ObjectID="_1750280547" r:id="rId436"/>
        </w:object>
      </w:r>
      <w:r w:rsidR="003964D8" w:rsidRPr="00664F2B">
        <w:rPr>
          <w:rFonts w:eastAsia="Times New Roman" w:cs="Times New Roman"/>
          <w:color w:val="000000" w:themeColor="text1"/>
          <w:sz w:val="24"/>
          <w:szCs w:val="24"/>
          <w:lang w:val="nl-NL"/>
        </w:rPr>
        <w:t xml:space="preserve"> và </w:t>
      </w:r>
      <w:r w:rsidR="003964D8" w:rsidRPr="00664F2B">
        <w:rPr>
          <w:rFonts w:cs="Times New Roman"/>
          <w:position w:val="-10"/>
          <w:sz w:val="24"/>
        </w:rPr>
        <w:object w:dxaOrig="1900" w:dyaOrig="400" w14:anchorId="2962498F">
          <v:shape id="_x0000_i1291" type="#_x0000_t75" style="width:94.8pt;height:20.4pt" o:ole="">
            <v:imagedata r:id="rId164" o:title=""/>
          </v:shape>
          <o:OLEObject Type="Embed" ProgID="Equation.DSMT4" ShapeID="_x0000_i1291" DrawAspect="Content" ObjectID="_1750280548" r:id="rId437"/>
        </w:object>
      </w:r>
      <w:r w:rsidR="003964D8" w:rsidRPr="00664F2B">
        <w:rPr>
          <w:rFonts w:eastAsia="Times New Roman" w:cs="Times New Roman"/>
          <w:color w:val="000000" w:themeColor="text1"/>
          <w:sz w:val="24"/>
          <w:szCs w:val="24"/>
          <w:lang w:val="nl-NL"/>
        </w:rPr>
        <w:t>. Mỗi phôtôn của ánh sáng này mang năng lượng</w:t>
      </w:r>
    </w:p>
    <w:p w14:paraId="7384C3B2" w14:textId="0FF3CD27"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rsidRPr="00664F2B">
        <w:rPr>
          <w:rFonts w:ascii="Palatino Linotype" w:eastAsia="Times New Roman" w:hAnsi="Palatino Linotype" w:cs="Times New Roman"/>
          <w:b/>
          <w:bCs/>
          <w:color w:val="0000FF"/>
          <w:sz w:val="24"/>
          <w:szCs w:val="24"/>
          <w:lang w:val="nl-NL"/>
        </w:rPr>
        <w:t>A.</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rPr>
        <w:t>5,33 eV.</w:t>
      </w:r>
      <w:r w:rsidR="003964D8" w:rsidRPr="00664F2B">
        <w:rPr>
          <w:rFonts w:eastAsia="Times New Roman" w:cs="Times New Roman"/>
          <w:b/>
          <w:color w:val="0000FF"/>
          <w:sz w:val="24"/>
          <w:szCs w:val="24"/>
        </w:rPr>
        <w:tab/>
      </w:r>
      <w:r w:rsidRPr="00664F2B">
        <w:rPr>
          <w:rFonts w:ascii="Palatino Linotype" w:eastAsia="Times New Roman" w:hAnsi="Palatino Linotype" w:cs="Times New Roman"/>
          <w:b/>
          <w:bCs/>
          <w:color w:val="0000FF"/>
          <w:sz w:val="24"/>
          <w:szCs w:val="24"/>
        </w:rPr>
        <w:t>B.</w:t>
      </w:r>
      <w:r w:rsidR="003964D8" w:rsidRPr="00664F2B">
        <w:rPr>
          <w:rFonts w:eastAsia="Times New Roman" w:cs="Times New Roman"/>
          <w:b/>
          <w:bCs/>
          <w:color w:val="000000" w:themeColor="text1"/>
          <w:sz w:val="24"/>
          <w:szCs w:val="24"/>
        </w:rPr>
        <w:t xml:space="preserve"> </w:t>
      </w:r>
      <w:r w:rsidR="003964D8" w:rsidRPr="00664F2B">
        <w:rPr>
          <w:rFonts w:eastAsia="Times New Roman" w:cs="Times New Roman"/>
          <w:color w:val="000000" w:themeColor="text1"/>
          <w:sz w:val="24"/>
          <w:szCs w:val="24"/>
        </w:rPr>
        <w:t>4,80 eV.</w:t>
      </w:r>
      <w:r w:rsidR="003964D8" w:rsidRPr="00664F2B">
        <w:rPr>
          <w:rFonts w:eastAsia="Times New Roman" w:cs="Times New Roman"/>
          <w:b/>
          <w:color w:val="0000FF"/>
          <w:sz w:val="24"/>
          <w:szCs w:val="24"/>
        </w:rPr>
        <w:tab/>
      </w:r>
      <w:r w:rsidRPr="00664F2B">
        <w:rPr>
          <w:rFonts w:ascii="Palatino Linotype" w:eastAsia="Times New Roman" w:hAnsi="Palatino Linotype" w:cs="Times New Roman"/>
          <w:b/>
          <w:bCs/>
          <w:color w:val="0000FF"/>
          <w:sz w:val="24"/>
          <w:szCs w:val="24"/>
        </w:rPr>
        <w:t>C.</w:t>
      </w:r>
      <w:r w:rsidR="003964D8" w:rsidRPr="00664F2B">
        <w:rPr>
          <w:rFonts w:eastAsia="Times New Roman" w:cs="Times New Roman"/>
          <w:b/>
          <w:bCs/>
          <w:color w:val="000000" w:themeColor="text1"/>
          <w:sz w:val="24"/>
          <w:szCs w:val="24"/>
        </w:rPr>
        <w:t xml:space="preserve"> </w:t>
      </w:r>
      <w:r w:rsidR="003964D8" w:rsidRPr="00664F2B">
        <w:rPr>
          <w:rFonts w:eastAsia="Times New Roman" w:cs="Times New Roman"/>
          <w:color w:val="000000" w:themeColor="text1"/>
          <w:sz w:val="24"/>
          <w:szCs w:val="24"/>
        </w:rPr>
        <w:t>3,00 eV.</w:t>
      </w:r>
      <w:r w:rsidR="003964D8" w:rsidRPr="00664F2B">
        <w:rPr>
          <w:rFonts w:eastAsia="Times New Roman" w:cs="Times New Roman"/>
          <w:b/>
          <w:color w:val="0000FF"/>
          <w:sz w:val="24"/>
          <w:szCs w:val="24"/>
        </w:rPr>
        <w:tab/>
      </w:r>
      <w:r w:rsidRPr="00664F2B">
        <w:rPr>
          <w:rFonts w:ascii="Palatino Linotype" w:eastAsia="Times New Roman" w:hAnsi="Palatino Linotype" w:cs="Times New Roman"/>
          <w:b/>
          <w:bCs/>
          <w:color w:val="0000FF"/>
          <w:sz w:val="24"/>
          <w:szCs w:val="24"/>
          <w:u w:val="single"/>
        </w:rPr>
        <w:t>D</w:t>
      </w:r>
      <w:r w:rsidRPr="00664F2B">
        <w:rPr>
          <w:rFonts w:ascii="Palatino Linotype" w:eastAsia="Times New Roman" w:hAnsi="Palatino Linotype" w:cs="Times New Roman"/>
          <w:b/>
          <w:bCs/>
          <w:color w:val="0000FF"/>
          <w:sz w:val="24"/>
          <w:szCs w:val="24"/>
        </w:rPr>
        <w:t>.</w:t>
      </w:r>
      <w:r w:rsidR="003964D8" w:rsidRPr="00664F2B">
        <w:rPr>
          <w:rFonts w:eastAsia="Times New Roman" w:cs="Times New Roman"/>
          <w:b/>
          <w:bCs/>
          <w:color w:val="000000" w:themeColor="text1"/>
          <w:sz w:val="24"/>
          <w:szCs w:val="24"/>
        </w:rPr>
        <w:t xml:space="preserve"> </w:t>
      </w:r>
      <w:r w:rsidR="003964D8" w:rsidRPr="00664F2B">
        <w:rPr>
          <w:rFonts w:eastAsia="Times New Roman" w:cs="Times New Roman"/>
          <w:color w:val="000000" w:themeColor="text1"/>
          <w:sz w:val="24"/>
          <w:szCs w:val="24"/>
        </w:rPr>
        <w:t>1,88 eV.</w:t>
      </w:r>
    </w:p>
    <w:p w14:paraId="0D7F4DFD" w14:textId="297E909A"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rPr>
      </w:pPr>
      <w:r w:rsidRPr="00664F2B">
        <w:rPr>
          <w:rFonts w:ascii="Palatino Linotype" w:eastAsia="Times New Roman" w:hAnsi="Palatino Linotype" w:cs="Times New Roman"/>
          <w:b/>
          <w:bCs/>
          <w:color w:val="0000FF"/>
          <w:sz w:val="24"/>
          <w:szCs w:val="24"/>
        </w:rPr>
        <w:t>Hướng dẫn giải</w:t>
      </w:r>
      <w:r w:rsidR="003964D8" w:rsidRPr="00664F2B">
        <w:rPr>
          <w:rFonts w:eastAsia="Times New Roman" w:cs="Times New Roman"/>
          <w:b/>
          <w:bCs/>
          <w:color w:val="000000" w:themeColor="text1"/>
          <w:sz w:val="24"/>
          <w:szCs w:val="24"/>
        </w:rPr>
        <w:t>:</w:t>
      </w:r>
    </w:p>
    <w:p w14:paraId="67DF9F9A"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rsidRPr="00664F2B">
        <w:rPr>
          <w:rFonts w:eastAsia="Times New Roman" w:cs="Times New Roman"/>
          <w:color w:val="000000" w:themeColor="text1"/>
          <w:position w:val="-26"/>
          <w:sz w:val="24"/>
          <w:szCs w:val="24"/>
        </w:rPr>
        <w:object w:dxaOrig="3860" w:dyaOrig="720" w14:anchorId="3AACC6F2">
          <v:shape id="_x0000_i1292" type="#_x0000_t75" style="width:193.8pt;height:36pt" o:ole="">
            <v:imagedata r:id="rId438" o:title=""/>
          </v:shape>
          <o:OLEObject Type="Embed" ProgID="Equation.DSMT4" ShapeID="_x0000_i1292" DrawAspect="Content" ObjectID="_1750280549" r:id="rId439"/>
        </w:object>
      </w:r>
      <w:r w:rsidRPr="00664F2B">
        <w:rPr>
          <w:rFonts w:eastAsia="Times New Roman" w:cs="Times New Roman"/>
          <w:color w:val="000000" w:themeColor="text1"/>
          <w:sz w:val="24"/>
          <w:szCs w:val="24"/>
        </w:rPr>
        <w:t xml:space="preserve"> đổi sang eV </w:t>
      </w:r>
      <w:r w:rsidRPr="00664F2B">
        <w:rPr>
          <w:rFonts w:eastAsia="Times New Roman" w:cs="Times New Roman"/>
          <w:color w:val="000000" w:themeColor="text1"/>
          <w:position w:val="-32"/>
          <w:sz w:val="24"/>
          <w:szCs w:val="24"/>
        </w:rPr>
        <w:object w:dxaOrig="2140" w:dyaOrig="740" w14:anchorId="1158FD25">
          <v:shape id="_x0000_i1293" type="#_x0000_t75" style="width:108pt;height:36pt" o:ole="">
            <v:imagedata r:id="rId440" o:title=""/>
          </v:shape>
          <o:OLEObject Type="Embed" ProgID="Equation.DSMT4" ShapeID="_x0000_i1293" DrawAspect="Content" ObjectID="_1750280550" r:id="rId441"/>
        </w:object>
      </w:r>
    </w:p>
    <w:p w14:paraId="08FAB5BC" w14:textId="1D307055"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rPr>
      </w:pPr>
      <w:r w:rsidRPr="00664F2B">
        <w:rPr>
          <w:rFonts w:ascii="Palatino Linotype" w:eastAsia="Times New Roman" w:hAnsi="Palatino Linotype" w:cs="Times New Roman"/>
          <w:b/>
          <w:bCs/>
          <w:color w:val="0000FF"/>
          <w:sz w:val="24"/>
          <w:szCs w:val="24"/>
        </w:rPr>
        <w:t>Chọn D</w:t>
      </w:r>
    </w:p>
    <w:p w14:paraId="151A9829" w14:textId="3E861829" w:rsidR="003964D8" w:rsidRPr="00D613D1" w:rsidRDefault="00664F2B" w:rsidP="00664F2B">
      <w:pPr>
        <w:spacing w:before="120" w:after="0"/>
        <w:jc w:val="both"/>
        <w:rPr>
          <w:rFonts w:eastAsia="Times New Roman" w:cs="Times New Roman"/>
          <w:b/>
          <w:color w:val="0000FF"/>
          <w:sz w:val="24"/>
          <w:szCs w:val="24"/>
          <w:lang w:val="vi-VN"/>
        </w:rPr>
      </w:pPr>
      <w:r w:rsidRPr="00664F2B">
        <w:rPr>
          <w:rFonts w:ascii="Palatino Linotype" w:eastAsia="Times New Roman" w:hAnsi="Palatino Linotype" w:cs="Times New Roman"/>
          <w:b/>
          <w:color w:val="0000FF"/>
          <w:sz w:val="24"/>
          <w:szCs w:val="24"/>
        </w:rPr>
        <w:t>Câu 26:</w:t>
      </w:r>
      <w:r>
        <w:rPr>
          <w:rFonts w:eastAsia="Times New Roman" w:cs="Times New Roman"/>
          <w:b/>
          <w:color w:val="0000FF"/>
          <w:sz w:val="24"/>
          <w:szCs w:val="24"/>
        </w:rPr>
        <w:t xml:space="preserve"> </w:t>
      </w:r>
      <w:r w:rsidR="003964D8" w:rsidRPr="00664F2B">
        <w:rPr>
          <w:rFonts w:eastAsia="Times New Roman" w:cs="Times New Roman"/>
          <w:color w:val="000000" w:themeColor="text1"/>
          <w:sz w:val="24"/>
          <w:szCs w:val="24"/>
          <w:lang w:val="vi-VN"/>
        </w:rPr>
        <w:t xml:space="preserve">Trong thí nghiệm Y-âng về giao thoa với ánh sáng đơn sắc có bước sóng </w:t>
      </w:r>
      <w:r w:rsidR="003964D8" w:rsidRPr="00664F2B">
        <w:rPr>
          <w:rFonts w:cs="Times New Roman"/>
          <w:position w:val="-6"/>
          <w:sz w:val="24"/>
        </w:rPr>
        <w:object w:dxaOrig="200" w:dyaOrig="279" w14:anchorId="1DF43602">
          <v:shape id="_x0000_i1294" type="#_x0000_t75" style="width:9.6pt;height:14.4pt" o:ole="">
            <v:imagedata r:id="rId166" o:title=""/>
          </v:shape>
          <o:OLEObject Type="Embed" ProgID="Equation.DSMT4" ShapeID="_x0000_i1294" DrawAspect="Content" ObjectID="_1750280551" r:id="rId442"/>
        </w:object>
      </w:r>
      <w:r w:rsidR="003964D8" w:rsidRPr="00664F2B">
        <w:rPr>
          <w:rFonts w:eastAsia="Times New Roman" w:cs="Times New Roman"/>
          <w:color w:val="000000" w:themeColor="text1"/>
          <w:sz w:val="24"/>
          <w:szCs w:val="24"/>
          <w:lang w:val="vi-VN"/>
        </w:rPr>
        <w:t xml:space="preserve">, khoảng cách giữa hai khe hẹp là 1,0 mm, khoảng cách từ hai khe đến màn quan sát là 1,5 m. Trên màn, khoảng vân đo được là 1,05 mm. </w:t>
      </w:r>
      <w:r w:rsidR="003964D8" w:rsidRPr="00D613D1">
        <w:rPr>
          <w:rFonts w:eastAsia="Times New Roman" w:cs="Times New Roman"/>
          <w:color w:val="000000" w:themeColor="text1"/>
          <w:sz w:val="24"/>
          <w:szCs w:val="24"/>
          <w:lang w:val="vi-VN"/>
        </w:rPr>
        <w:t xml:space="preserve">Giá trị của </w:t>
      </w:r>
      <w:r w:rsidR="003964D8" w:rsidRPr="00664F2B">
        <w:rPr>
          <w:rFonts w:cs="Times New Roman"/>
          <w:position w:val="-6"/>
          <w:sz w:val="24"/>
        </w:rPr>
        <w:object w:dxaOrig="200" w:dyaOrig="279" w14:anchorId="3CC89BBB">
          <v:shape id="_x0000_i1295" type="#_x0000_t75" style="width:9.6pt;height:14.4pt" o:ole="">
            <v:imagedata r:id="rId168" o:title=""/>
          </v:shape>
          <o:OLEObject Type="Embed" ProgID="Equation.DSMT4" ShapeID="_x0000_i1295" DrawAspect="Content" ObjectID="_1750280552" r:id="rId443"/>
        </w:object>
      </w:r>
      <w:r w:rsidR="003964D8" w:rsidRPr="00D613D1">
        <w:rPr>
          <w:rFonts w:eastAsia="Times New Roman" w:cs="Times New Roman"/>
          <w:color w:val="000000" w:themeColor="text1"/>
          <w:sz w:val="24"/>
          <w:szCs w:val="24"/>
          <w:lang w:val="vi-VN"/>
        </w:rPr>
        <w:t xml:space="preserve"> là</w:t>
      </w:r>
    </w:p>
    <w:p w14:paraId="384C0C7A" w14:textId="21BBB669" w:rsidR="003964D8" w:rsidRPr="00D613D1"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vi-VN"/>
        </w:rPr>
      </w:pPr>
      <w:r w:rsidRPr="00D613D1">
        <w:rPr>
          <w:rFonts w:ascii="Palatino Linotype" w:eastAsia="Times New Roman" w:hAnsi="Palatino Linotype" w:cs="Times New Roman"/>
          <w:b/>
          <w:bCs/>
          <w:color w:val="0000FF"/>
          <w:sz w:val="24"/>
          <w:szCs w:val="24"/>
          <w:lang w:val="vi-VN"/>
        </w:rPr>
        <w:t>A.</w:t>
      </w:r>
      <w:r w:rsidR="003964D8" w:rsidRPr="00D613D1">
        <w:rPr>
          <w:rFonts w:eastAsia="Times New Roman" w:cs="Times New Roman"/>
          <w:b/>
          <w:bCs/>
          <w:color w:val="000000" w:themeColor="text1"/>
          <w:sz w:val="24"/>
          <w:szCs w:val="24"/>
          <w:lang w:val="vi-VN"/>
        </w:rPr>
        <w:t xml:space="preserve"> </w:t>
      </w:r>
      <w:r w:rsidR="003964D8" w:rsidRPr="00D613D1">
        <w:rPr>
          <w:rFonts w:eastAsia="Times New Roman" w:cs="Times New Roman"/>
          <w:color w:val="000000" w:themeColor="text1"/>
          <w:sz w:val="24"/>
          <w:szCs w:val="24"/>
          <w:lang w:val="vi-VN"/>
        </w:rPr>
        <w:t xml:space="preserve">0,5 </w:t>
      </w:r>
      <w:r w:rsidR="003964D8" w:rsidRPr="00664F2B">
        <w:rPr>
          <w:rFonts w:eastAsia="Times New Roman" w:cs="Times New Roman"/>
          <w:color w:val="000000" w:themeColor="text1"/>
          <w:position w:val="-10"/>
          <w:sz w:val="24"/>
          <w:szCs w:val="24"/>
          <w:lang w:val="nl-NL"/>
        </w:rPr>
        <w:object w:dxaOrig="420" w:dyaOrig="260" w14:anchorId="770B26D4">
          <v:shape id="_x0000_i1296" type="#_x0000_t75" style="width:21pt;height:12pt" o:ole="">
            <v:imagedata r:id="rId170" o:title=""/>
          </v:shape>
          <o:OLEObject Type="Embed" ProgID="Equation.DSMT4" ShapeID="_x0000_i1296" DrawAspect="Content" ObjectID="_1750280553" r:id="rId444"/>
        </w:object>
      </w:r>
      <w:r w:rsidR="003964D8" w:rsidRPr="00D613D1">
        <w:rPr>
          <w:rFonts w:eastAsia="Times New Roman" w:cs="Times New Roman"/>
          <w:color w:val="000000" w:themeColor="text1"/>
          <w:sz w:val="24"/>
          <w:szCs w:val="24"/>
          <w:lang w:val="vi-VN"/>
        </w:rPr>
        <w:t>.</w:t>
      </w:r>
      <w:r w:rsidR="003964D8" w:rsidRPr="00D613D1">
        <w:rPr>
          <w:rFonts w:eastAsia="Times New Roman" w:cs="Times New Roman"/>
          <w:b/>
          <w:color w:val="0000FF"/>
          <w:sz w:val="24"/>
          <w:szCs w:val="24"/>
          <w:lang w:val="vi-VN"/>
        </w:rPr>
        <w:tab/>
      </w:r>
      <w:r w:rsidRPr="00D613D1">
        <w:rPr>
          <w:rFonts w:ascii="Palatino Linotype" w:eastAsia="Times New Roman" w:hAnsi="Palatino Linotype" w:cs="Times New Roman"/>
          <w:b/>
          <w:bCs/>
          <w:color w:val="0000FF"/>
          <w:sz w:val="24"/>
          <w:szCs w:val="24"/>
          <w:lang w:val="vi-VN"/>
        </w:rPr>
        <w:t>B.</w:t>
      </w:r>
      <w:r w:rsidR="003964D8" w:rsidRPr="00D613D1">
        <w:rPr>
          <w:rFonts w:eastAsia="Times New Roman" w:cs="Times New Roman"/>
          <w:b/>
          <w:bCs/>
          <w:color w:val="000000" w:themeColor="text1"/>
          <w:sz w:val="24"/>
          <w:szCs w:val="24"/>
          <w:lang w:val="vi-VN"/>
        </w:rPr>
        <w:t xml:space="preserve"> </w:t>
      </w:r>
      <w:r w:rsidR="003964D8" w:rsidRPr="00D613D1">
        <w:rPr>
          <w:rFonts w:eastAsia="Times New Roman" w:cs="Times New Roman"/>
          <w:color w:val="000000" w:themeColor="text1"/>
          <w:sz w:val="24"/>
          <w:szCs w:val="24"/>
          <w:lang w:val="vi-VN"/>
        </w:rPr>
        <w:t xml:space="preserve">0,4 </w:t>
      </w:r>
      <w:r w:rsidR="003964D8" w:rsidRPr="00664F2B">
        <w:rPr>
          <w:rFonts w:eastAsia="Times New Roman" w:cs="Times New Roman"/>
          <w:color w:val="000000" w:themeColor="text1"/>
          <w:position w:val="-10"/>
          <w:sz w:val="24"/>
          <w:szCs w:val="24"/>
          <w:lang w:val="nl-NL"/>
        </w:rPr>
        <w:object w:dxaOrig="420" w:dyaOrig="260" w14:anchorId="01DD8150">
          <v:shape id="_x0000_i1297" type="#_x0000_t75" style="width:21pt;height:12pt" o:ole="">
            <v:imagedata r:id="rId170" o:title=""/>
          </v:shape>
          <o:OLEObject Type="Embed" ProgID="Equation.DSMT4" ShapeID="_x0000_i1297" DrawAspect="Content" ObjectID="_1750280554" r:id="rId445"/>
        </w:object>
      </w:r>
      <w:r w:rsidR="003964D8" w:rsidRPr="00D613D1">
        <w:rPr>
          <w:rFonts w:eastAsia="Times New Roman" w:cs="Times New Roman"/>
          <w:color w:val="000000" w:themeColor="text1"/>
          <w:sz w:val="24"/>
          <w:szCs w:val="24"/>
          <w:lang w:val="vi-VN"/>
        </w:rPr>
        <w:t>.</w:t>
      </w:r>
      <w:r w:rsidR="003964D8" w:rsidRPr="00D613D1">
        <w:rPr>
          <w:rFonts w:eastAsia="Times New Roman" w:cs="Times New Roman"/>
          <w:b/>
          <w:color w:val="0000FF"/>
          <w:sz w:val="24"/>
          <w:szCs w:val="24"/>
          <w:lang w:val="vi-VN"/>
        </w:rPr>
        <w:tab/>
      </w:r>
      <w:r w:rsidRPr="00D613D1">
        <w:rPr>
          <w:rFonts w:ascii="Palatino Linotype" w:eastAsia="Times New Roman" w:hAnsi="Palatino Linotype" w:cs="Times New Roman"/>
          <w:b/>
          <w:bCs/>
          <w:color w:val="0000FF"/>
          <w:sz w:val="24"/>
          <w:szCs w:val="24"/>
          <w:u w:val="single"/>
          <w:lang w:val="vi-VN"/>
        </w:rPr>
        <w:t>C</w:t>
      </w:r>
      <w:r w:rsidRPr="00D613D1">
        <w:rPr>
          <w:rFonts w:ascii="Palatino Linotype" w:eastAsia="Times New Roman" w:hAnsi="Palatino Linotype" w:cs="Times New Roman"/>
          <w:b/>
          <w:bCs/>
          <w:color w:val="0000FF"/>
          <w:sz w:val="24"/>
          <w:szCs w:val="24"/>
          <w:lang w:val="vi-VN"/>
        </w:rPr>
        <w:t>.</w:t>
      </w:r>
      <w:r w:rsidR="003964D8" w:rsidRPr="00D613D1">
        <w:rPr>
          <w:rFonts w:eastAsia="Times New Roman" w:cs="Times New Roman"/>
          <w:b/>
          <w:bCs/>
          <w:color w:val="000000" w:themeColor="text1"/>
          <w:sz w:val="24"/>
          <w:szCs w:val="24"/>
          <w:lang w:val="vi-VN"/>
        </w:rPr>
        <w:t xml:space="preserve"> </w:t>
      </w:r>
      <w:r w:rsidR="003964D8" w:rsidRPr="00D613D1">
        <w:rPr>
          <w:rFonts w:eastAsia="Times New Roman" w:cs="Times New Roman"/>
          <w:color w:val="000000" w:themeColor="text1"/>
          <w:sz w:val="24"/>
          <w:szCs w:val="24"/>
          <w:lang w:val="vi-VN"/>
        </w:rPr>
        <w:t xml:space="preserve">0,7 </w:t>
      </w:r>
      <w:r w:rsidR="003964D8" w:rsidRPr="00664F2B">
        <w:rPr>
          <w:rFonts w:eastAsia="Times New Roman" w:cs="Times New Roman"/>
          <w:color w:val="000000" w:themeColor="text1"/>
          <w:position w:val="-10"/>
          <w:sz w:val="24"/>
          <w:szCs w:val="24"/>
          <w:lang w:val="nl-NL"/>
        </w:rPr>
        <w:object w:dxaOrig="420" w:dyaOrig="260" w14:anchorId="29B69BED">
          <v:shape id="_x0000_i1298" type="#_x0000_t75" style="width:21pt;height:12pt" o:ole="">
            <v:imagedata r:id="rId170" o:title=""/>
          </v:shape>
          <o:OLEObject Type="Embed" ProgID="Equation.DSMT4" ShapeID="_x0000_i1298" DrawAspect="Content" ObjectID="_1750280555" r:id="rId446"/>
        </w:object>
      </w:r>
      <w:r w:rsidR="003964D8" w:rsidRPr="00D613D1">
        <w:rPr>
          <w:rFonts w:eastAsia="Times New Roman" w:cs="Times New Roman"/>
          <w:color w:val="000000" w:themeColor="text1"/>
          <w:sz w:val="24"/>
          <w:szCs w:val="24"/>
          <w:lang w:val="vi-VN"/>
        </w:rPr>
        <w:t>.</w:t>
      </w:r>
      <w:r w:rsidR="003964D8" w:rsidRPr="00D613D1">
        <w:rPr>
          <w:rFonts w:eastAsia="Times New Roman" w:cs="Times New Roman"/>
          <w:b/>
          <w:color w:val="0000FF"/>
          <w:sz w:val="24"/>
          <w:szCs w:val="24"/>
          <w:lang w:val="vi-VN"/>
        </w:rPr>
        <w:tab/>
      </w:r>
      <w:r w:rsidRPr="00D613D1">
        <w:rPr>
          <w:rFonts w:ascii="Palatino Linotype" w:eastAsia="Times New Roman" w:hAnsi="Palatino Linotype" w:cs="Times New Roman"/>
          <w:b/>
          <w:bCs/>
          <w:color w:val="0000FF"/>
          <w:sz w:val="24"/>
          <w:szCs w:val="24"/>
          <w:lang w:val="vi-VN"/>
        </w:rPr>
        <w:t>D.</w:t>
      </w:r>
      <w:r w:rsidR="003964D8" w:rsidRPr="00D613D1">
        <w:rPr>
          <w:rFonts w:eastAsia="Times New Roman" w:cs="Times New Roman"/>
          <w:b/>
          <w:bCs/>
          <w:color w:val="000000" w:themeColor="text1"/>
          <w:sz w:val="24"/>
          <w:szCs w:val="24"/>
          <w:lang w:val="vi-VN"/>
        </w:rPr>
        <w:t xml:space="preserve"> </w:t>
      </w:r>
      <w:r w:rsidR="003964D8" w:rsidRPr="00D613D1">
        <w:rPr>
          <w:rFonts w:eastAsia="Times New Roman" w:cs="Times New Roman"/>
          <w:color w:val="000000" w:themeColor="text1"/>
          <w:sz w:val="24"/>
          <w:szCs w:val="24"/>
          <w:lang w:val="vi-VN"/>
        </w:rPr>
        <w:t xml:space="preserve">0,6 </w:t>
      </w:r>
      <w:r w:rsidR="003964D8" w:rsidRPr="00664F2B">
        <w:rPr>
          <w:rFonts w:eastAsia="Times New Roman" w:cs="Times New Roman"/>
          <w:color w:val="000000" w:themeColor="text1"/>
          <w:position w:val="-10"/>
          <w:sz w:val="24"/>
          <w:szCs w:val="24"/>
          <w:lang w:val="nl-NL"/>
        </w:rPr>
        <w:object w:dxaOrig="420" w:dyaOrig="260" w14:anchorId="5D889FFA">
          <v:shape id="_x0000_i1299" type="#_x0000_t75" style="width:21pt;height:12pt" o:ole="">
            <v:imagedata r:id="rId170" o:title=""/>
          </v:shape>
          <o:OLEObject Type="Embed" ProgID="Equation.DSMT4" ShapeID="_x0000_i1299" DrawAspect="Content" ObjectID="_1750280556" r:id="rId447"/>
        </w:object>
      </w:r>
      <w:r w:rsidR="003964D8" w:rsidRPr="00D613D1">
        <w:rPr>
          <w:rFonts w:eastAsia="Times New Roman" w:cs="Times New Roman"/>
          <w:color w:val="000000" w:themeColor="text1"/>
          <w:sz w:val="24"/>
          <w:szCs w:val="24"/>
          <w:lang w:val="vi-VN"/>
        </w:rPr>
        <w:t>.</w:t>
      </w:r>
    </w:p>
    <w:p w14:paraId="588764E8" w14:textId="416E35AF" w:rsidR="003964D8" w:rsidRPr="00D613D1"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vi-VN"/>
        </w:rPr>
      </w:pPr>
      <w:r w:rsidRPr="00D613D1">
        <w:rPr>
          <w:rFonts w:ascii="Palatino Linotype" w:eastAsia="Times New Roman" w:hAnsi="Palatino Linotype" w:cs="Times New Roman"/>
          <w:b/>
          <w:bCs/>
          <w:color w:val="0000FF"/>
          <w:sz w:val="24"/>
          <w:szCs w:val="24"/>
          <w:lang w:val="vi-VN"/>
        </w:rPr>
        <w:t>Hướng dẫn giải</w:t>
      </w:r>
      <w:r w:rsidR="003964D8" w:rsidRPr="00D613D1">
        <w:rPr>
          <w:rFonts w:eastAsia="Times New Roman" w:cs="Times New Roman"/>
          <w:b/>
          <w:bCs/>
          <w:color w:val="000000" w:themeColor="text1"/>
          <w:sz w:val="24"/>
          <w:szCs w:val="24"/>
          <w:lang w:val="vi-VN"/>
        </w:rPr>
        <w:t>:</w:t>
      </w:r>
    </w:p>
    <w:p w14:paraId="5D370826" w14:textId="77777777" w:rsidR="003964D8" w:rsidRPr="00CC3E06"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vi-VN"/>
        </w:rPr>
      </w:pPr>
      <w:r w:rsidRPr="00664F2B">
        <w:rPr>
          <w:rFonts w:eastAsia="Times New Roman" w:cs="Times New Roman"/>
          <w:color w:val="000000" w:themeColor="text1"/>
          <w:position w:val="-28"/>
          <w:sz w:val="24"/>
          <w:szCs w:val="24"/>
        </w:rPr>
        <w:object w:dxaOrig="3000" w:dyaOrig="700" w14:anchorId="5D6E123C">
          <v:shape id="_x0000_i1300" type="#_x0000_t75" style="width:150.6pt;height:36pt" o:ole="">
            <v:imagedata r:id="rId448" o:title=""/>
          </v:shape>
          <o:OLEObject Type="Embed" ProgID="Equation.DSMT4" ShapeID="_x0000_i1300" DrawAspect="Content" ObjectID="_1750280557" r:id="rId449"/>
        </w:object>
      </w:r>
      <w:r w:rsidRPr="00CC3E06">
        <w:rPr>
          <w:rFonts w:eastAsia="Times New Roman" w:cs="Times New Roman"/>
          <w:color w:val="000000" w:themeColor="text1"/>
          <w:sz w:val="24"/>
          <w:szCs w:val="24"/>
          <w:lang w:val="vi-VN"/>
        </w:rPr>
        <w:t>.</w:t>
      </w:r>
    </w:p>
    <w:p w14:paraId="23407AEA" w14:textId="063B5DF4" w:rsidR="003964D8" w:rsidRPr="00CC3E06"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lang w:val="vi-VN"/>
        </w:rPr>
      </w:pPr>
      <w:r w:rsidRPr="00CC3E06">
        <w:rPr>
          <w:rFonts w:ascii="Palatino Linotype" w:eastAsia="Times New Roman" w:hAnsi="Palatino Linotype" w:cs="Times New Roman"/>
          <w:b/>
          <w:bCs/>
          <w:color w:val="0000FF"/>
          <w:sz w:val="24"/>
          <w:szCs w:val="24"/>
          <w:lang w:val="vi-VN"/>
        </w:rPr>
        <w:t>Chọn C</w:t>
      </w:r>
    </w:p>
    <w:p w14:paraId="7BB82611" w14:textId="5B96135B" w:rsidR="003964D8" w:rsidRPr="00D613D1" w:rsidRDefault="00664F2B" w:rsidP="00664F2B">
      <w:pPr>
        <w:spacing w:before="120" w:after="0"/>
        <w:jc w:val="both"/>
        <w:rPr>
          <w:rFonts w:eastAsia="Times New Roman" w:cs="Times New Roman"/>
          <w:b/>
          <w:color w:val="0000FF"/>
          <w:sz w:val="24"/>
          <w:szCs w:val="24"/>
          <w:lang w:val="vi-VN"/>
        </w:rPr>
      </w:pPr>
      <w:r w:rsidRPr="00CC3E06">
        <w:rPr>
          <w:rFonts w:ascii="Palatino Linotype" w:eastAsia="Times New Roman" w:hAnsi="Palatino Linotype" w:cs="Times New Roman"/>
          <w:b/>
          <w:color w:val="0000FF"/>
          <w:sz w:val="24"/>
          <w:szCs w:val="24"/>
          <w:lang w:val="vi-VN"/>
        </w:rPr>
        <w:t>Câu 27:</w:t>
      </w:r>
      <w:r w:rsidRPr="00CC3E06">
        <w:rPr>
          <w:rFonts w:eastAsia="Times New Roman" w:cs="Times New Roman"/>
          <w:b/>
          <w:color w:val="0000FF"/>
          <w:sz w:val="24"/>
          <w:szCs w:val="24"/>
          <w:lang w:val="vi-VN"/>
        </w:rPr>
        <w:t xml:space="preserve"> </w:t>
      </w:r>
      <w:r w:rsidR="003964D8" w:rsidRPr="00664F2B">
        <w:rPr>
          <w:rFonts w:eastAsia="Times New Roman" w:cs="Times New Roman"/>
          <w:color w:val="000000" w:themeColor="text1"/>
          <w:sz w:val="24"/>
          <w:szCs w:val="24"/>
          <w:lang w:val="vi-VN"/>
        </w:rPr>
        <w:t>Đặt điện áp xoay chiều có tần số</w:t>
      </w:r>
      <w:r w:rsidR="003964D8" w:rsidRPr="00664F2B">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sz w:val="24"/>
          <w:szCs w:val="24"/>
          <w:lang w:val="vi-VN"/>
        </w:rPr>
        <w:t xml:space="preserve">50 Hz vào hai đầu cuộn cảm thuần có độ tự cảm </w:t>
      </w:r>
      <w:r w:rsidR="003964D8" w:rsidRPr="00664F2B">
        <w:rPr>
          <w:rFonts w:cs="Times New Roman"/>
          <w:position w:val="-24"/>
          <w:sz w:val="24"/>
        </w:rPr>
        <w:object w:dxaOrig="639" w:dyaOrig="660" w14:anchorId="62BE6E86">
          <v:shape id="_x0000_i1301" type="#_x0000_t75" style="width:31.8pt;height:31.8pt" o:ole="">
            <v:imagedata r:id="rId175" o:title=""/>
          </v:shape>
          <o:OLEObject Type="Embed" ProgID="Equation.DSMT4" ShapeID="_x0000_i1301" DrawAspect="Content" ObjectID="_1750280558" r:id="rId450"/>
        </w:object>
      </w:r>
      <w:r w:rsidR="003964D8" w:rsidRPr="00664F2B">
        <w:rPr>
          <w:rFonts w:eastAsia="Times New Roman" w:cs="Times New Roman"/>
          <w:color w:val="000000" w:themeColor="text1"/>
          <w:sz w:val="24"/>
          <w:szCs w:val="24"/>
          <w:lang w:val="vi-VN"/>
        </w:rPr>
        <w:t xml:space="preserve">. </w:t>
      </w:r>
      <w:r w:rsidR="003964D8" w:rsidRPr="00D613D1">
        <w:rPr>
          <w:rFonts w:eastAsia="Times New Roman" w:cs="Times New Roman"/>
          <w:color w:val="000000" w:themeColor="text1"/>
          <w:sz w:val="24"/>
          <w:szCs w:val="24"/>
          <w:lang w:val="vi-VN"/>
        </w:rPr>
        <w:t>Cảm kháng của cuộn cảm có giá trị là</w:t>
      </w:r>
    </w:p>
    <w:p w14:paraId="629949D1" w14:textId="4CC4BA15" w:rsidR="003964D8" w:rsidRPr="00D613D1"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vi-VN"/>
        </w:rPr>
      </w:pPr>
      <w:r w:rsidRPr="00D613D1">
        <w:rPr>
          <w:rFonts w:ascii="Palatino Linotype" w:eastAsia="Times New Roman" w:hAnsi="Palatino Linotype" w:cs="Times New Roman"/>
          <w:b/>
          <w:bCs/>
          <w:color w:val="0000FF"/>
          <w:sz w:val="24"/>
          <w:szCs w:val="24"/>
          <w:lang w:val="vi-VN"/>
        </w:rPr>
        <w:t>A.</w:t>
      </w:r>
      <w:r w:rsidR="003964D8" w:rsidRPr="00D613D1">
        <w:rPr>
          <w:rFonts w:eastAsia="Times New Roman" w:cs="Times New Roman"/>
          <w:b/>
          <w:bCs/>
          <w:color w:val="000000" w:themeColor="text1"/>
          <w:sz w:val="24"/>
          <w:szCs w:val="24"/>
          <w:lang w:val="vi-VN"/>
        </w:rPr>
        <w:t xml:space="preserve"> </w:t>
      </w:r>
      <w:r w:rsidR="003964D8" w:rsidRPr="00D613D1">
        <w:rPr>
          <w:rFonts w:eastAsia="Times New Roman" w:cs="Times New Roman"/>
          <w:color w:val="000000" w:themeColor="text1"/>
          <w:sz w:val="24"/>
          <w:szCs w:val="24"/>
          <w:lang w:val="vi-VN"/>
        </w:rPr>
        <w:t xml:space="preserve">10 </w:t>
      </w:r>
      <w:r w:rsidR="003964D8" w:rsidRPr="00664F2B">
        <w:rPr>
          <w:rFonts w:eastAsia="Times New Roman" w:cs="Times New Roman"/>
          <w:color w:val="000000" w:themeColor="text1"/>
          <w:position w:val="-4"/>
          <w:sz w:val="24"/>
          <w:szCs w:val="24"/>
          <w:lang w:val="nl-NL"/>
        </w:rPr>
        <w:object w:dxaOrig="240" w:dyaOrig="260" w14:anchorId="3EA2E5A5">
          <v:shape id="_x0000_i1302" type="#_x0000_t75" style="width:12pt;height:12pt" o:ole="">
            <v:imagedata r:id="rId177" o:title=""/>
          </v:shape>
          <o:OLEObject Type="Embed" ProgID="Equation.DSMT4" ShapeID="_x0000_i1302" DrawAspect="Content" ObjectID="_1750280559" r:id="rId451"/>
        </w:object>
      </w:r>
      <w:r w:rsidR="003964D8" w:rsidRPr="00D613D1">
        <w:rPr>
          <w:rFonts w:eastAsia="Times New Roman" w:cs="Times New Roman"/>
          <w:color w:val="000000" w:themeColor="text1"/>
          <w:sz w:val="24"/>
          <w:szCs w:val="24"/>
          <w:lang w:val="vi-VN"/>
        </w:rPr>
        <w:t>.</w:t>
      </w:r>
      <w:r w:rsidR="003964D8" w:rsidRPr="00D613D1">
        <w:rPr>
          <w:rFonts w:eastAsia="Times New Roman" w:cs="Times New Roman"/>
          <w:b/>
          <w:color w:val="0000FF"/>
          <w:sz w:val="24"/>
          <w:szCs w:val="24"/>
          <w:lang w:val="vi-VN"/>
        </w:rPr>
        <w:tab/>
      </w:r>
      <w:r w:rsidRPr="00D613D1">
        <w:rPr>
          <w:rFonts w:ascii="Palatino Linotype" w:eastAsia="Times New Roman" w:hAnsi="Palatino Linotype" w:cs="Times New Roman"/>
          <w:b/>
          <w:bCs/>
          <w:color w:val="0000FF"/>
          <w:sz w:val="24"/>
          <w:szCs w:val="24"/>
          <w:lang w:val="vi-VN"/>
        </w:rPr>
        <w:t>B.</w:t>
      </w:r>
      <w:r w:rsidR="003964D8" w:rsidRPr="00D613D1">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position w:val="-18"/>
          <w:sz w:val="24"/>
          <w:szCs w:val="24"/>
          <w:lang w:val="nl-NL"/>
        </w:rPr>
        <w:object w:dxaOrig="800" w:dyaOrig="480" w14:anchorId="0A50B20D">
          <v:shape id="_x0000_i1303" type="#_x0000_t75" style="width:40.8pt;height:24pt" o:ole="">
            <v:imagedata r:id="rId179" o:title=""/>
          </v:shape>
          <o:OLEObject Type="Embed" ProgID="Equation.DSMT4" ShapeID="_x0000_i1303" DrawAspect="Content" ObjectID="_1750280560" r:id="rId452"/>
        </w:object>
      </w:r>
      <w:r w:rsidR="003964D8" w:rsidRPr="00D613D1">
        <w:rPr>
          <w:rFonts w:eastAsia="Times New Roman" w:cs="Times New Roman"/>
          <w:color w:val="000000" w:themeColor="text1"/>
          <w:sz w:val="24"/>
          <w:szCs w:val="24"/>
          <w:lang w:val="vi-VN"/>
        </w:rPr>
        <w:t>.</w:t>
      </w:r>
      <w:r w:rsidR="003964D8" w:rsidRPr="00D613D1">
        <w:rPr>
          <w:rFonts w:eastAsia="Times New Roman" w:cs="Times New Roman"/>
          <w:b/>
          <w:color w:val="0000FF"/>
          <w:sz w:val="24"/>
          <w:szCs w:val="24"/>
          <w:lang w:val="vi-VN"/>
        </w:rPr>
        <w:tab/>
      </w:r>
      <w:r w:rsidRPr="00D613D1">
        <w:rPr>
          <w:rFonts w:ascii="Palatino Linotype" w:eastAsia="Times New Roman" w:hAnsi="Palatino Linotype" w:cs="Times New Roman"/>
          <w:b/>
          <w:bCs/>
          <w:color w:val="0000FF"/>
          <w:sz w:val="24"/>
          <w:szCs w:val="24"/>
          <w:lang w:val="vi-VN"/>
        </w:rPr>
        <w:t>C.</w:t>
      </w:r>
      <w:r w:rsidR="003964D8" w:rsidRPr="00D613D1">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position w:val="-18"/>
          <w:sz w:val="24"/>
          <w:szCs w:val="24"/>
          <w:lang w:val="nl-NL"/>
        </w:rPr>
        <w:object w:dxaOrig="800" w:dyaOrig="480" w14:anchorId="54CB5EA9">
          <v:shape id="_x0000_i1304" type="#_x0000_t75" style="width:40.8pt;height:24pt" o:ole="">
            <v:imagedata r:id="rId181" o:title=""/>
          </v:shape>
          <o:OLEObject Type="Embed" ProgID="Equation.DSMT4" ShapeID="_x0000_i1304" DrawAspect="Content" ObjectID="_1750280561" r:id="rId453"/>
        </w:object>
      </w:r>
      <w:r w:rsidR="003964D8" w:rsidRPr="00D613D1">
        <w:rPr>
          <w:rFonts w:eastAsia="Times New Roman" w:cs="Times New Roman"/>
          <w:color w:val="000000" w:themeColor="text1"/>
          <w:sz w:val="24"/>
          <w:szCs w:val="24"/>
          <w:lang w:val="vi-VN"/>
        </w:rPr>
        <w:t>.</w:t>
      </w:r>
      <w:r w:rsidR="003964D8" w:rsidRPr="00D613D1">
        <w:rPr>
          <w:rFonts w:eastAsia="Times New Roman" w:cs="Times New Roman"/>
          <w:b/>
          <w:color w:val="0000FF"/>
          <w:sz w:val="24"/>
          <w:szCs w:val="24"/>
          <w:lang w:val="vi-VN"/>
        </w:rPr>
        <w:tab/>
      </w:r>
      <w:r w:rsidRPr="00D613D1">
        <w:rPr>
          <w:rFonts w:ascii="Palatino Linotype" w:eastAsia="Times New Roman" w:hAnsi="Palatino Linotype" w:cs="Times New Roman"/>
          <w:b/>
          <w:bCs/>
          <w:color w:val="0000FF"/>
          <w:sz w:val="24"/>
          <w:szCs w:val="24"/>
          <w:u w:val="single"/>
          <w:lang w:val="vi-VN"/>
        </w:rPr>
        <w:t>D</w:t>
      </w:r>
      <w:r w:rsidRPr="00D613D1">
        <w:rPr>
          <w:rFonts w:ascii="Palatino Linotype" w:eastAsia="Times New Roman" w:hAnsi="Palatino Linotype" w:cs="Times New Roman"/>
          <w:b/>
          <w:bCs/>
          <w:color w:val="0000FF"/>
          <w:sz w:val="24"/>
          <w:szCs w:val="24"/>
          <w:lang w:val="vi-VN"/>
        </w:rPr>
        <w:t>.</w:t>
      </w:r>
      <w:r w:rsidR="003964D8" w:rsidRPr="00D613D1">
        <w:rPr>
          <w:rFonts w:eastAsia="Times New Roman" w:cs="Times New Roman"/>
          <w:b/>
          <w:bCs/>
          <w:color w:val="000000" w:themeColor="text1"/>
          <w:sz w:val="24"/>
          <w:szCs w:val="24"/>
          <w:lang w:val="vi-VN"/>
        </w:rPr>
        <w:t xml:space="preserve"> </w:t>
      </w:r>
      <w:r w:rsidR="003964D8" w:rsidRPr="00D613D1">
        <w:rPr>
          <w:rFonts w:eastAsia="Times New Roman" w:cs="Times New Roman"/>
          <w:color w:val="000000" w:themeColor="text1"/>
          <w:sz w:val="24"/>
          <w:szCs w:val="24"/>
          <w:lang w:val="vi-VN"/>
        </w:rPr>
        <w:t xml:space="preserve">20 </w:t>
      </w:r>
      <w:r w:rsidR="003964D8" w:rsidRPr="00664F2B">
        <w:rPr>
          <w:rFonts w:eastAsia="Times New Roman" w:cs="Times New Roman"/>
          <w:color w:val="000000" w:themeColor="text1"/>
          <w:position w:val="-4"/>
          <w:sz w:val="24"/>
          <w:szCs w:val="24"/>
          <w:lang w:val="nl-NL"/>
        </w:rPr>
        <w:object w:dxaOrig="240" w:dyaOrig="260" w14:anchorId="18FB4D3E">
          <v:shape id="_x0000_i1305" type="#_x0000_t75" style="width:12pt;height:12pt" o:ole="">
            <v:imagedata r:id="rId177" o:title=""/>
          </v:shape>
          <o:OLEObject Type="Embed" ProgID="Equation.DSMT4" ShapeID="_x0000_i1305" DrawAspect="Content" ObjectID="_1750280562" r:id="rId454"/>
        </w:object>
      </w:r>
      <w:r w:rsidR="003964D8" w:rsidRPr="00D613D1">
        <w:rPr>
          <w:rFonts w:eastAsia="Times New Roman" w:cs="Times New Roman"/>
          <w:color w:val="000000" w:themeColor="text1"/>
          <w:sz w:val="24"/>
          <w:szCs w:val="24"/>
          <w:lang w:val="vi-VN"/>
        </w:rPr>
        <w:t>.</w:t>
      </w:r>
    </w:p>
    <w:p w14:paraId="2DB1C9A4" w14:textId="0AD50EB0" w:rsidR="003964D8" w:rsidRPr="00D613D1"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vi-VN"/>
        </w:rPr>
      </w:pPr>
      <w:r w:rsidRPr="00D613D1">
        <w:rPr>
          <w:rFonts w:ascii="Palatino Linotype" w:eastAsia="Times New Roman" w:hAnsi="Palatino Linotype" w:cs="Times New Roman"/>
          <w:b/>
          <w:bCs/>
          <w:color w:val="0000FF"/>
          <w:sz w:val="24"/>
          <w:szCs w:val="24"/>
          <w:lang w:val="vi-VN"/>
        </w:rPr>
        <w:t>Hướng dẫn giải</w:t>
      </w:r>
      <w:r w:rsidR="003964D8" w:rsidRPr="00D613D1">
        <w:rPr>
          <w:rFonts w:eastAsia="Times New Roman" w:cs="Times New Roman"/>
          <w:b/>
          <w:bCs/>
          <w:color w:val="000000" w:themeColor="text1"/>
          <w:sz w:val="24"/>
          <w:szCs w:val="24"/>
          <w:lang w:val="vi-VN"/>
        </w:rPr>
        <w:t>:</w:t>
      </w:r>
    </w:p>
    <w:p w14:paraId="189175F1"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rsidRPr="00664F2B">
        <w:rPr>
          <w:rFonts w:eastAsia="Times New Roman" w:cs="Times New Roman"/>
          <w:color w:val="000000" w:themeColor="text1"/>
          <w:position w:val="-24"/>
          <w:sz w:val="24"/>
          <w:szCs w:val="24"/>
        </w:rPr>
        <w:object w:dxaOrig="3300" w:dyaOrig="660" w14:anchorId="7BCF00D0">
          <v:shape id="_x0000_i1306" type="#_x0000_t75" style="width:165pt;height:33pt" o:ole="">
            <v:imagedata r:id="rId455" o:title=""/>
          </v:shape>
          <o:OLEObject Type="Embed" ProgID="Equation.DSMT4" ShapeID="_x0000_i1306" DrawAspect="Content" ObjectID="_1750280563" r:id="rId456"/>
        </w:object>
      </w:r>
    </w:p>
    <w:p w14:paraId="1F665E78" w14:textId="253E5F6B"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rPr>
      </w:pPr>
      <w:r w:rsidRPr="00664F2B">
        <w:rPr>
          <w:rFonts w:ascii="Palatino Linotype" w:eastAsia="Times New Roman" w:hAnsi="Palatino Linotype" w:cs="Times New Roman"/>
          <w:b/>
          <w:bCs/>
          <w:color w:val="0000FF"/>
          <w:sz w:val="24"/>
          <w:szCs w:val="24"/>
        </w:rPr>
        <w:t>Chọn D</w:t>
      </w:r>
    </w:p>
    <w:p w14:paraId="3542D2BF" w14:textId="03867286" w:rsidR="003964D8" w:rsidRPr="00D613D1" w:rsidRDefault="00664F2B" w:rsidP="00664F2B">
      <w:pPr>
        <w:spacing w:before="120" w:after="0"/>
        <w:jc w:val="both"/>
        <w:rPr>
          <w:rFonts w:eastAsia="Times New Roman" w:cs="Times New Roman"/>
          <w:b/>
          <w:bCs/>
          <w:color w:val="0000FF"/>
          <w:sz w:val="24"/>
          <w:szCs w:val="24"/>
          <w:lang w:val="vi-VN"/>
        </w:rPr>
      </w:pPr>
      <w:r w:rsidRPr="00664F2B">
        <w:rPr>
          <w:rFonts w:ascii="Palatino Linotype" w:eastAsia="Times New Roman" w:hAnsi="Palatino Linotype" w:cs="Times New Roman"/>
          <w:b/>
          <w:bCs/>
          <w:color w:val="0000FF"/>
          <w:sz w:val="24"/>
          <w:szCs w:val="24"/>
        </w:rPr>
        <w:t>Câu 28:</w:t>
      </w:r>
      <w:r>
        <w:rPr>
          <w:rFonts w:eastAsia="Times New Roman" w:cs="Times New Roman"/>
          <w:b/>
          <w:bCs/>
          <w:color w:val="0000FF"/>
          <w:sz w:val="24"/>
          <w:szCs w:val="24"/>
        </w:rPr>
        <w:t xml:space="preserve"> </w:t>
      </w:r>
      <w:r w:rsidR="003964D8" w:rsidRPr="00664F2B">
        <w:rPr>
          <w:rFonts w:eastAsia="Times New Roman" w:cs="Times New Roman"/>
          <w:color w:val="000000" w:themeColor="text1"/>
          <w:sz w:val="24"/>
          <w:szCs w:val="24"/>
          <w:lang w:val="vi-VN"/>
        </w:rPr>
        <w:t xml:space="preserve">Một con lắc đơn có chiều dài 1,00 m, dao động điều hòa tại nơi có </w:t>
      </w:r>
      <w:r w:rsidR="003964D8" w:rsidRPr="00664F2B">
        <w:rPr>
          <w:rFonts w:cs="Times New Roman"/>
          <w:position w:val="-18"/>
          <w:sz w:val="24"/>
          <w:lang w:val="nl-NL"/>
        </w:rPr>
        <w:object w:dxaOrig="1540" w:dyaOrig="480" w14:anchorId="4F5F1BBB">
          <v:shape id="_x0000_i1307" type="#_x0000_t75" style="width:78pt;height:24pt" o:ole="">
            <v:imagedata r:id="rId184" o:title=""/>
          </v:shape>
          <o:OLEObject Type="Embed" ProgID="Equation.DSMT4" ShapeID="_x0000_i1307" DrawAspect="Content" ObjectID="_1750280564" r:id="rId457"/>
        </w:object>
      </w:r>
      <w:r w:rsidR="003964D8" w:rsidRPr="00664F2B">
        <w:rPr>
          <w:rFonts w:eastAsia="Times New Roman" w:cs="Times New Roman"/>
          <w:color w:val="000000" w:themeColor="text1"/>
          <w:sz w:val="24"/>
          <w:szCs w:val="24"/>
          <w:lang w:val="vi-VN"/>
        </w:rPr>
        <w:t xml:space="preserve">. </w:t>
      </w:r>
      <w:r w:rsidR="003964D8" w:rsidRPr="00D613D1">
        <w:rPr>
          <w:rFonts w:eastAsia="Times New Roman" w:cs="Times New Roman"/>
          <w:color w:val="000000" w:themeColor="text1"/>
          <w:sz w:val="24"/>
          <w:szCs w:val="24"/>
          <w:lang w:val="vi-VN"/>
        </w:rPr>
        <w:t>Tần số góc dao động của con lắc là</w:t>
      </w:r>
    </w:p>
    <w:p w14:paraId="5F9BC938" w14:textId="0C3CE336"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D613D1">
        <w:rPr>
          <w:rFonts w:ascii="Palatino Linotype" w:eastAsia="Times New Roman" w:hAnsi="Palatino Linotype" w:cs="Times New Roman"/>
          <w:b/>
          <w:bCs/>
          <w:color w:val="0000FF"/>
          <w:sz w:val="24"/>
          <w:szCs w:val="24"/>
          <w:lang w:val="vi-VN"/>
        </w:rPr>
        <w:t>A.</w:t>
      </w:r>
      <w:r w:rsidR="003964D8" w:rsidRPr="00D613D1">
        <w:rPr>
          <w:rFonts w:eastAsia="Times New Roman" w:cs="Times New Roman"/>
          <w:b/>
          <w:bCs/>
          <w:color w:val="000000" w:themeColor="text1"/>
          <w:sz w:val="24"/>
          <w:szCs w:val="24"/>
          <w:lang w:val="vi-VN"/>
        </w:rPr>
        <w:t xml:space="preserve"> </w:t>
      </w:r>
      <w:r w:rsidR="003964D8" w:rsidRPr="00664F2B">
        <w:rPr>
          <w:rFonts w:eastAsia="Times New Roman" w:cs="Times New Roman"/>
          <w:color w:val="000000" w:themeColor="text1"/>
          <w:position w:val="-18"/>
          <w:sz w:val="24"/>
          <w:szCs w:val="24"/>
          <w:lang w:val="nl-NL"/>
        </w:rPr>
        <w:object w:dxaOrig="1260" w:dyaOrig="400" w14:anchorId="0EB7ABA1">
          <v:shape id="_x0000_i1308" type="#_x0000_t75" style="width:63.6pt;height:20.4pt" o:ole="">
            <v:imagedata r:id="rId186" o:title=""/>
          </v:shape>
          <o:OLEObject Type="Embed" ProgID="Equation.DSMT4" ShapeID="_x0000_i1308" DrawAspect="Content" ObjectID="_1750280565" r:id="rId458"/>
        </w:object>
      </w:r>
      <w:r w:rsidR="003964D8" w:rsidRPr="00664F2B">
        <w:rPr>
          <w:rFonts w:eastAsia="Times New Roman" w:cs="Times New Roman"/>
          <w:color w:val="000000" w:themeColor="text1"/>
          <w:sz w:val="24"/>
          <w:szCs w:val="24"/>
          <w:lang w:val="nl-NL"/>
        </w:rPr>
        <w:t>.</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u w:val="single"/>
          <w:lang w:val="nl-NL"/>
        </w:rPr>
        <w:t>B</w:t>
      </w:r>
      <w:r w:rsidRPr="00664F2B">
        <w:rPr>
          <w:rFonts w:ascii="Palatino Linotype" w:eastAsia="Times New Roman" w:hAnsi="Palatino Linotype" w:cs="Times New Roman"/>
          <w:b/>
          <w:bCs/>
          <w:color w:val="0000FF"/>
          <w:sz w:val="24"/>
          <w:szCs w:val="24"/>
          <w:lang w:val="nl-NL"/>
        </w:rPr>
        <w:t>.</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position w:val="-18"/>
          <w:sz w:val="24"/>
          <w:szCs w:val="24"/>
          <w:lang w:val="nl-NL"/>
        </w:rPr>
        <w:object w:dxaOrig="1240" w:dyaOrig="400" w14:anchorId="373FF909">
          <v:shape id="_x0000_i1309" type="#_x0000_t75" style="width:62.4pt;height:20.4pt" o:ole="">
            <v:imagedata r:id="rId188" o:title=""/>
          </v:shape>
          <o:OLEObject Type="Embed" ProgID="Equation.DSMT4" ShapeID="_x0000_i1309" DrawAspect="Content" ObjectID="_1750280566" r:id="rId459"/>
        </w:object>
      </w:r>
      <w:r w:rsidR="003964D8" w:rsidRPr="00664F2B">
        <w:rPr>
          <w:rFonts w:eastAsia="Times New Roman" w:cs="Times New Roman"/>
          <w:color w:val="000000" w:themeColor="text1"/>
          <w:sz w:val="24"/>
          <w:szCs w:val="24"/>
          <w:lang w:val="nl-NL"/>
        </w:rPr>
        <w:t>.</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C.</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position w:val="-18"/>
          <w:sz w:val="24"/>
          <w:szCs w:val="24"/>
          <w:lang w:val="nl-NL"/>
        </w:rPr>
        <w:object w:dxaOrig="1380" w:dyaOrig="400" w14:anchorId="2C4194EE">
          <v:shape id="_x0000_i1310" type="#_x0000_t75" style="width:69.6pt;height:20.4pt" o:ole="">
            <v:imagedata r:id="rId190" o:title=""/>
          </v:shape>
          <o:OLEObject Type="Embed" ProgID="Equation.DSMT4" ShapeID="_x0000_i1310" DrawAspect="Content" ObjectID="_1750280567" r:id="rId460"/>
        </w:object>
      </w:r>
      <w:r w:rsidR="003964D8" w:rsidRPr="00664F2B">
        <w:rPr>
          <w:rFonts w:eastAsia="Times New Roman" w:cs="Times New Roman"/>
          <w:color w:val="000000" w:themeColor="text1"/>
          <w:sz w:val="24"/>
          <w:szCs w:val="24"/>
          <w:lang w:val="nl-NL"/>
        </w:rPr>
        <w:t>.</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D.</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position w:val="-18"/>
          <w:sz w:val="24"/>
          <w:szCs w:val="24"/>
          <w:lang w:val="nl-NL"/>
        </w:rPr>
        <w:object w:dxaOrig="1380" w:dyaOrig="400" w14:anchorId="6AFB2CF3">
          <v:shape id="_x0000_i1311" type="#_x0000_t75" style="width:69.6pt;height:20.4pt" o:ole="">
            <v:imagedata r:id="rId192" o:title=""/>
          </v:shape>
          <o:OLEObject Type="Embed" ProgID="Equation.DSMT4" ShapeID="_x0000_i1311" DrawAspect="Content" ObjectID="_1750280568" r:id="rId461"/>
        </w:object>
      </w:r>
      <w:r w:rsidR="003964D8" w:rsidRPr="00664F2B">
        <w:rPr>
          <w:rFonts w:eastAsia="Times New Roman" w:cs="Times New Roman"/>
          <w:color w:val="000000" w:themeColor="text1"/>
          <w:sz w:val="24"/>
          <w:szCs w:val="24"/>
          <w:lang w:val="nl-NL"/>
        </w:rPr>
        <w:t>.</w:t>
      </w:r>
    </w:p>
    <w:p w14:paraId="76834F65" w14:textId="01E72E65"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Hướng dẫn giải</w:t>
      </w:r>
      <w:r w:rsidR="003964D8" w:rsidRPr="00664F2B">
        <w:rPr>
          <w:rFonts w:eastAsia="Times New Roman" w:cs="Times New Roman"/>
          <w:b/>
          <w:bCs/>
          <w:color w:val="000000" w:themeColor="text1"/>
          <w:sz w:val="24"/>
          <w:szCs w:val="24"/>
          <w:lang w:val="nl-NL"/>
        </w:rPr>
        <w:t>:</w:t>
      </w:r>
    </w:p>
    <w:p w14:paraId="2689BEAB"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position w:val="-24"/>
          <w:sz w:val="24"/>
          <w:szCs w:val="24"/>
          <w:lang w:val="nl-NL"/>
        </w:rPr>
        <w:object w:dxaOrig="3540" w:dyaOrig="700" w14:anchorId="40F852D9">
          <v:shape id="_x0000_i1312" type="#_x0000_t75" style="width:177.6pt;height:36pt" o:ole="">
            <v:imagedata r:id="rId462" o:title=""/>
          </v:shape>
          <o:OLEObject Type="Embed" ProgID="Equation.DSMT4" ShapeID="_x0000_i1312" DrawAspect="Content" ObjectID="_1750280569" r:id="rId463"/>
        </w:object>
      </w:r>
    </w:p>
    <w:p w14:paraId="0D646C08" w14:textId="3679F106"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Chọn B</w:t>
      </w:r>
    </w:p>
    <w:p w14:paraId="60913470" w14:textId="2F45780B" w:rsidR="003964D8" w:rsidRPr="00664F2B" w:rsidRDefault="00664F2B" w:rsidP="00664F2B">
      <w:pPr>
        <w:spacing w:before="120" w:after="0"/>
        <w:jc w:val="both"/>
        <w:rPr>
          <w:rFonts w:eastAsia="Times New Roman" w:cs="Times New Roman"/>
          <w:b/>
          <w:color w:val="0000FF"/>
          <w:sz w:val="24"/>
          <w:szCs w:val="24"/>
          <w:lang w:val="nl-NL"/>
        </w:rPr>
      </w:pPr>
      <w:r w:rsidRPr="00664F2B">
        <w:rPr>
          <w:rFonts w:ascii="Palatino Linotype" w:eastAsia="Times New Roman" w:hAnsi="Palatino Linotype" w:cs="Times New Roman"/>
          <w:b/>
          <w:color w:val="0000FF"/>
          <w:sz w:val="24"/>
          <w:szCs w:val="24"/>
          <w:lang w:val="nl-NL"/>
        </w:rPr>
        <w:lastRenderedPageBreak/>
        <w:t>Câu 29:</w:t>
      </w:r>
      <w:r>
        <w:rPr>
          <w:rFonts w:eastAsia="Times New Roman" w:cs="Times New Roman"/>
          <w:b/>
          <w:color w:val="0000FF"/>
          <w:sz w:val="24"/>
          <w:szCs w:val="24"/>
          <w:lang w:val="nl-NL"/>
        </w:rPr>
        <w:t xml:space="preserve"> </w:t>
      </w:r>
      <w:r w:rsidR="003964D8" w:rsidRPr="00664F2B">
        <w:rPr>
          <w:rFonts w:eastAsia="Times New Roman" w:cs="Times New Roman"/>
          <w:color w:val="000000" w:themeColor="text1"/>
          <w:sz w:val="24"/>
          <w:szCs w:val="24"/>
          <w:lang w:val="nl-NL"/>
        </w:rPr>
        <w:t>Một mạch dao động lí tưởng có tần số dao động riêng là 2,0 MHz. Chu kì dao động riêng của mạch là</w:t>
      </w:r>
    </w:p>
    <w:p w14:paraId="3D959C1B" w14:textId="667CF5F8"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A.</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position w:val="-18"/>
          <w:sz w:val="24"/>
          <w:szCs w:val="24"/>
          <w:lang w:val="nl-NL"/>
        </w:rPr>
        <w:object w:dxaOrig="520" w:dyaOrig="380" w14:anchorId="118F3051">
          <v:shape id="_x0000_i1313" type="#_x0000_t75" style="width:25.8pt;height:18.6pt" o:ole="">
            <v:imagedata r:id="rId194" o:title=""/>
          </v:shape>
          <o:OLEObject Type="Embed" ProgID="Equation.DSMT4" ShapeID="_x0000_i1313" DrawAspect="Content" ObjectID="_1750280570" r:id="rId464"/>
        </w:object>
      </w:r>
      <w:r w:rsidR="003964D8" w:rsidRPr="00664F2B">
        <w:rPr>
          <w:rFonts w:eastAsia="Times New Roman" w:cs="Times New Roman"/>
          <w:color w:val="000000" w:themeColor="text1"/>
          <w:sz w:val="24"/>
          <w:szCs w:val="24"/>
          <w:lang w:val="nl-NL"/>
        </w:rPr>
        <w:t>.</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B.</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b/>
          <w:bCs/>
          <w:color w:val="000000" w:themeColor="text1"/>
          <w:position w:val="-18"/>
          <w:sz w:val="24"/>
          <w:szCs w:val="24"/>
          <w:lang w:val="nl-NL"/>
        </w:rPr>
        <w:object w:dxaOrig="520" w:dyaOrig="400" w14:anchorId="3D3D52F7">
          <v:shape id="_x0000_i1314" type="#_x0000_t75" style="width:25.8pt;height:20.4pt" o:ole="">
            <v:imagedata r:id="rId196" o:title=""/>
          </v:shape>
          <o:OLEObject Type="Embed" ProgID="Equation.DSMT4" ShapeID="_x0000_i1314" DrawAspect="Content" ObjectID="_1750280571" r:id="rId465"/>
        </w:object>
      </w:r>
      <w:r w:rsidR="003964D8" w:rsidRPr="00664F2B">
        <w:rPr>
          <w:rFonts w:eastAsia="Times New Roman" w:cs="Times New Roman"/>
          <w:color w:val="000000" w:themeColor="text1"/>
          <w:sz w:val="24"/>
          <w:szCs w:val="24"/>
          <w:lang w:val="nl-NL"/>
        </w:rPr>
        <w:t>.</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C.</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position w:val="-18"/>
          <w:sz w:val="24"/>
          <w:szCs w:val="24"/>
          <w:lang w:val="nl-NL"/>
        </w:rPr>
        <w:object w:dxaOrig="660" w:dyaOrig="400" w14:anchorId="74A4A8C4">
          <v:shape id="_x0000_i1315" type="#_x0000_t75" style="width:31.8pt;height:20.4pt" o:ole="">
            <v:imagedata r:id="rId198" o:title=""/>
          </v:shape>
          <o:OLEObject Type="Embed" ProgID="Equation.DSMT4" ShapeID="_x0000_i1315" DrawAspect="Content" ObjectID="_1750280572" r:id="rId466"/>
        </w:object>
      </w:r>
      <w:r w:rsidR="003964D8" w:rsidRPr="00664F2B">
        <w:rPr>
          <w:rFonts w:eastAsia="Times New Roman" w:cs="Times New Roman"/>
          <w:color w:val="000000" w:themeColor="text1"/>
          <w:sz w:val="24"/>
          <w:szCs w:val="24"/>
          <w:lang w:val="nl-NL"/>
        </w:rPr>
        <w:t>.</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u w:val="single"/>
          <w:lang w:val="nl-NL"/>
        </w:rPr>
        <w:t>D</w:t>
      </w:r>
      <w:r w:rsidRPr="00664F2B">
        <w:rPr>
          <w:rFonts w:ascii="Palatino Linotype" w:eastAsia="Times New Roman" w:hAnsi="Palatino Linotype" w:cs="Times New Roman"/>
          <w:b/>
          <w:bCs/>
          <w:color w:val="0000FF"/>
          <w:sz w:val="24"/>
          <w:szCs w:val="24"/>
          <w:lang w:val="nl-NL"/>
        </w:rPr>
        <w:t>.</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position w:val="-18"/>
          <w:sz w:val="24"/>
          <w:szCs w:val="24"/>
          <w:lang w:val="nl-NL"/>
        </w:rPr>
        <w:object w:dxaOrig="660" w:dyaOrig="380" w14:anchorId="6BEB5BA4">
          <v:shape id="_x0000_i1316" type="#_x0000_t75" style="width:31.8pt;height:18.6pt" o:ole="">
            <v:imagedata r:id="rId200" o:title=""/>
          </v:shape>
          <o:OLEObject Type="Embed" ProgID="Equation.DSMT4" ShapeID="_x0000_i1316" DrawAspect="Content" ObjectID="_1750280573" r:id="rId467"/>
        </w:object>
      </w:r>
      <w:r w:rsidR="003964D8" w:rsidRPr="00664F2B">
        <w:rPr>
          <w:rFonts w:eastAsia="Times New Roman" w:cs="Times New Roman"/>
          <w:color w:val="000000" w:themeColor="text1"/>
          <w:sz w:val="24"/>
          <w:szCs w:val="24"/>
          <w:lang w:val="nl-NL"/>
        </w:rPr>
        <w:t>.</w:t>
      </w:r>
    </w:p>
    <w:p w14:paraId="2F929578" w14:textId="1128796C"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Hướng dẫn giải</w:t>
      </w:r>
      <w:r w:rsidR="003964D8" w:rsidRPr="00664F2B">
        <w:rPr>
          <w:rFonts w:eastAsia="Times New Roman" w:cs="Times New Roman"/>
          <w:b/>
          <w:bCs/>
          <w:color w:val="000000" w:themeColor="text1"/>
          <w:sz w:val="24"/>
          <w:szCs w:val="24"/>
          <w:lang w:val="nl-NL"/>
        </w:rPr>
        <w:t>:</w:t>
      </w:r>
    </w:p>
    <w:p w14:paraId="257CF862"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position w:val="-32"/>
          <w:sz w:val="24"/>
          <w:szCs w:val="24"/>
          <w:lang w:val="nl-NL"/>
        </w:rPr>
        <w:object w:dxaOrig="4099" w:dyaOrig="740" w14:anchorId="3F2786E8">
          <v:shape id="_x0000_i1317" type="#_x0000_t75" style="width:204pt;height:36pt" o:ole="">
            <v:imagedata r:id="rId468" o:title=""/>
          </v:shape>
          <o:OLEObject Type="Embed" ProgID="Equation.DSMT4" ShapeID="_x0000_i1317" DrawAspect="Content" ObjectID="_1750280574" r:id="rId469"/>
        </w:object>
      </w:r>
      <w:r w:rsidRPr="00664F2B">
        <w:rPr>
          <w:rFonts w:eastAsia="Times New Roman" w:cs="Times New Roman"/>
          <w:color w:val="000000" w:themeColor="text1"/>
          <w:sz w:val="24"/>
          <w:szCs w:val="24"/>
          <w:lang w:val="nl-NL"/>
        </w:rPr>
        <w:t>.</w:t>
      </w:r>
    </w:p>
    <w:p w14:paraId="46518EA2" w14:textId="7AD8310B"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Chọn D</w:t>
      </w:r>
    </w:p>
    <w:p w14:paraId="41D9BE2F" w14:textId="0CB82388" w:rsidR="003964D8" w:rsidRPr="00664F2B" w:rsidRDefault="00664F2B" w:rsidP="00664F2B">
      <w:pPr>
        <w:spacing w:before="120" w:after="0"/>
        <w:jc w:val="both"/>
        <w:rPr>
          <w:rFonts w:eastAsia="Times New Roman" w:cs="Times New Roman"/>
          <w:b/>
          <w:color w:val="0000FF"/>
          <w:sz w:val="24"/>
          <w:szCs w:val="24"/>
          <w:lang w:val="nl-NL"/>
        </w:rPr>
      </w:pPr>
      <w:r w:rsidRPr="00664F2B">
        <w:rPr>
          <w:rFonts w:ascii="Palatino Linotype" w:eastAsia="Times New Roman" w:hAnsi="Palatino Linotype" w:cs="Times New Roman"/>
          <w:b/>
          <w:color w:val="0000FF"/>
          <w:sz w:val="24"/>
          <w:szCs w:val="24"/>
          <w:lang w:val="nl-NL"/>
        </w:rPr>
        <w:t>Câu 30:</w:t>
      </w:r>
      <w:r>
        <w:rPr>
          <w:rFonts w:eastAsia="Times New Roman" w:cs="Times New Roman"/>
          <w:b/>
          <w:color w:val="0000FF"/>
          <w:sz w:val="24"/>
          <w:szCs w:val="24"/>
          <w:lang w:val="nl-NL"/>
        </w:rPr>
        <w:t xml:space="preserve"> </w:t>
      </w:r>
      <w:r w:rsidR="003964D8" w:rsidRPr="00664F2B">
        <w:rPr>
          <w:rFonts w:eastAsia="Times New Roman" w:cs="Times New Roman"/>
          <w:color w:val="000000" w:themeColor="text1"/>
          <w:sz w:val="24"/>
          <w:szCs w:val="24"/>
          <w:lang w:val="nl-NL"/>
        </w:rPr>
        <w:t xml:space="preserve">Số </w:t>
      </w:r>
      <w:r w:rsidR="00EC4324" w:rsidRPr="00EC4324">
        <w:rPr>
          <w:rFonts w:eastAsia="Times New Roman" w:cs="Times New Roman"/>
          <w:sz w:val="24"/>
          <w:szCs w:val="24"/>
          <w:lang w:val="vi-VN"/>
        </w:rPr>
        <w:t>Nuclôn</w:t>
      </w:r>
      <w:r w:rsidR="003964D8" w:rsidRPr="00664F2B">
        <w:rPr>
          <w:rFonts w:eastAsia="Times New Roman" w:cs="Times New Roman"/>
          <w:color w:val="000000" w:themeColor="text1"/>
          <w:sz w:val="24"/>
          <w:szCs w:val="24"/>
          <w:lang w:val="nl-NL"/>
        </w:rPr>
        <w:t xml:space="preserve"> </w:t>
      </w:r>
      <w:r w:rsidR="003964D8" w:rsidRPr="00664F2B">
        <w:rPr>
          <w:rFonts w:eastAsia="Times New Roman" w:cs="Times New Roman"/>
          <w:b/>
          <w:bCs/>
          <w:color w:val="000000" w:themeColor="text1"/>
          <w:sz w:val="24"/>
          <w:szCs w:val="24"/>
          <w:lang w:val="nl-NL"/>
        </w:rPr>
        <w:t xml:space="preserve">không </w:t>
      </w:r>
      <w:r w:rsidR="003964D8" w:rsidRPr="00664F2B">
        <w:rPr>
          <w:rFonts w:eastAsia="Times New Roman" w:cs="Times New Roman"/>
          <w:color w:val="000000" w:themeColor="text1"/>
          <w:sz w:val="24"/>
          <w:szCs w:val="24"/>
          <w:lang w:val="nl-NL"/>
        </w:rPr>
        <w:t xml:space="preserve">mang điện có trong một hạt nhân </w:t>
      </w:r>
      <w:r w:rsidR="003964D8" w:rsidRPr="00664F2B">
        <w:rPr>
          <w:rFonts w:cs="Times New Roman"/>
          <w:position w:val="-12"/>
          <w:sz w:val="24"/>
        </w:rPr>
        <w:object w:dxaOrig="639" w:dyaOrig="420" w14:anchorId="6A6F5483">
          <v:shape id="_x0000_i1318" type="#_x0000_t75" style="width:31.8pt;height:21pt" o:ole="">
            <v:imagedata r:id="rId202" o:title=""/>
          </v:shape>
          <o:OLEObject Type="Embed" ProgID="Equation.DSMT4" ShapeID="_x0000_i1318" DrawAspect="Content" ObjectID="_1750280575" r:id="rId470"/>
        </w:object>
      </w:r>
      <w:r w:rsidR="003964D8" w:rsidRPr="00664F2B">
        <w:rPr>
          <w:rFonts w:eastAsia="Times New Roman" w:cs="Times New Roman"/>
          <w:color w:val="000000" w:themeColor="text1"/>
          <w:sz w:val="24"/>
          <w:szCs w:val="24"/>
          <w:lang w:val="nl-NL"/>
        </w:rPr>
        <w:t xml:space="preserve"> là</w:t>
      </w:r>
    </w:p>
    <w:p w14:paraId="5961E90A" w14:textId="678A3FD0"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A.</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position w:val="-4"/>
          <w:sz w:val="24"/>
          <w:szCs w:val="24"/>
          <w:lang w:val="nl-NL"/>
        </w:rPr>
        <w:object w:dxaOrig="420" w:dyaOrig="260" w14:anchorId="4C0A0473">
          <v:shape id="_x0000_i1319" type="#_x0000_t75" style="width:21pt;height:12pt" o:ole="">
            <v:imagedata r:id="rId204" o:title=""/>
          </v:shape>
          <o:OLEObject Type="Embed" ProgID="Equation.DSMT4" ShapeID="_x0000_i1319" DrawAspect="Content" ObjectID="_1750280576" r:id="rId471"/>
        </w:object>
      </w:r>
      <w:r w:rsidR="003964D8" w:rsidRPr="00664F2B">
        <w:rPr>
          <w:rFonts w:eastAsia="Times New Roman" w:cs="Times New Roman"/>
          <w:color w:val="000000" w:themeColor="text1"/>
          <w:sz w:val="24"/>
          <w:szCs w:val="24"/>
          <w:lang w:val="nl-NL"/>
        </w:rPr>
        <w:t>.</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B.</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position w:val="-4"/>
          <w:sz w:val="24"/>
          <w:szCs w:val="24"/>
          <w:lang w:val="nl-NL"/>
        </w:rPr>
        <w:object w:dxaOrig="320" w:dyaOrig="260" w14:anchorId="375987F8">
          <v:shape id="_x0000_i1320" type="#_x0000_t75" style="width:15.6pt;height:12pt" o:ole="">
            <v:imagedata r:id="rId206" o:title=""/>
          </v:shape>
          <o:OLEObject Type="Embed" ProgID="Equation.DSMT4" ShapeID="_x0000_i1320" DrawAspect="Content" ObjectID="_1750280577" r:id="rId472"/>
        </w:object>
      </w:r>
      <w:r w:rsidR="003964D8" w:rsidRPr="00664F2B">
        <w:rPr>
          <w:rFonts w:eastAsia="Times New Roman" w:cs="Times New Roman"/>
          <w:color w:val="000000" w:themeColor="text1"/>
          <w:sz w:val="24"/>
          <w:szCs w:val="24"/>
          <w:lang w:val="nl-NL"/>
        </w:rPr>
        <w:t>.</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C.</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position w:val="-4"/>
          <w:sz w:val="24"/>
          <w:szCs w:val="24"/>
          <w:lang w:val="nl-NL"/>
        </w:rPr>
        <w:object w:dxaOrig="440" w:dyaOrig="260" w14:anchorId="00C206EB">
          <v:shape id="_x0000_i1321" type="#_x0000_t75" style="width:22.8pt;height:12pt" o:ole="">
            <v:imagedata r:id="rId208" o:title=""/>
          </v:shape>
          <o:OLEObject Type="Embed" ProgID="Equation.DSMT4" ShapeID="_x0000_i1321" DrawAspect="Content" ObjectID="_1750280578" r:id="rId473"/>
        </w:object>
      </w:r>
      <w:r w:rsidR="003964D8" w:rsidRPr="00664F2B">
        <w:rPr>
          <w:rFonts w:eastAsia="Times New Roman" w:cs="Times New Roman"/>
          <w:color w:val="000000" w:themeColor="text1"/>
          <w:sz w:val="24"/>
          <w:szCs w:val="24"/>
          <w:lang w:val="nl-NL"/>
        </w:rPr>
        <w:t>.</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u w:val="single"/>
          <w:lang w:val="nl-NL"/>
        </w:rPr>
        <w:t>D</w:t>
      </w:r>
      <w:r w:rsidRPr="00664F2B">
        <w:rPr>
          <w:rFonts w:ascii="Palatino Linotype" w:eastAsia="Times New Roman" w:hAnsi="Palatino Linotype" w:cs="Times New Roman"/>
          <w:b/>
          <w:bCs/>
          <w:color w:val="0000FF"/>
          <w:sz w:val="24"/>
          <w:szCs w:val="24"/>
          <w:lang w:val="nl-NL"/>
        </w:rPr>
        <w:t>.</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position w:val="-4"/>
          <w:sz w:val="24"/>
          <w:szCs w:val="24"/>
          <w:lang w:val="nl-NL"/>
        </w:rPr>
        <w:object w:dxaOrig="420" w:dyaOrig="260" w14:anchorId="2E902656">
          <v:shape id="_x0000_i1322" type="#_x0000_t75" style="width:21pt;height:12pt" o:ole="">
            <v:imagedata r:id="rId210" o:title=""/>
          </v:shape>
          <o:OLEObject Type="Embed" ProgID="Equation.DSMT4" ShapeID="_x0000_i1322" DrawAspect="Content" ObjectID="_1750280579" r:id="rId474"/>
        </w:object>
      </w:r>
      <w:r w:rsidR="003964D8" w:rsidRPr="00664F2B">
        <w:rPr>
          <w:rFonts w:eastAsia="Times New Roman" w:cs="Times New Roman"/>
          <w:color w:val="000000" w:themeColor="text1"/>
          <w:sz w:val="24"/>
          <w:szCs w:val="24"/>
          <w:lang w:val="nl-NL"/>
        </w:rPr>
        <w:t>.</w:t>
      </w:r>
    </w:p>
    <w:p w14:paraId="1C3607EA" w14:textId="60F4BFC7"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Hướng dẫn giải</w:t>
      </w:r>
      <w:r w:rsidR="003964D8" w:rsidRPr="00664F2B">
        <w:rPr>
          <w:rFonts w:eastAsia="Times New Roman" w:cs="Times New Roman"/>
          <w:b/>
          <w:bCs/>
          <w:color w:val="000000" w:themeColor="text1"/>
          <w:sz w:val="24"/>
          <w:szCs w:val="24"/>
          <w:lang w:val="nl-NL"/>
        </w:rPr>
        <w:t>:</w:t>
      </w:r>
    </w:p>
    <w:p w14:paraId="5FDA6955" w14:textId="79524285" w:rsidR="003964D8" w:rsidRPr="00664F2B" w:rsidRDefault="00EC4324"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fr-FR"/>
        </w:rPr>
      </w:pPr>
      <w:r w:rsidRPr="00EC4324">
        <w:rPr>
          <w:rFonts w:eastAsia="Times New Roman" w:cs="Times New Roman"/>
          <w:sz w:val="24"/>
          <w:szCs w:val="24"/>
          <w:lang w:val="vi-VN"/>
        </w:rPr>
        <w:t>Nuclôn</w:t>
      </w:r>
      <w:r w:rsidR="003964D8" w:rsidRPr="00B25AC3">
        <w:rPr>
          <w:rFonts w:eastAsia="Times New Roman" w:cs="Times New Roman"/>
          <w:color w:val="FF0000"/>
          <w:sz w:val="24"/>
          <w:szCs w:val="24"/>
          <w:lang w:val="nl-NL"/>
        </w:rPr>
        <w:t xml:space="preserve"> </w:t>
      </w:r>
      <w:r w:rsidR="003964D8" w:rsidRPr="00664F2B">
        <w:rPr>
          <w:rFonts w:eastAsia="Times New Roman" w:cs="Times New Roman"/>
          <w:color w:val="000000" w:themeColor="text1"/>
          <w:sz w:val="24"/>
          <w:szCs w:val="24"/>
          <w:lang w:val="nl-NL"/>
        </w:rPr>
        <w:t xml:space="preserve">không mang điện là </w:t>
      </w:r>
      <w:r>
        <w:rPr>
          <w:rFonts w:eastAsia="Times New Roman" w:cs="Times New Roman"/>
          <w:color w:val="000000" w:themeColor="text1"/>
          <w:sz w:val="24"/>
          <w:szCs w:val="24"/>
          <w:lang w:val="vi-VN"/>
        </w:rPr>
        <w:t>Nơ</w:t>
      </w:r>
      <w:r w:rsidR="003964D8" w:rsidRPr="00664F2B">
        <w:rPr>
          <w:rFonts w:eastAsia="Times New Roman" w:cs="Times New Roman"/>
          <w:color w:val="000000" w:themeColor="text1"/>
          <w:sz w:val="24"/>
          <w:szCs w:val="24"/>
          <w:lang w:val="nl-NL"/>
        </w:rPr>
        <w:t>tr</w:t>
      </w:r>
      <w:r>
        <w:rPr>
          <w:rFonts w:eastAsia="Times New Roman" w:cs="Times New Roman"/>
          <w:color w:val="000000" w:themeColor="text1"/>
          <w:sz w:val="24"/>
          <w:szCs w:val="24"/>
          <w:lang w:val="vi-VN"/>
        </w:rPr>
        <w:t>ô</w:t>
      </w:r>
      <w:r w:rsidR="003964D8" w:rsidRPr="00664F2B">
        <w:rPr>
          <w:rFonts w:eastAsia="Times New Roman" w:cs="Times New Roman"/>
          <w:color w:val="000000" w:themeColor="text1"/>
          <w:sz w:val="24"/>
          <w:szCs w:val="24"/>
          <w:lang w:val="nl-NL"/>
        </w:rPr>
        <w:t xml:space="preserve">n. </w:t>
      </w:r>
      <w:r w:rsidR="003964D8" w:rsidRPr="00664F2B">
        <w:rPr>
          <w:rFonts w:eastAsia="Times New Roman" w:cs="Times New Roman"/>
          <w:color w:val="000000" w:themeColor="text1"/>
          <w:sz w:val="24"/>
          <w:szCs w:val="24"/>
          <w:lang w:val="fr-FR"/>
        </w:rPr>
        <w:t xml:space="preserve">Số hạt notron là </w:t>
      </w:r>
      <w:r w:rsidR="003964D8" w:rsidRPr="00664F2B">
        <w:rPr>
          <w:rFonts w:eastAsia="Times New Roman" w:cs="Times New Roman"/>
          <w:color w:val="000000" w:themeColor="text1"/>
          <w:position w:val="-4"/>
          <w:sz w:val="24"/>
          <w:szCs w:val="24"/>
        </w:rPr>
        <w:object w:dxaOrig="2680" w:dyaOrig="260" w14:anchorId="6B1B7739">
          <v:shape id="_x0000_i1323" type="#_x0000_t75" style="width:134.4pt;height:12pt" o:ole="">
            <v:imagedata r:id="rId475" o:title=""/>
          </v:shape>
          <o:OLEObject Type="Embed" ProgID="Equation.DSMT4" ShapeID="_x0000_i1323" DrawAspect="Content" ObjectID="_1750280580" r:id="rId476"/>
        </w:object>
      </w:r>
      <w:r w:rsidR="003964D8" w:rsidRPr="00664F2B">
        <w:rPr>
          <w:rFonts w:eastAsia="Times New Roman" w:cs="Times New Roman"/>
          <w:color w:val="000000" w:themeColor="text1"/>
          <w:sz w:val="24"/>
          <w:szCs w:val="24"/>
          <w:lang w:val="fr-FR"/>
        </w:rPr>
        <w:t>(hạt)</w:t>
      </w:r>
    </w:p>
    <w:p w14:paraId="5907CD1A" w14:textId="2223C739"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lang w:val="fr-FR"/>
        </w:rPr>
      </w:pPr>
      <w:r w:rsidRPr="00664F2B">
        <w:rPr>
          <w:rFonts w:ascii="Palatino Linotype" w:eastAsia="Times New Roman" w:hAnsi="Palatino Linotype" w:cs="Times New Roman"/>
          <w:b/>
          <w:bCs/>
          <w:color w:val="0000FF"/>
          <w:sz w:val="24"/>
          <w:szCs w:val="24"/>
          <w:lang w:val="fr-FR"/>
        </w:rPr>
        <w:t>Chọn D</w:t>
      </w:r>
    </w:p>
    <w:p w14:paraId="1B543584" w14:textId="5C0CF40C" w:rsidR="003964D8" w:rsidRPr="00664F2B" w:rsidRDefault="00664F2B" w:rsidP="00664F2B">
      <w:pPr>
        <w:spacing w:before="120" w:after="0"/>
        <w:jc w:val="both"/>
        <w:rPr>
          <w:rFonts w:eastAsia="Times New Roman" w:cs="Times New Roman"/>
          <w:b/>
          <w:i/>
          <w:iCs/>
          <w:color w:val="0000FF"/>
          <w:sz w:val="24"/>
          <w:szCs w:val="24"/>
          <w:lang w:val="nl-NL"/>
        </w:rPr>
      </w:pPr>
      <w:r w:rsidRPr="00664F2B">
        <w:rPr>
          <w:rFonts w:ascii="Palatino Linotype" w:eastAsia="Times New Roman" w:hAnsi="Palatino Linotype" w:cs="Times New Roman"/>
          <w:b/>
          <w:iCs/>
          <w:color w:val="0000FF"/>
          <w:sz w:val="24"/>
          <w:szCs w:val="24"/>
          <w:lang w:val="nl-NL"/>
        </w:rPr>
        <w:t>Câu 31:</w:t>
      </w:r>
      <w:r>
        <w:rPr>
          <w:rFonts w:eastAsia="Times New Roman" w:cs="Times New Roman"/>
          <w:b/>
          <w:iCs/>
          <w:color w:val="0000FF"/>
          <w:sz w:val="24"/>
          <w:szCs w:val="24"/>
          <w:lang w:val="nl-NL"/>
        </w:rPr>
        <w:t xml:space="preserve"> </w:t>
      </w:r>
      <w:r w:rsidR="003964D8" w:rsidRPr="00664F2B">
        <w:rPr>
          <w:rFonts w:eastAsia="Times New Roman" w:cs="Times New Roman"/>
          <w:color w:val="000000" w:themeColor="text1"/>
          <w:sz w:val="24"/>
          <w:szCs w:val="24"/>
          <w:lang w:val="nl-NL"/>
        </w:rPr>
        <w:t xml:space="preserve">Một con lắc đơn có chiều dài 81 cm đang dao động điều hòa với biên độ góc </w:t>
      </w:r>
      <w:r w:rsidR="003964D8" w:rsidRPr="00664F2B">
        <w:rPr>
          <w:rFonts w:cs="Times New Roman"/>
          <w:position w:val="-4"/>
          <w:sz w:val="24"/>
        </w:rPr>
        <w:object w:dxaOrig="279" w:dyaOrig="340" w14:anchorId="17B9C414">
          <v:shape id="_x0000_i1324" type="#_x0000_t75" style="width:14.4pt;height:16.8pt" o:ole="">
            <v:imagedata r:id="rId212" o:title=""/>
          </v:shape>
          <o:OLEObject Type="Embed" ProgID="Equation.DSMT4" ShapeID="_x0000_i1324" DrawAspect="Content" ObjectID="_1750280581" r:id="rId477"/>
        </w:object>
      </w:r>
      <w:r w:rsidR="003964D8" w:rsidRPr="00664F2B">
        <w:rPr>
          <w:rFonts w:eastAsia="Times New Roman" w:cs="Times New Roman"/>
          <w:color w:val="000000" w:themeColor="text1"/>
          <w:sz w:val="24"/>
          <w:szCs w:val="24"/>
          <w:lang w:val="nl-NL"/>
        </w:rPr>
        <w:t xml:space="preserve"> tại nơi có </w:t>
      </w:r>
      <w:r w:rsidR="003964D8" w:rsidRPr="00664F2B">
        <w:rPr>
          <w:rFonts w:cs="Times New Roman"/>
          <w:position w:val="-18"/>
          <w:sz w:val="24"/>
        </w:rPr>
        <w:object w:dxaOrig="1660" w:dyaOrig="480" w14:anchorId="4CA3E099">
          <v:shape id="_x0000_i1325" type="#_x0000_t75" style="width:84pt;height:24pt" o:ole="">
            <v:imagedata r:id="rId214" o:title=""/>
          </v:shape>
          <o:OLEObject Type="Embed" ProgID="Equation.DSMT4" ShapeID="_x0000_i1325" DrawAspect="Content" ObjectID="_1750280582" r:id="rId478"/>
        </w:object>
      </w:r>
      <w:r w:rsidR="003964D8" w:rsidRPr="00664F2B">
        <w:rPr>
          <w:rFonts w:eastAsia="Times New Roman" w:cs="Times New Roman"/>
          <w:color w:val="000000" w:themeColor="text1"/>
          <w:sz w:val="24"/>
          <w:szCs w:val="24"/>
          <w:lang w:val="nl-NL"/>
        </w:rPr>
        <w:t xml:space="preserve">. Chọn </w:t>
      </w:r>
      <w:r w:rsidR="003964D8" w:rsidRPr="00664F2B">
        <w:rPr>
          <w:rFonts w:cs="Times New Roman"/>
          <w:position w:val="-4"/>
          <w:sz w:val="24"/>
        </w:rPr>
        <w:object w:dxaOrig="639" w:dyaOrig="240" w14:anchorId="45EC234D">
          <v:shape id="_x0000_i1326" type="#_x0000_t75" style="width:31.8pt;height:12pt" o:ole="">
            <v:imagedata r:id="rId216" o:title=""/>
          </v:shape>
          <o:OLEObject Type="Embed" ProgID="Equation.DSMT4" ShapeID="_x0000_i1326" DrawAspect="Content" ObjectID="_1750280583" r:id="rId479"/>
        </w:object>
      </w:r>
      <w:r w:rsidR="003964D8" w:rsidRPr="00664F2B">
        <w:rPr>
          <w:rFonts w:eastAsia="Times New Roman" w:cs="Times New Roman"/>
          <w:color w:val="000000" w:themeColor="text1"/>
          <w:sz w:val="24"/>
          <w:szCs w:val="24"/>
          <w:lang w:val="nl-NL"/>
        </w:rPr>
        <w:t xml:space="preserve"> khi vật nhỏ của con lắc đi qua vị trí cân bằng theo chiều âm. Tính từ </w:t>
      </w:r>
      <w:r w:rsidR="003964D8" w:rsidRPr="00664F2B">
        <w:rPr>
          <w:rFonts w:cs="Times New Roman"/>
          <w:position w:val="-4"/>
          <w:sz w:val="24"/>
        </w:rPr>
        <w:object w:dxaOrig="639" w:dyaOrig="240" w14:anchorId="0F131306">
          <v:shape id="_x0000_i1327" type="#_x0000_t75" style="width:31.8pt;height:12pt" o:ole="">
            <v:imagedata r:id="rId218" o:title=""/>
          </v:shape>
          <o:OLEObject Type="Embed" ProgID="Equation.DSMT4" ShapeID="_x0000_i1327" DrawAspect="Content" ObjectID="_1750280584" r:id="rId480"/>
        </w:object>
      </w:r>
      <w:r w:rsidR="003964D8" w:rsidRPr="00664F2B">
        <w:rPr>
          <w:rFonts w:eastAsia="Times New Roman" w:cs="Times New Roman"/>
          <w:color w:val="000000" w:themeColor="text1"/>
          <w:sz w:val="24"/>
          <w:szCs w:val="24"/>
          <w:lang w:val="nl-NL"/>
        </w:rPr>
        <w:t xml:space="preserve">, vật đi qua vị trí có li độ góc </w:t>
      </w:r>
      <w:r w:rsidR="003964D8" w:rsidRPr="00664F2B">
        <w:rPr>
          <w:rFonts w:cs="Times New Roman"/>
          <w:position w:val="-4"/>
          <w:sz w:val="24"/>
        </w:rPr>
        <w:object w:dxaOrig="279" w:dyaOrig="340" w14:anchorId="69CD7CAF">
          <v:shape id="_x0000_i1328" type="#_x0000_t75" style="width:14.4pt;height:16.8pt" o:ole="">
            <v:imagedata r:id="rId220" o:title=""/>
          </v:shape>
          <o:OLEObject Type="Embed" ProgID="Equation.DSMT4" ShapeID="_x0000_i1328" DrawAspect="Content" ObjectID="_1750280585" r:id="rId481"/>
        </w:object>
      </w:r>
      <w:r w:rsidR="003964D8" w:rsidRPr="00664F2B">
        <w:rPr>
          <w:rFonts w:eastAsia="Times New Roman" w:cs="Times New Roman"/>
          <w:color w:val="000000" w:themeColor="text1"/>
          <w:sz w:val="24"/>
          <w:szCs w:val="24"/>
          <w:lang w:val="nl-NL"/>
        </w:rPr>
        <w:t xml:space="preserve"> lần thứ 25 ở thời điểm</w:t>
      </w:r>
    </w:p>
    <w:p w14:paraId="0895BEFB" w14:textId="774D34B9"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A.</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21,75 s.</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B.</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10,95 s.</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u w:val="single"/>
          <w:lang w:val="nl-NL"/>
        </w:rPr>
        <w:t>C</w:t>
      </w:r>
      <w:r w:rsidRPr="00664F2B">
        <w:rPr>
          <w:rFonts w:ascii="Palatino Linotype" w:eastAsia="Times New Roman" w:hAnsi="Palatino Linotype" w:cs="Times New Roman"/>
          <w:b/>
          <w:bCs/>
          <w:color w:val="0000FF"/>
          <w:sz w:val="24"/>
          <w:szCs w:val="24"/>
          <w:lang w:val="nl-NL"/>
        </w:rPr>
        <w:t>.</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22,65 s.</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D.</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11,85 s</w:t>
      </w:r>
    </w:p>
    <w:p w14:paraId="73CC553C" w14:textId="2269AFF7"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rPr>
      </w:pPr>
      <w:r w:rsidRPr="00664F2B">
        <w:rPr>
          <w:rFonts w:ascii="Palatino Linotype" w:eastAsia="Times New Roman" w:hAnsi="Palatino Linotype" w:cs="Times New Roman"/>
          <w:b/>
          <w:bCs/>
          <w:color w:val="0000FF"/>
          <w:sz w:val="24"/>
          <w:szCs w:val="24"/>
        </w:rPr>
        <w:t>Hướng dẫn giải</w:t>
      </w:r>
      <w:r w:rsidR="003964D8" w:rsidRPr="00664F2B">
        <w:rPr>
          <w:rFonts w:eastAsia="Times New Roman" w:cs="Times New Roman"/>
          <w:b/>
          <w:bCs/>
          <w:color w:val="000000" w:themeColor="text1"/>
          <w:sz w:val="24"/>
          <w:szCs w:val="24"/>
        </w:rPr>
        <w:t>:</w:t>
      </w:r>
    </w:p>
    <w:p w14:paraId="00EEC587"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position w:val="-28"/>
          <w:sz w:val="24"/>
          <w:szCs w:val="24"/>
          <w:lang w:val="nl-NL"/>
        </w:rPr>
        <w:object w:dxaOrig="1960" w:dyaOrig="740" w14:anchorId="0B352590">
          <v:shape id="_x0000_i1329" type="#_x0000_t75" style="width:98.4pt;height:36pt" o:ole="">
            <v:imagedata r:id="rId482" o:title=""/>
          </v:shape>
          <o:OLEObject Type="Embed" ProgID="Equation.DSMT4" ShapeID="_x0000_i1329" DrawAspect="Content" ObjectID="_1750280586" r:id="rId483"/>
        </w:object>
      </w:r>
    </w:p>
    <w:p w14:paraId="631C80B7"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sz w:val="24"/>
          <w:szCs w:val="24"/>
          <w:lang w:val="nl-NL"/>
        </w:rPr>
        <w:t xml:space="preserve">Trong một chu kì con lắc đi qua li độ góc </w:t>
      </w:r>
      <w:r w:rsidRPr="00664F2B">
        <w:rPr>
          <w:rFonts w:eastAsia="Times New Roman" w:cs="Times New Roman"/>
          <w:color w:val="000000" w:themeColor="text1"/>
          <w:position w:val="-4"/>
          <w:sz w:val="24"/>
          <w:szCs w:val="24"/>
          <w:lang w:val="nl-NL"/>
        </w:rPr>
        <w:object w:dxaOrig="800" w:dyaOrig="340" w14:anchorId="10EEAC94">
          <v:shape id="_x0000_i1330" type="#_x0000_t75" style="width:40.8pt;height:16.8pt" o:ole="">
            <v:imagedata r:id="rId484" o:title=""/>
          </v:shape>
          <o:OLEObject Type="Embed" ProgID="Equation.DSMT4" ShapeID="_x0000_i1330" DrawAspect="Content" ObjectID="_1750280587" r:id="rId485"/>
        </w:object>
      </w:r>
      <w:r w:rsidRPr="00664F2B">
        <w:rPr>
          <w:rFonts w:eastAsia="Times New Roman" w:cs="Times New Roman"/>
          <w:color w:val="000000" w:themeColor="text1"/>
          <w:sz w:val="24"/>
          <w:szCs w:val="24"/>
          <w:lang w:val="nl-NL"/>
        </w:rPr>
        <w:t xml:space="preserve"> hai lần </w:t>
      </w:r>
      <w:r w:rsidRPr="00664F2B">
        <w:rPr>
          <w:rFonts w:eastAsia="Times New Roman" w:cs="Times New Roman"/>
          <w:color w:val="000000" w:themeColor="text1"/>
          <w:position w:val="-6"/>
          <w:sz w:val="24"/>
          <w:szCs w:val="24"/>
          <w:lang w:val="nl-NL"/>
        </w:rPr>
        <w:object w:dxaOrig="300" w:dyaOrig="240" w14:anchorId="2F5F6423">
          <v:shape id="_x0000_i1331" type="#_x0000_t75" style="width:15.6pt;height:12pt" o:ole="">
            <v:imagedata r:id="rId486" o:title=""/>
          </v:shape>
          <o:OLEObject Type="Embed" ProgID="Equation.DSMT4" ShapeID="_x0000_i1331" DrawAspect="Content" ObjectID="_1750280588" r:id="rId487"/>
        </w:object>
      </w:r>
      <w:r w:rsidRPr="00664F2B">
        <w:rPr>
          <w:rFonts w:eastAsia="Times New Roman" w:cs="Times New Roman"/>
          <w:color w:val="000000" w:themeColor="text1"/>
          <w:sz w:val="24"/>
          <w:szCs w:val="24"/>
          <w:lang w:val="nl-NL"/>
        </w:rPr>
        <w:t xml:space="preserve">qua 24 lần trong </w:t>
      </w:r>
      <w:r w:rsidRPr="00664F2B">
        <w:rPr>
          <w:rFonts w:eastAsia="Times New Roman" w:cs="Times New Roman"/>
          <w:color w:val="000000" w:themeColor="text1"/>
          <w:position w:val="-4"/>
          <w:sz w:val="24"/>
          <w:szCs w:val="24"/>
          <w:lang w:val="nl-NL"/>
        </w:rPr>
        <w:object w:dxaOrig="460" w:dyaOrig="260" w14:anchorId="7991594B">
          <v:shape id="_x0000_i1332" type="#_x0000_t75" style="width:23.4pt;height:12pt" o:ole="">
            <v:imagedata r:id="rId488" o:title=""/>
          </v:shape>
          <o:OLEObject Type="Embed" ProgID="Equation.DSMT4" ShapeID="_x0000_i1332" DrawAspect="Content" ObjectID="_1750280589" r:id="rId489"/>
        </w:object>
      </w:r>
    </w:p>
    <w:p w14:paraId="5782E0EB"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sz w:val="24"/>
          <w:szCs w:val="24"/>
          <w:lang w:val="nl-NL"/>
        </w:rPr>
        <w:t xml:space="preserve">Thời điểm ban đầu con lắc ở vị trí cân bằng theo chiều âm nên pha dao động là </w:t>
      </w:r>
      <w:r w:rsidRPr="00664F2B">
        <w:rPr>
          <w:rFonts w:eastAsia="Times New Roman" w:cs="Times New Roman"/>
          <w:color w:val="000000" w:themeColor="text1"/>
          <w:position w:val="-24"/>
          <w:sz w:val="24"/>
          <w:szCs w:val="24"/>
          <w:lang w:val="nl-NL"/>
        </w:rPr>
        <w:object w:dxaOrig="1060" w:dyaOrig="660" w14:anchorId="581B967E">
          <v:shape id="_x0000_i1333" type="#_x0000_t75" style="width:53.4pt;height:33pt" o:ole="">
            <v:imagedata r:id="rId490" o:title=""/>
          </v:shape>
          <o:OLEObject Type="Embed" ProgID="Equation.DSMT4" ShapeID="_x0000_i1333" DrawAspect="Content" ObjectID="_1750280590" r:id="rId491"/>
        </w:object>
      </w:r>
    </w:p>
    <w:p w14:paraId="52FB8703"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sz w:val="24"/>
          <w:szCs w:val="24"/>
          <w:lang w:val="nl-NL"/>
        </w:rPr>
        <w:t xml:space="preserve">Sau khi đi được </w:t>
      </w:r>
      <w:r w:rsidRPr="00664F2B">
        <w:rPr>
          <w:rFonts w:eastAsia="Times New Roman" w:cs="Times New Roman"/>
          <w:color w:val="000000" w:themeColor="text1"/>
          <w:position w:val="-4"/>
          <w:sz w:val="24"/>
          <w:szCs w:val="24"/>
          <w:lang w:val="nl-NL"/>
        </w:rPr>
        <w:object w:dxaOrig="460" w:dyaOrig="260" w14:anchorId="3569508B">
          <v:shape id="_x0000_i1334" type="#_x0000_t75" style="width:23.4pt;height:12pt" o:ole="">
            <v:imagedata r:id="rId488" o:title=""/>
          </v:shape>
          <o:OLEObject Type="Embed" ProgID="Equation.DSMT4" ShapeID="_x0000_i1334" DrawAspect="Content" ObjectID="_1750280591" r:id="rId492"/>
        </w:object>
      </w:r>
      <w:r w:rsidRPr="00664F2B">
        <w:rPr>
          <w:rFonts w:eastAsia="Times New Roman" w:cs="Times New Roman"/>
          <w:color w:val="000000" w:themeColor="text1"/>
          <w:sz w:val="24"/>
          <w:szCs w:val="24"/>
          <w:lang w:val="nl-NL"/>
        </w:rPr>
        <w:t xml:space="preserve">, con lắc đi thêm </w:t>
      </w:r>
      <w:r w:rsidRPr="00664F2B">
        <w:rPr>
          <w:rFonts w:eastAsia="Times New Roman" w:cs="Times New Roman"/>
          <w:color w:val="000000" w:themeColor="text1"/>
          <w:position w:val="-24"/>
          <w:sz w:val="24"/>
          <w:szCs w:val="24"/>
          <w:lang w:val="nl-NL"/>
        </w:rPr>
        <w:object w:dxaOrig="320" w:dyaOrig="660" w14:anchorId="2443A623">
          <v:shape id="_x0000_i1335" type="#_x0000_t75" style="width:15.6pt;height:33pt" o:ole="">
            <v:imagedata r:id="rId493" o:title=""/>
          </v:shape>
          <o:OLEObject Type="Embed" ProgID="Equation.DSMT4" ShapeID="_x0000_i1335" DrawAspect="Content" ObjectID="_1750280592" r:id="rId494"/>
        </w:object>
      </w:r>
      <w:r w:rsidRPr="00664F2B">
        <w:rPr>
          <w:rFonts w:eastAsia="Times New Roman" w:cs="Times New Roman"/>
          <w:color w:val="000000" w:themeColor="text1"/>
          <w:sz w:val="24"/>
          <w:szCs w:val="24"/>
          <w:lang w:val="nl-NL"/>
        </w:rPr>
        <w:t xml:space="preserve"> chính là lần thứ 25.</w:t>
      </w:r>
    </w:p>
    <w:p w14:paraId="167770A8"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rsidRPr="00664F2B">
        <w:rPr>
          <w:rFonts w:eastAsia="Times New Roman" w:cs="Times New Roman"/>
          <w:color w:val="000000" w:themeColor="text1"/>
          <w:sz w:val="24"/>
          <w:szCs w:val="24"/>
        </w:rPr>
        <w:t xml:space="preserve">Tổng thời gian đi là </w:t>
      </w:r>
      <w:r w:rsidRPr="00664F2B">
        <w:rPr>
          <w:rFonts w:eastAsia="Times New Roman" w:cs="Times New Roman"/>
          <w:color w:val="000000" w:themeColor="text1"/>
          <w:position w:val="-24"/>
          <w:sz w:val="24"/>
          <w:szCs w:val="24"/>
        </w:rPr>
        <w:object w:dxaOrig="2560" w:dyaOrig="660" w14:anchorId="524944AF">
          <v:shape id="_x0000_i1336" type="#_x0000_t75" style="width:128.4pt;height:33pt" o:ole="">
            <v:imagedata r:id="rId495" o:title=""/>
          </v:shape>
          <o:OLEObject Type="Embed" ProgID="Equation.DSMT4" ShapeID="_x0000_i1336" DrawAspect="Content" ObjectID="_1750280593" r:id="rId496"/>
        </w:object>
      </w:r>
    </w:p>
    <w:p w14:paraId="7F29AC74" w14:textId="64C73E3F" w:rsidR="003964D8" w:rsidRDefault="00664F2B" w:rsidP="00664F2B">
      <w:pPr>
        <w:tabs>
          <w:tab w:val="left" w:pos="283"/>
          <w:tab w:val="left" w:pos="2835"/>
          <w:tab w:val="left" w:pos="5386"/>
          <w:tab w:val="left" w:pos="7937"/>
        </w:tabs>
        <w:spacing w:after="0" w:line="20" w:lineRule="atLeast"/>
        <w:ind w:firstLine="283"/>
        <w:jc w:val="both"/>
        <w:rPr>
          <w:rFonts w:ascii="Palatino Linotype" w:eastAsia="Times New Roman" w:hAnsi="Palatino Linotype" w:cs="Times New Roman"/>
          <w:b/>
          <w:bCs/>
          <w:color w:val="0000FF"/>
          <w:sz w:val="24"/>
          <w:szCs w:val="24"/>
        </w:rPr>
      </w:pPr>
      <w:r w:rsidRPr="00664F2B">
        <w:rPr>
          <w:rFonts w:ascii="Palatino Linotype" w:eastAsia="Times New Roman" w:hAnsi="Palatino Linotype" w:cs="Times New Roman"/>
          <w:b/>
          <w:bCs/>
          <w:color w:val="0000FF"/>
          <w:sz w:val="24"/>
          <w:szCs w:val="24"/>
        </w:rPr>
        <w:t>Chọn C</w:t>
      </w:r>
    </w:p>
    <w:p w14:paraId="195BB47A" w14:textId="7A44C7BD" w:rsidR="00452280" w:rsidRPr="00664F2B" w:rsidRDefault="00452280" w:rsidP="00452280">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rPr>
      </w:pPr>
      <w:r w:rsidRPr="00664F2B">
        <w:rPr>
          <w:rFonts w:ascii="Palatino Linotype" w:eastAsia="Times New Roman" w:hAnsi="Palatino Linotype" w:cs="Times New Roman"/>
          <w:b/>
          <w:bCs/>
          <w:color w:val="0000FF"/>
          <w:sz w:val="24"/>
          <w:szCs w:val="24"/>
        </w:rPr>
        <w:t>Hướng dẫn giải</w:t>
      </w:r>
      <w:r>
        <w:rPr>
          <w:rFonts w:ascii="Palatino Linotype" w:eastAsia="Times New Roman" w:hAnsi="Palatino Linotype" w:cs="Times New Roman"/>
          <w:b/>
          <w:bCs/>
          <w:color w:val="0000FF"/>
          <w:sz w:val="24"/>
          <w:szCs w:val="24"/>
        </w:rPr>
        <w:t xml:space="preserve"> 2</w:t>
      </w:r>
      <w:r w:rsidRPr="00664F2B">
        <w:rPr>
          <w:rFonts w:eastAsia="Times New Roman" w:cs="Times New Roman"/>
          <w:b/>
          <w:bCs/>
          <w:color w:val="000000" w:themeColor="text1"/>
          <w:sz w:val="24"/>
          <w:szCs w:val="24"/>
        </w:rPr>
        <w:t>:</w:t>
      </w:r>
    </w:p>
    <w:p w14:paraId="6FE5A7FD" w14:textId="20029793"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b/>
          <w:noProof/>
          <w:sz w:val="24"/>
          <w:szCs w:val="24"/>
        </w:rPr>
        <mc:AlternateContent>
          <mc:Choice Requires="wpg">
            <w:drawing>
              <wp:anchor distT="0" distB="0" distL="114300" distR="114300" simplePos="0" relativeHeight="251687936" behindDoc="0" locked="0" layoutInCell="1" allowOverlap="1" wp14:anchorId="4955B890" wp14:editId="2B42FF62">
                <wp:simplePos x="0" y="0"/>
                <wp:positionH relativeFrom="column">
                  <wp:posOffset>4883150</wp:posOffset>
                </wp:positionH>
                <wp:positionV relativeFrom="paragraph">
                  <wp:posOffset>304192</wp:posOffset>
                </wp:positionV>
                <wp:extent cx="1557020" cy="1195070"/>
                <wp:effectExtent l="0" t="0" r="43180" b="5080"/>
                <wp:wrapNone/>
                <wp:docPr id="25" name="Group 25"/>
                <wp:cNvGraphicFramePr/>
                <a:graphic xmlns:a="http://schemas.openxmlformats.org/drawingml/2006/main">
                  <a:graphicData uri="http://schemas.microsoft.com/office/word/2010/wordprocessingGroup">
                    <wpg:wgp>
                      <wpg:cNvGrpSpPr/>
                      <wpg:grpSpPr>
                        <a:xfrm>
                          <a:off x="0" y="0"/>
                          <a:ext cx="1557020" cy="1195070"/>
                          <a:chOff x="0" y="0"/>
                          <a:chExt cx="1557020" cy="1195070"/>
                        </a:xfrm>
                      </wpg:grpSpPr>
                      <wps:wsp>
                        <wps:cNvPr id="14" name="Straight Arrow Connector 14"/>
                        <wps:cNvCnPr/>
                        <wps:spPr>
                          <a:xfrm>
                            <a:off x="633047" y="648119"/>
                            <a:ext cx="250825" cy="332105"/>
                          </a:xfrm>
                          <a:prstGeom prst="straightConnector1">
                            <a:avLst/>
                          </a:prstGeom>
                          <a:noFill/>
                          <a:ln w="9525" cap="flat" cmpd="sng" algn="ctr">
                            <a:solidFill>
                              <a:sysClr val="windowText" lastClr="000000">
                                <a:shade val="95000"/>
                                <a:satMod val="105000"/>
                              </a:sysClr>
                            </a:solidFill>
                            <a:prstDash val="solid"/>
                            <a:tailEnd type="arrow"/>
                          </a:ln>
                          <a:effectLst/>
                        </wps:spPr>
                        <wps:bodyPr/>
                      </wps:wsp>
                      <wpg:grpSp>
                        <wpg:cNvPr id="24" name="Group 24"/>
                        <wpg:cNvGrpSpPr/>
                        <wpg:grpSpPr>
                          <a:xfrm>
                            <a:off x="0" y="0"/>
                            <a:ext cx="1557020" cy="1195070"/>
                            <a:chOff x="0" y="0"/>
                            <a:chExt cx="1557494" cy="1195181"/>
                          </a:xfrm>
                        </wpg:grpSpPr>
                        <wpg:grpSp>
                          <wpg:cNvPr id="21" name="Group 21"/>
                          <wpg:cNvGrpSpPr/>
                          <wpg:grpSpPr>
                            <a:xfrm>
                              <a:off x="0" y="0"/>
                              <a:ext cx="1557494" cy="1195181"/>
                              <a:chOff x="0" y="0"/>
                              <a:chExt cx="1557494" cy="1195181"/>
                            </a:xfrm>
                          </wpg:grpSpPr>
                          <wpg:grpSp>
                            <wpg:cNvPr id="18" name="Group 18"/>
                            <wpg:cNvGrpSpPr/>
                            <wpg:grpSpPr>
                              <a:xfrm>
                                <a:off x="0" y="0"/>
                                <a:ext cx="1557494" cy="1140460"/>
                                <a:chOff x="0" y="0"/>
                                <a:chExt cx="1557494" cy="1140460"/>
                              </a:xfrm>
                            </wpg:grpSpPr>
                            <wps:wsp>
                              <wps:cNvPr id="11" name="Straight Connector 11"/>
                              <wps:cNvCnPr/>
                              <wps:spPr>
                                <a:xfrm>
                                  <a:off x="622998" y="0"/>
                                  <a:ext cx="25121" cy="1140460"/>
                                </a:xfrm>
                                <a:prstGeom prst="line">
                                  <a:avLst/>
                                </a:prstGeom>
                                <a:noFill/>
                                <a:ln w="9525" cap="flat" cmpd="sng" algn="ctr">
                                  <a:solidFill>
                                    <a:sysClr val="windowText" lastClr="000000">
                                      <a:shade val="95000"/>
                                      <a:satMod val="105000"/>
                                    </a:sysClr>
                                  </a:solidFill>
                                  <a:prstDash val="dashDot"/>
                                </a:ln>
                                <a:effectLst/>
                              </wps:spPr>
                              <wps:bodyPr/>
                            </wps:wsp>
                            <wpg:grpSp>
                              <wpg:cNvPr id="17" name="Group 17"/>
                              <wpg:cNvGrpSpPr/>
                              <wpg:grpSpPr>
                                <a:xfrm>
                                  <a:off x="0" y="226087"/>
                                  <a:ext cx="1557494" cy="828989"/>
                                  <a:chOff x="0" y="0"/>
                                  <a:chExt cx="1557494" cy="828989"/>
                                </a:xfrm>
                              </wpg:grpSpPr>
                              <wps:wsp>
                                <wps:cNvPr id="9" name="Oval 9"/>
                                <wps:cNvSpPr/>
                                <wps:spPr>
                                  <a:xfrm>
                                    <a:off x="165798" y="0"/>
                                    <a:ext cx="924448" cy="828989"/>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Straight Arrow Connector 10"/>
                                <wps:cNvCnPr/>
                                <wps:spPr>
                                  <a:xfrm flipV="1">
                                    <a:off x="0" y="417007"/>
                                    <a:ext cx="1557494" cy="5024"/>
                                  </a:xfrm>
                                  <a:prstGeom prst="straightConnector1">
                                    <a:avLst/>
                                  </a:prstGeom>
                                  <a:noFill/>
                                  <a:ln w="9525" cap="flat" cmpd="sng" algn="ctr">
                                    <a:solidFill>
                                      <a:srgbClr val="4F81BD">
                                        <a:shade val="95000"/>
                                        <a:satMod val="105000"/>
                                      </a:srgbClr>
                                    </a:solidFill>
                                    <a:prstDash val="solid"/>
                                    <a:tailEnd type="arrow"/>
                                  </a:ln>
                                  <a:effectLst/>
                                </wps:spPr>
                                <wps:bodyPr/>
                              </wps:wsp>
                              <wps:wsp>
                                <wps:cNvPr id="12" name="Straight Arrow Connector 12"/>
                                <wps:cNvCnPr/>
                                <wps:spPr>
                                  <a:xfrm flipV="1">
                                    <a:off x="633046" y="0"/>
                                    <a:ext cx="0" cy="421452"/>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13" name="Straight Connector 13"/>
                                <wps:cNvCnPr/>
                                <wps:spPr>
                                  <a:xfrm>
                                    <a:off x="879231" y="417007"/>
                                    <a:ext cx="5024" cy="336620"/>
                                  </a:xfrm>
                                  <a:prstGeom prst="line">
                                    <a:avLst/>
                                  </a:prstGeom>
                                  <a:noFill/>
                                  <a:ln w="9525" cap="flat" cmpd="sng" algn="ctr">
                                    <a:solidFill>
                                      <a:srgbClr val="4F81BD">
                                        <a:shade val="95000"/>
                                        <a:satMod val="105000"/>
                                      </a:srgbClr>
                                    </a:solidFill>
                                    <a:prstDash val="sysDash"/>
                                  </a:ln>
                                  <a:effectLst/>
                                </wps:spPr>
                                <wps:bodyPr/>
                              </wps:wsp>
                              <wps:wsp>
                                <wps:cNvPr id="15" name="Freeform 15"/>
                                <wps:cNvSpPr/>
                                <wps:spPr>
                                  <a:xfrm>
                                    <a:off x="492369" y="266282"/>
                                    <a:ext cx="233062" cy="308891"/>
                                  </a:xfrm>
                                  <a:custGeom>
                                    <a:avLst/>
                                    <a:gdLst>
                                      <a:gd name="connsiteX0" fmla="*/ 142626 w 233062"/>
                                      <a:gd name="connsiteY0" fmla="*/ 0 h 308891"/>
                                      <a:gd name="connsiteX1" fmla="*/ 22046 w 233062"/>
                                      <a:gd name="connsiteY1" fmla="*/ 55266 h 308891"/>
                                      <a:gd name="connsiteX2" fmla="*/ 1949 w 233062"/>
                                      <a:gd name="connsiteY2" fmla="*/ 160773 h 308891"/>
                                      <a:gd name="connsiteX3" fmla="*/ 47167 w 233062"/>
                                      <a:gd name="connsiteY3" fmla="*/ 281354 h 308891"/>
                                      <a:gd name="connsiteX4" fmla="*/ 142626 w 233062"/>
                                      <a:gd name="connsiteY4" fmla="*/ 306474 h 308891"/>
                                      <a:gd name="connsiteX5" fmla="*/ 233062 w 233062"/>
                                      <a:gd name="connsiteY5" fmla="*/ 306474 h 3088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3062" h="308891">
                                        <a:moveTo>
                                          <a:pt x="142626" y="0"/>
                                        </a:moveTo>
                                        <a:cubicBezTo>
                                          <a:pt x="94059" y="14235"/>
                                          <a:pt x="45492" y="28471"/>
                                          <a:pt x="22046" y="55266"/>
                                        </a:cubicBezTo>
                                        <a:cubicBezTo>
                                          <a:pt x="-1400" y="82062"/>
                                          <a:pt x="-2238" y="123092"/>
                                          <a:pt x="1949" y="160773"/>
                                        </a:cubicBezTo>
                                        <a:cubicBezTo>
                                          <a:pt x="6136" y="198454"/>
                                          <a:pt x="23721" y="257071"/>
                                          <a:pt x="47167" y="281354"/>
                                        </a:cubicBezTo>
                                        <a:cubicBezTo>
                                          <a:pt x="70613" y="305637"/>
                                          <a:pt x="111644" y="302287"/>
                                          <a:pt x="142626" y="306474"/>
                                        </a:cubicBezTo>
                                        <a:cubicBezTo>
                                          <a:pt x="173608" y="310661"/>
                                          <a:pt x="203335" y="308567"/>
                                          <a:pt x="233062" y="306474"/>
                                        </a:cubicBezTo>
                                      </a:path>
                                    </a:pathLst>
                                  </a:cu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Straight Arrow Connector 16"/>
                                <wps:cNvCnPr/>
                                <wps:spPr>
                                  <a:xfrm>
                                    <a:off x="653143" y="572756"/>
                                    <a:ext cx="72627" cy="0"/>
                                  </a:xfrm>
                                  <a:prstGeom prst="straightConnector1">
                                    <a:avLst/>
                                  </a:prstGeom>
                                  <a:noFill/>
                                  <a:ln w="9525" cap="flat" cmpd="sng" algn="ctr">
                                    <a:solidFill>
                                      <a:srgbClr val="4F81BD">
                                        <a:shade val="95000"/>
                                        <a:satMod val="105000"/>
                                      </a:srgbClr>
                                    </a:solidFill>
                                    <a:prstDash val="solid"/>
                                    <a:tailEnd type="arrow"/>
                                  </a:ln>
                                  <a:effectLst/>
                                </wps:spPr>
                                <wps:bodyPr/>
                              </wps:wsp>
                            </wpg:grpSp>
                          </wpg:grpSp>
                          <wps:wsp>
                            <wps:cNvPr id="19" name="Text Box 19"/>
                            <wps:cNvSpPr txBox="1"/>
                            <wps:spPr>
                              <a:xfrm>
                                <a:off x="547636" y="5024"/>
                                <a:ext cx="477296" cy="291402"/>
                              </a:xfrm>
                              <a:prstGeom prst="rect">
                                <a:avLst/>
                              </a:prstGeom>
                              <a:noFill/>
                              <a:ln w="6350">
                                <a:noFill/>
                              </a:ln>
                              <a:effectLst/>
                            </wps:spPr>
                            <wps:txbx>
                              <w:txbxContent>
                                <w:p w14:paraId="34C069BE" w14:textId="77777777" w:rsidR="00452280" w:rsidRPr="00E54D51" w:rsidRDefault="00452280" w:rsidP="00452280">
                                  <w:pPr>
                                    <w:rPr>
                                      <w:lang w:val="vi-VN"/>
                                    </w:rPr>
                                  </w:pPr>
                                  <w:r>
                                    <w:rPr>
                                      <w:lang w:val="vi-VN"/>
                                    </w:rPr>
                                    <w:t>t =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 Box 20"/>
                            <wps:cNvSpPr txBox="1"/>
                            <wps:spPr>
                              <a:xfrm>
                                <a:off x="808893" y="904351"/>
                                <a:ext cx="476885" cy="290830"/>
                              </a:xfrm>
                              <a:prstGeom prst="rect">
                                <a:avLst/>
                              </a:prstGeom>
                              <a:noFill/>
                              <a:ln w="6350">
                                <a:noFill/>
                              </a:ln>
                              <a:effectLst/>
                            </wps:spPr>
                            <wps:txbx>
                              <w:txbxContent>
                                <w:p w14:paraId="688D06A1" w14:textId="77777777" w:rsidR="00452280" w:rsidRPr="00E54D51" w:rsidRDefault="00452280" w:rsidP="00452280">
                                  <w:pPr>
                                    <w:rPr>
                                      <w:vertAlign w:val="subscript"/>
                                      <w:lang w:val="vi-VN"/>
                                    </w:rPr>
                                  </w:pPr>
                                  <w:r>
                                    <w:rPr>
                                      <w:lang w:val="vi-VN"/>
                                    </w:rPr>
                                    <w:t>t</w:t>
                                  </w:r>
                                  <w:r>
                                    <w:rPr>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2" name="Text Box 22"/>
                          <wps:cNvSpPr txBox="1"/>
                          <wps:spPr>
                            <a:xfrm>
                              <a:off x="1024932" y="427054"/>
                              <a:ext cx="476885" cy="290830"/>
                            </a:xfrm>
                            <a:prstGeom prst="rect">
                              <a:avLst/>
                            </a:prstGeom>
                            <a:noFill/>
                            <a:ln w="6350">
                              <a:noFill/>
                            </a:ln>
                            <a:effectLst/>
                          </wps:spPr>
                          <wps:txbx>
                            <w:txbxContent>
                              <w:p w14:paraId="28692F87" w14:textId="77777777" w:rsidR="00452280" w:rsidRPr="00E54D51" w:rsidRDefault="00452280" w:rsidP="00452280">
                                <w:pPr>
                                  <w:rPr>
                                    <w:lang w:val="vi-VN"/>
                                  </w:rPr>
                                </w:pPr>
                                <w:r>
                                  <w:rPr>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3"/>
                          <wps:cNvSpPr txBox="1"/>
                          <wps:spPr>
                            <a:xfrm>
                              <a:off x="648119" y="432079"/>
                              <a:ext cx="476885" cy="290830"/>
                            </a:xfrm>
                            <a:prstGeom prst="rect">
                              <a:avLst/>
                            </a:prstGeom>
                            <a:noFill/>
                            <a:ln w="6350">
                              <a:noFill/>
                            </a:ln>
                            <a:effectLst/>
                          </wps:spPr>
                          <wps:txbx>
                            <w:txbxContent>
                              <w:p w14:paraId="4E4C4AA0" w14:textId="77777777" w:rsidR="00452280" w:rsidRPr="00E54D51" w:rsidRDefault="00452280" w:rsidP="00452280">
                                <w:pPr>
                                  <w:rPr>
                                    <w:lang w:val="vi-VN"/>
                                  </w:rPr>
                                </w:pPr>
                                <w:r>
                                  <w:rPr>
                                    <w:lang w:val="vi-VN"/>
                                  </w:rPr>
                                  <w:t>A/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955B890" id="Group 25" o:spid="_x0000_s1225" style="position:absolute;margin-left:384.5pt;margin-top:23.95pt;width:122.6pt;height:94.1pt;z-index:251687936" coordsize="15570,11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">
                <v:shape id="Straight Arrow Connector 14" o:spid="_x0000_s1226" type="#_x0000_t32" style="position:absolute;left:6330;top:6481;width:2508;height:3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">
                  <v:stroke endarrow="open"/>
                </v:shape>
                <v:group id="Group 24" o:spid="_x0000_s1227" style="position:absolute;width:15570;height:11950" coordsize="15574,11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group id="Group 21" o:spid="_x0000_s1228" style="position:absolute;width:15574;height:11951" coordsize="15574,11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group id="Group 18" o:spid="_x0000_s1229" style="position:absolute;width:15574;height:11404" coordsize="15574,1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line id="Straight Connector 11" o:spid="_x0000_s1230" style="position:absolute;visibility:visible;mso-wrap-style:square" from="6229,0" to="6481,11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">
                        <v:stroke dashstyle="dashDot"/>
                      </v:line>
                      <v:group id="Group 17" o:spid="_x0000_s1231" style="position:absolute;top:2260;width:15574;height:8290" coordsize="15574,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oval id="Oval 9" o:spid="_x0000_s1232" style="position:absolute;left:1657;width:9245;height:82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" filled="f" strokecolor="#385d8a" strokeweight="2pt"/>
                        <v:shape id="Straight Arrow Connector 10" o:spid="_x0000_s1233" type="#_x0000_t32" style="position:absolute;top:4170;width:15574;height: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" strokecolor="#4a7ebb">
                          <v:stroke endarrow="open"/>
                        </v:shape>
                        <v:shape id="Straight Arrow Connector 12" o:spid="_x0000_s1234" type="#_x0000_t32" style="position:absolute;left:6330;width:0;height:42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">
                          <v:stroke endarrow="open"/>
                        </v:shape>
                        <v:line id="Straight Connector 13" o:spid="_x0000_s1235" style="position:absolute;visibility:visible;mso-wrap-style:square" from="8792,4170" to="8842,7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" strokecolor="#4a7ebb">
                          <v:stroke dashstyle="3 1"/>
                        </v:line>
                        <v:shape id="Freeform 15" o:spid="_x0000_s1236" style="position:absolute;left:4923;top:2662;width:2331;height:3089;visibility:visible;mso-wrap-style:square;v-text-anchor:middle" coordsize="233062,308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" path="m142626,c94059,14235,45492,28471,22046,55266,-1400,82062,-2238,123092,1949,160773v4187,37681,21772,96298,45218,120581c70613,305637,111644,302287,142626,306474v30982,4187,60709,2093,90436,e" filled="f" strokecolor="#385d8a" strokeweight="2pt">
                          <v:path arrowok="t" o:connecttype="custom" o:connectlocs="142626,0;22046,55266;1949,160773;47167,281354;142626,306474;233062,306474" o:connectangles="0,0,0,0,0,0"/>
                        </v:shape>
                        <v:shape id="Straight Arrow Connector 16" o:spid="_x0000_s1237" type="#_x0000_t32" style="position:absolute;left:6531;top:5727;width:7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" strokecolor="#4a7ebb">
                          <v:stroke endarrow="open"/>
                        </v:shape>
                      </v:group>
                    </v:group>
                    <v:shape id="Text Box 19" o:spid="_x0000_s1238" type="#_x0000_t202" style="position:absolute;left:5476;top:50;width:4773;height:2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14:paraId="34C069BE" w14:textId="77777777" w:rsidR="00452280" w:rsidRPr="00E54D51" w:rsidRDefault="00452280" w:rsidP="00452280">
                            <w:pPr>
                              <w:rPr>
                                <w:lang w:val="vi-VN"/>
                              </w:rPr>
                            </w:pPr>
                            <w:r>
                              <w:rPr>
                                <w:lang w:val="vi-VN"/>
                              </w:rPr>
                              <w:t>t = 0</w:t>
                            </w:r>
                          </w:p>
                        </w:txbxContent>
                      </v:textbox>
                    </v:shape>
                    <v:shape id="Text Box 20" o:spid="_x0000_s1239" type="#_x0000_t202" style="position:absolute;left:8088;top:9043;width:4769;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14:paraId="688D06A1" w14:textId="77777777" w:rsidR="00452280" w:rsidRPr="00E54D51" w:rsidRDefault="00452280" w:rsidP="00452280">
                            <w:pPr>
                              <w:rPr>
                                <w:vertAlign w:val="subscript"/>
                                <w:lang w:val="vi-VN"/>
                              </w:rPr>
                            </w:pPr>
                            <w:r>
                              <w:rPr>
                                <w:lang w:val="vi-VN"/>
                              </w:rPr>
                              <w:t>t</w:t>
                            </w:r>
                            <w:r>
                              <w:rPr>
                                <w:vertAlign w:val="subscript"/>
                                <w:lang w:val="vi-VN"/>
                              </w:rPr>
                              <w:t>1</w:t>
                            </w:r>
                          </w:p>
                        </w:txbxContent>
                      </v:textbox>
                    </v:shape>
                  </v:group>
                  <v:shape id="Text Box 22" o:spid="_x0000_s1240" type="#_x0000_t202" style="position:absolute;left:10249;top:4270;width:4769;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" filled="f" stroked="f" strokeweight=".5pt">
                    <v:textbox>
                      <w:txbxContent>
                        <w:p w14:paraId="28692F87" w14:textId="77777777" w:rsidR="00452280" w:rsidRPr="00E54D51" w:rsidRDefault="00452280" w:rsidP="00452280">
                          <w:pPr>
                            <w:rPr>
                              <w:lang w:val="vi-VN"/>
                            </w:rPr>
                          </w:pPr>
                          <w:r>
                            <w:rPr>
                              <w:lang w:val="vi-VN"/>
                            </w:rPr>
                            <w:t>A</w:t>
                          </w:r>
                        </w:p>
                      </w:txbxContent>
                    </v:textbox>
                  </v:shape>
                  <v:shape id="Text Box 23" o:spid="_x0000_s1241" type="#_x0000_t202" style="position:absolute;left:6481;top:4320;width:4769;height:2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5FxQAAANsAAAAPAAAAZHJzL2Rvd25yZXYueG1sRI9Pi8Iw&#10;FMTvC/sdwlvwtqZWFO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DqqU5FxQAAANsAAAAP&#10;AAAAAAAAAAAAAAAAAAcCAABkcnMvZG93bnJldi54bWxQSwUGAAAAAAMAAwC3AAAA+QIAAAAA&#10;" filled="f" stroked="f" strokeweight=".5pt">
                    <v:textbox>
                      <w:txbxContent>
                        <w:p w14:paraId="4E4C4AA0" w14:textId="77777777" w:rsidR="00452280" w:rsidRPr="00E54D51" w:rsidRDefault="00452280" w:rsidP="00452280">
                          <w:pPr>
                            <w:rPr>
                              <w:lang w:val="vi-VN"/>
                            </w:rPr>
                          </w:pPr>
                          <w:r>
                            <w:rPr>
                              <w:lang w:val="vi-VN"/>
                            </w:rPr>
                            <w:t>A/2</w:t>
                          </w:r>
                        </w:p>
                      </w:txbxContent>
                    </v:textbox>
                  </v:shape>
                </v:group>
              </v:group>
            </w:pict>
          </mc:Fallback>
        </mc:AlternateContent>
      </w:r>
      <w:r>
        <w:rPr>
          <w:rFonts w:eastAsia="Calibri" w:cs="Times New Roman"/>
          <w:b/>
          <w:sz w:val="24"/>
          <w:szCs w:val="24"/>
        </w:rPr>
        <w:t xml:space="preserve">      </w:t>
      </w:r>
      <w:r w:rsidRPr="00452280">
        <w:rPr>
          <w:rFonts w:eastAsia="Calibri" w:cs="Times New Roman"/>
          <w:sz w:val="24"/>
          <w:szCs w:val="24"/>
          <w:lang w:val="vi-VN"/>
        </w:rPr>
        <w:t xml:space="preserve">  - chu kỳ </w:t>
      </w:r>
      <w:r w:rsidRPr="00452280">
        <w:rPr>
          <w:rFonts w:eastAsia="Calibri" w:cs="Times New Roman"/>
          <w:position w:val="-30"/>
          <w:sz w:val="24"/>
          <w:szCs w:val="24"/>
          <w:lang w:val="vi-VN"/>
        </w:rPr>
        <w:object w:dxaOrig="1719" w:dyaOrig="740" w14:anchorId="41024CBC">
          <v:shape id="_x0000_i1337" type="#_x0000_t75" style="width:85.8pt;height:37.8pt" o:ole="">
            <v:imagedata r:id="rId497" o:title=""/>
          </v:shape>
          <o:OLEObject Type="Embed" ProgID="Equation.DSMT4" ShapeID="_x0000_i1337" DrawAspect="Content" ObjectID="_1750280594" r:id="rId498"/>
        </w:object>
      </w:r>
      <w:r w:rsidRPr="00452280">
        <w:rPr>
          <w:rFonts w:eastAsia="Calibri" w:cs="Times New Roman"/>
          <w:sz w:val="24"/>
          <w:szCs w:val="24"/>
          <w:lang w:val="vi-VN"/>
        </w:rPr>
        <w:t xml:space="preserve">     tần số góc: </w:t>
      </w:r>
      <w:r w:rsidRPr="00452280">
        <w:rPr>
          <w:rFonts w:eastAsia="Calibri" w:cs="Times New Roman"/>
          <w:position w:val="-26"/>
          <w:sz w:val="24"/>
          <w:szCs w:val="24"/>
          <w:lang w:val="vi-VN"/>
        </w:rPr>
        <w:object w:dxaOrig="2020" w:dyaOrig="700" w14:anchorId="1046B086">
          <v:shape id="_x0000_i1338" type="#_x0000_t75" style="width:101.4pt;height:34.8pt" o:ole="">
            <v:imagedata r:id="rId499" o:title=""/>
          </v:shape>
          <o:OLEObject Type="Embed" ProgID="Equation.DSMT4" ShapeID="_x0000_i1338" DrawAspect="Content" ObjectID="_1750280595" r:id="rId500"/>
        </w:object>
      </w:r>
    </w:p>
    <w:p w14:paraId="586A85AD" w14:textId="77777777" w:rsidR="00452280" w:rsidRPr="00452280" w:rsidRDefault="00452280" w:rsidP="00452280">
      <w:pPr>
        <w:numPr>
          <w:ilvl w:val="0"/>
          <w:numId w:val="16"/>
        </w:numPr>
        <w:spacing w:after="200" w:line="276" w:lineRule="auto"/>
        <w:contextualSpacing/>
        <w:rPr>
          <w:rFonts w:eastAsia="Calibri" w:cs="Times New Roman"/>
          <w:sz w:val="24"/>
          <w:szCs w:val="24"/>
          <w:lang w:val="vi-VN"/>
        </w:rPr>
      </w:pPr>
      <w:r w:rsidRPr="00452280">
        <w:rPr>
          <w:rFonts w:eastAsia="Calibri" w:cs="Times New Roman"/>
          <w:sz w:val="24"/>
          <w:szCs w:val="24"/>
          <w:lang w:val="vi-VN"/>
        </w:rPr>
        <w:t>Vật tới vị trí có lí độ góc 4</w:t>
      </w:r>
      <w:r w:rsidRPr="00452280">
        <w:rPr>
          <w:rFonts w:eastAsia="Calibri" w:cs="Times New Roman"/>
          <w:sz w:val="24"/>
          <w:szCs w:val="24"/>
          <w:vertAlign w:val="superscript"/>
          <w:lang w:val="vi-VN"/>
        </w:rPr>
        <w:t>0</w:t>
      </w:r>
      <w:r w:rsidRPr="00452280">
        <w:rPr>
          <w:rFonts w:eastAsia="Calibri" w:cs="Times New Roman"/>
          <w:sz w:val="24"/>
          <w:szCs w:val="24"/>
          <w:lang w:val="vi-VN"/>
        </w:rPr>
        <w:t xml:space="preserve"> lần thức nhất, véc tơ </w:t>
      </w:r>
      <w:r w:rsidRPr="00452280">
        <w:rPr>
          <w:rFonts w:eastAsia="Calibri" w:cs="Times New Roman"/>
          <w:position w:val="-4"/>
          <w:sz w:val="24"/>
          <w:szCs w:val="24"/>
          <w:lang w:val="vi-VN"/>
        </w:rPr>
        <w:object w:dxaOrig="240" w:dyaOrig="320" w14:anchorId="02EED18F">
          <v:shape id="_x0000_i1339" type="#_x0000_t75" style="width:12pt;height:15.6pt" o:ole="">
            <v:imagedata r:id="rId501" o:title=""/>
          </v:shape>
          <o:OLEObject Type="Embed" ProgID="Equation.DSMT4" ShapeID="_x0000_i1339" DrawAspect="Content" ObjectID="_1750280596" r:id="rId502"/>
        </w:object>
      </w:r>
      <w:r w:rsidRPr="00452280">
        <w:rPr>
          <w:rFonts w:eastAsia="Calibri" w:cs="Times New Roman"/>
          <w:sz w:val="24"/>
          <w:szCs w:val="24"/>
          <w:lang w:val="vi-VN"/>
        </w:rPr>
        <w:t xml:space="preserve">quay được góc </w:t>
      </w:r>
    </w:p>
    <w:p w14:paraId="099725ED" w14:textId="77777777" w:rsidR="00452280" w:rsidRPr="00452280" w:rsidRDefault="00452280" w:rsidP="00452280">
      <w:pPr>
        <w:numPr>
          <w:ilvl w:val="0"/>
          <w:numId w:val="16"/>
        </w:numPr>
        <w:spacing w:after="200" w:line="276" w:lineRule="auto"/>
        <w:contextualSpacing/>
        <w:rPr>
          <w:rFonts w:eastAsia="Calibri" w:cs="Times New Roman"/>
          <w:sz w:val="24"/>
          <w:szCs w:val="24"/>
          <w:lang w:val="vi-VN"/>
        </w:rPr>
      </w:pPr>
      <w:r w:rsidRPr="00452280">
        <w:rPr>
          <w:rFonts w:eastAsia="Calibri" w:cs="Times New Roman"/>
          <w:position w:val="-24"/>
          <w:sz w:val="24"/>
          <w:szCs w:val="24"/>
          <w:lang w:val="vi-VN"/>
        </w:rPr>
        <w:object w:dxaOrig="1640" w:dyaOrig="620" w14:anchorId="1EEA1C5D">
          <v:shape id="_x0000_i1340" type="#_x0000_t75" style="width:81.6pt;height:30.6pt" o:ole="">
            <v:imagedata r:id="rId503" o:title=""/>
          </v:shape>
          <o:OLEObject Type="Embed" ProgID="Equation.DSMT4" ShapeID="_x0000_i1340" DrawAspect="Content" ObjectID="_1750280597" r:id="rId504"/>
        </w:object>
      </w:r>
      <w:r w:rsidRPr="00452280">
        <w:rPr>
          <w:rFonts w:eastAsia="Calibri" w:cs="Times New Roman"/>
          <w:sz w:val="24"/>
          <w:szCs w:val="24"/>
          <w:lang w:val="vi-VN"/>
        </w:rPr>
        <w:t>vòng tròn.</w:t>
      </w:r>
    </w:p>
    <w:p w14:paraId="0696B40B" w14:textId="77777777" w:rsidR="00452280" w:rsidRPr="00452280" w:rsidRDefault="00452280" w:rsidP="00452280">
      <w:pPr>
        <w:spacing w:after="200" w:line="276" w:lineRule="auto"/>
        <w:ind w:left="900"/>
        <w:rPr>
          <w:rFonts w:eastAsia="Calibri" w:cs="Times New Roman"/>
          <w:sz w:val="24"/>
          <w:szCs w:val="24"/>
          <w:lang w:val="vi-VN"/>
        </w:rPr>
      </w:pPr>
      <w:r w:rsidRPr="00452280">
        <w:rPr>
          <w:rFonts w:eastAsia="Calibri" w:cs="Times New Roman"/>
          <w:sz w:val="24"/>
          <w:szCs w:val="24"/>
          <w:lang w:val="vi-VN"/>
        </w:rPr>
        <w:t>Thời điểm t</w:t>
      </w:r>
      <w:r w:rsidRPr="00452280">
        <w:rPr>
          <w:rFonts w:eastAsia="Calibri" w:cs="Times New Roman"/>
          <w:sz w:val="24"/>
          <w:szCs w:val="24"/>
          <w:vertAlign w:val="subscript"/>
          <w:lang w:val="vi-VN"/>
        </w:rPr>
        <w:t>1</w:t>
      </w:r>
      <w:r w:rsidRPr="00452280">
        <w:rPr>
          <w:rFonts w:eastAsia="Calibri" w:cs="Times New Roman"/>
          <w:sz w:val="24"/>
          <w:szCs w:val="24"/>
          <w:lang w:val="vi-VN"/>
        </w:rPr>
        <w:t xml:space="preserve"> = </w:t>
      </w:r>
      <w:r w:rsidRPr="00452280">
        <w:rPr>
          <w:rFonts w:eastAsia="Calibri" w:cs="Times New Roman"/>
          <w:position w:val="-24"/>
          <w:sz w:val="24"/>
          <w:szCs w:val="24"/>
          <w:lang w:val="vi-VN"/>
        </w:rPr>
        <w:object w:dxaOrig="2100" w:dyaOrig="620" w14:anchorId="164EE538">
          <v:shape id="_x0000_i1341" type="#_x0000_t75" style="width:105pt;height:30.6pt" o:ole="">
            <v:imagedata r:id="rId505" o:title=""/>
          </v:shape>
          <o:OLEObject Type="Embed" ProgID="Equation.DSMT4" ShapeID="_x0000_i1341" DrawAspect="Content" ObjectID="_1750280598" r:id="rId506"/>
        </w:object>
      </w:r>
    </w:p>
    <w:p w14:paraId="4AABEF25" w14:textId="444C1DE8" w:rsidR="00452280" w:rsidRPr="00452280" w:rsidRDefault="00452280" w:rsidP="00452280">
      <w:pPr>
        <w:spacing w:after="200" w:line="276" w:lineRule="auto"/>
        <w:ind w:left="900"/>
        <w:rPr>
          <w:rFonts w:eastAsia="Calibri" w:cs="Times New Roman"/>
          <w:sz w:val="24"/>
          <w:szCs w:val="24"/>
          <w:lang w:val="vi-VN"/>
        </w:rPr>
      </w:pPr>
      <w:r w:rsidRPr="00452280">
        <w:rPr>
          <w:rFonts w:eastAsia="Calibri" w:cs="Times New Roman"/>
          <w:sz w:val="24"/>
          <w:szCs w:val="24"/>
          <w:lang w:val="vi-VN"/>
        </w:rPr>
        <w:t xml:space="preserve">         và     </w:t>
      </w:r>
      <w:r w:rsidRPr="00452280">
        <w:rPr>
          <w:rFonts w:eastAsia="Calibri" w:cs="Times New Roman"/>
          <w:position w:val="-24"/>
          <w:sz w:val="24"/>
          <w:szCs w:val="24"/>
          <w:lang w:val="vi-VN"/>
        </w:rPr>
        <w:object w:dxaOrig="3960" w:dyaOrig="620" w14:anchorId="6BBC601F">
          <v:shape id="_x0000_i1342" type="#_x0000_t75" style="width:198pt;height:30.6pt" o:ole="">
            <v:imagedata r:id="rId507" o:title=""/>
          </v:shape>
          <o:OLEObject Type="Embed" ProgID="Equation.DSMT4" ShapeID="_x0000_i1342" DrawAspect="Content" ObjectID="_1750280599" r:id="rId508"/>
        </w:object>
      </w:r>
      <w:r w:rsidRPr="00452280">
        <w:rPr>
          <w:rFonts w:eastAsia="Calibri" w:cs="Times New Roman"/>
          <w:sz w:val="24"/>
          <w:szCs w:val="24"/>
          <w:lang w:val="vi-VN"/>
        </w:rPr>
        <w:t>. Chọn C</w:t>
      </w:r>
    </w:p>
    <w:p w14:paraId="54E463B7" w14:textId="0DFA0E45" w:rsidR="00E6590F" w:rsidRPr="00664F2B" w:rsidRDefault="00664F2B" w:rsidP="00664F2B">
      <w:pPr>
        <w:spacing w:before="120" w:after="0"/>
        <w:jc w:val="both"/>
        <w:rPr>
          <w:rFonts w:eastAsia="Times New Roman" w:cs="Times New Roman"/>
          <w:b/>
          <w:color w:val="0000FF"/>
          <w:sz w:val="24"/>
          <w:szCs w:val="24"/>
          <w:lang w:val="nl-NL"/>
        </w:rPr>
      </w:pPr>
      <w:r w:rsidRPr="00664F2B">
        <w:rPr>
          <w:rFonts w:ascii="Palatino Linotype" w:eastAsia="Times New Roman" w:hAnsi="Palatino Linotype" w:cs="Times New Roman"/>
          <w:b/>
          <w:color w:val="0000FF"/>
          <w:sz w:val="24"/>
          <w:szCs w:val="24"/>
          <w:lang w:val="nl-NL"/>
        </w:rPr>
        <w:t>Câu 32:</w:t>
      </w:r>
      <w:r>
        <w:rPr>
          <w:rFonts w:eastAsia="Times New Roman" w:cs="Times New Roman"/>
          <w:b/>
          <w:color w:val="0000FF"/>
          <w:sz w:val="24"/>
          <w:szCs w:val="24"/>
          <w:lang w:val="nl-NL"/>
        </w:rPr>
        <w:t xml:space="preserve"> </w:t>
      </w:r>
      <w:r w:rsidR="003964D8" w:rsidRPr="00664F2B">
        <w:rPr>
          <w:rFonts w:eastAsia="Times New Roman" w:cs="Times New Roman"/>
          <w:color w:val="000000" w:themeColor="text1"/>
          <w:sz w:val="24"/>
          <w:szCs w:val="24"/>
          <w:lang w:val="vi-VN"/>
        </w:rPr>
        <w:t xml:space="preserve">Đặt điện áp </w:t>
      </w:r>
      <w:r w:rsidR="003964D8" w:rsidRPr="00664F2B">
        <w:rPr>
          <w:rFonts w:cs="Times New Roman"/>
          <w:position w:val="-30"/>
          <w:sz w:val="24"/>
        </w:rPr>
        <w:object w:dxaOrig="3560" w:dyaOrig="720" w14:anchorId="5FDCE1B6">
          <v:shape id="_x0000_i1343" type="#_x0000_t75" style="width:177.6pt;height:36.6pt" o:ole="">
            <v:imagedata r:id="rId222" o:title=""/>
          </v:shape>
          <o:OLEObject Type="Embed" ProgID="Equation.DSMT4" ShapeID="_x0000_i1343" DrawAspect="Content" ObjectID="_1750280600" r:id="rId509"/>
        </w:object>
      </w:r>
      <w:r w:rsidR="003964D8" w:rsidRPr="00664F2B">
        <w:rPr>
          <w:rFonts w:eastAsia="Times New Roman" w:cs="Times New Roman"/>
          <w:color w:val="000000" w:themeColor="text1"/>
          <w:sz w:val="24"/>
          <w:szCs w:val="24"/>
          <w:lang w:val="vi-VN"/>
        </w:rPr>
        <w:t>(</w:t>
      </w:r>
      <w:r w:rsidR="003964D8" w:rsidRPr="00664F2B">
        <w:rPr>
          <w:rFonts w:cs="Times New Roman"/>
          <w:position w:val="-4"/>
          <w:sz w:val="24"/>
        </w:rPr>
        <w:object w:dxaOrig="160" w:dyaOrig="240" w14:anchorId="37CBF1C9">
          <v:shape id="_x0000_i1344" type="#_x0000_t75" style="width:8.4pt;height:12pt" o:ole="">
            <v:imagedata r:id="rId224" o:title=""/>
          </v:shape>
          <o:OLEObject Type="Embed" ProgID="Equation.DSMT4" ShapeID="_x0000_i1344" DrawAspect="Content" ObjectID="_1750280601" r:id="rId510"/>
        </w:object>
      </w:r>
      <w:r w:rsidR="003964D8" w:rsidRPr="00664F2B">
        <w:rPr>
          <w:rFonts w:eastAsia="Times New Roman" w:cs="Times New Roman"/>
          <w:color w:val="000000" w:themeColor="text1"/>
          <w:sz w:val="24"/>
          <w:szCs w:val="24"/>
          <w:lang w:val="vi-VN"/>
        </w:rPr>
        <w:t xml:space="preserve"> tính bằng </w:t>
      </w:r>
      <w:r w:rsidR="003964D8" w:rsidRPr="00664F2B">
        <w:rPr>
          <w:rFonts w:cs="Times New Roman"/>
          <w:position w:val="-4"/>
          <w:sz w:val="24"/>
        </w:rPr>
        <w:object w:dxaOrig="180" w:dyaOrig="200" w14:anchorId="260790BA">
          <v:shape id="_x0000_i1345" type="#_x0000_t75" style="width:8.4pt;height:9.6pt" o:ole="">
            <v:imagedata r:id="rId226" o:title=""/>
          </v:shape>
          <o:OLEObject Type="Embed" ProgID="Equation.DSMT4" ShapeID="_x0000_i1345" DrawAspect="Content" ObjectID="_1750280602" r:id="rId511"/>
        </w:object>
      </w:r>
      <w:r w:rsidR="003964D8" w:rsidRPr="00664F2B">
        <w:rPr>
          <w:rFonts w:eastAsia="Times New Roman" w:cs="Times New Roman"/>
          <w:color w:val="000000" w:themeColor="text1"/>
          <w:sz w:val="24"/>
          <w:szCs w:val="24"/>
          <w:lang w:val="vi-VN"/>
        </w:rPr>
        <w:t xml:space="preserve">) vào hai đầu đoạn mạch </w:t>
      </w:r>
      <w:r w:rsidR="003964D8" w:rsidRPr="00664F2B">
        <w:rPr>
          <w:rFonts w:cs="Times New Roman"/>
          <w:position w:val="-4"/>
          <w:sz w:val="24"/>
        </w:rPr>
        <w:object w:dxaOrig="440" w:dyaOrig="260" w14:anchorId="0B47E7D8">
          <v:shape id="_x0000_i1346" type="#_x0000_t75" style="width:22.8pt;height:12pt" o:ole="">
            <v:imagedata r:id="rId228" o:title=""/>
          </v:shape>
          <o:OLEObject Type="Embed" ProgID="Equation.DSMT4" ShapeID="_x0000_i1346" DrawAspect="Content" ObjectID="_1750280603" r:id="rId512"/>
        </w:object>
      </w:r>
      <w:r w:rsidR="003964D8" w:rsidRPr="00664F2B">
        <w:rPr>
          <w:rFonts w:eastAsia="Times New Roman" w:cs="Times New Roman"/>
          <w:color w:val="000000" w:themeColor="text1"/>
          <w:sz w:val="24"/>
          <w:szCs w:val="24"/>
          <w:lang w:val="vi-VN"/>
        </w:rPr>
        <w:t xml:space="preserve"> như hình bên. </w:t>
      </w:r>
      <w:r w:rsidR="003964D8" w:rsidRPr="00664F2B">
        <w:rPr>
          <w:rFonts w:eastAsia="Times New Roman" w:cs="Times New Roman"/>
          <w:color w:val="000000" w:themeColor="text1"/>
          <w:sz w:val="24"/>
          <w:szCs w:val="24"/>
          <w:lang w:val="nl-NL"/>
        </w:rPr>
        <w:t xml:space="preserve">Biết điện trở </w:t>
      </w:r>
      <w:r w:rsidR="003964D8" w:rsidRPr="00664F2B">
        <w:rPr>
          <w:rFonts w:cs="Times New Roman"/>
          <w:position w:val="-18"/>
          <w:sz w:val="24"/>
        </w:rPr>
        <w:object w:dxaOrig="1040" w:dyaOrig="400" w14:anchorId="60960CC1">
          <v:shape id="_x0000_i1347" type="#_x0000_t75" style="width:51.6pt;height:20.4pt" o:ole="">
            <v:imagedata r:id="rId230" o:title=""/>
          </v:shape>
          <o:OLEObject Type="Embed" ProgID="Equation.DSMT4" ShapeID="_x0000_i1347" DrawAspect="Content" ObjectID="_1750280604" r:id="rId513"/>
        </w:object>
      </w:r>
      <w:r w:rsidR="003964D8" w:rsidRPr="00664F2B">
        <w:rPr>
          <w:rFonts w:eastAsia="Times New Roman" w:cs="Times New Roman"/>
          <w:color w:val="000000" w:themeColor="text1"/>
          <w:sz w:val="24"/>
          <w:szCs w:val="24"/>
          <w:lang w:val="nl-NL"/>
        </w:rPr>
        <w:t xml:space="preserve">, Tụ điện có </w:t>
      </w:r>
      <w:r w:rsidR="003964D8" w:rsidRPr="00664F2B">
        <w:rPr>
          <w:rFonts w:cs="Times New Roman"/>
          <w:position w:val="-24"/>
          <w:sz w:val="24"/>
        </w:rPr>
        <w:object w:dxaOrig="1340" w:dyaOrig="660" w14:anchorId="7774264C">
          <v:shape id="_x0000_i1348" type="#_x0000_t75" style="width:66pt;height:31.8pt" o:ole="">
            <v:imagedata r:id="rId232" o:title=""/>
          </v:shape>
          <o:OLEObject Type="Embed" ProgID="Equation.DSMT4" ShapeID="_x0000_i1348" DrawAspect="Content" ObjectID="_1750280605" r:id="rId514"/>
        </w:object>
      </w:r>
      <w:r w:rsidR="003964D8" w:rsidRPr="00664F2B">
        <w:rPr>
          <w:rFonts w:eastAsia="Times New Roman" w:cs="Times New Roman"/>
          <w:color w:val="000000" w:themeColor="text1"/>
          <w:sz w:val="24"/>
          <w:szCs w:val="24"/>
          <w:lang w:val="nl-NL"/>
        </w:rPr>
        <w:t xml:space="preserve">, cuộn cảm thuần có độ tự cảm </w:t>
      </w:r>
      <w:r w:rsidR="003964D8" w:rsidRPr="00664F2B">
        <w:rPr>
          <w:rFonts w:cs="Times New Roman"/>
          <w:position w:val="-4"/>
          <w:sz w:val="24"/>
        </w:rPr>
        <w:object w:dxaOrig="220" w:dyaOrig="260" w14:anchorId="3DEE17D0">
          <v:shape id="_x0000_i1349" type="#_x0000_t75" style="width:12pt;height:12pt" o:ole="">
            <v:imagedata r:id="rId234" o:title=""/>
          </v:shape>
          <o:OLEObject Type="Embed" ProgID="Equation.DSMT4" ShapeID="_x0000_i1349" DrawAspect="Content" ObjectID="_1750280606" r:id="rId515"/>
        </w:object>
      </w:r>
      <w:r w:rsidR="003964D8" w:rsidRPr="00664F2B">
        <w:rPr>
          <w:rFonts w:eastAsia="Times New Roman" w:cs="Times New Roman"/>
          <w:color w:val="000000" w:themeColor="text1"/>
          <w:sz w:val="24"/>
          <w:szCs w:val="24"/>
          <w:lang w:val="nl-NL"/>
        </w:rPr>
        <w:t xml:space="preserve"> thay đổi được. Điều chỉnh </w:t>
      </w:r>
      <w:r w:rsidR="003964D8" w:rsidRPr="00664F2B">
        <w:rPr>
          <w:rFonts w:cs="Times New Roman"/>
          <w:position w:val="-4"/>
          <w:sz w:val="24"/>
        </w:rPr>
        <w:object w:dxaOrig="220" w:dyaOrig="260" w14:anchorId="7214571C">
          <v:shape id="_x0000_i1350" type="#_x0000_t75" style="width:12pt;height:12pt" o:ole="">
            <v:imagedata r:id="rId236" o:title=""/>
          </v:shape>
          <o:OLEObject Type="Embed" ProgID="Equation.DSMT4" ShapeID="_x0000_i1350" DrawAspect="Content" ObjectID="_1750280607" r:id="rId516"/>
        </w:object>
      </w:r>
      <w:r w:rsidR="003964D8" w:rsidRPr="00664F2B">
        <w:rPr>
          <w:rFonts w:eastAsia="Times New Roman" w:cs="Times New Roman"/>
          <w:color w:val="000000" w:themeColor="text1"/>
          <w:sz w:val="24"/>
          <w:szCs w:val="24"/>
          <w:lang w:val="nl-NL"/>
        </w:rPr>
        <w:t xml:space="preserve"> để điện áp hiệu dụng giữa hai đầu đoạn mạch </w:t>
      </w:r>
      <w:r w:rsidR="003964D8" w:rsidRPr="00664F2B">
        <w:rPr>
          <w:rFonts w:cs="Times New Roman"/>
          <w:position w:val="-4"/>
          <w:sz w:val="24"/>
        </w:rPr>
        <w:object w:dxaOrig="460" w:dyaOrig="260" w14:anchorId="115EB121">
          <v:shape id="_x0000_i1351" type="#_x0000_t75" style="width:22.2pt;height:12pt" o:ole="">
            <v:imagedata r:id="rId238" o:title=""/>
          </v:shape>
          <o:OLEObject Type="Embed" ProgID="Equation.DSMT4" ShapeID="_x0000_i1351" DrawAspect="Content" ObjectID="_1750280608" r:id="rId517"/>
        </w:object>
      </w:r>
      <w:r w:rsidR="003964D8" w:rsidRPr="00664F2B">
        <w:rPr>
          <w:rFonts w:eastAsia="Times New Roman" w:cs="Times New Roman"/>
          <w:color w:val="000000" w:themeColor="text1"/>
          <w:sz w:val="24"/>
          <w:szCs w:val="24"/>
          <w:lang w:val="nl-NL"/>
        </w:rPr>
        <w:t xml:space="preserve"> cực đại. Khi đó điện áp giữa hai đầu tụ điện có biểu thức là</w:t>
      </w:r>
    </w:p>
    <w:p w14:paraId="7CC9CCA8" w14:textId="61249E93" w:rsidR="003964D8" w:rsidRPr="00664F2B" w:rsidRDefault="00E6590F" w:rsidP="001C5D6B">
      <w:pPr>
        <w:pStyle w:val="ListParagraph"/>
        <w:spacing w:before="120" w:after="0"/>
        <w:ind w:left="0"/>
        <w:jc w:val="center"/>
        <w:rPr>
          <w:rFonts w:eastAsia="Times New Roman" w:cs="Times New Roman"/>
          <w:b/>
          <w:color w:val="0000FF"/>
          <w:sz w:val="24"/>
          <w:szCs w:val="24"/>
          <w:lang w:val="nl-NL"/>
        </w:rPr>
      </w:pPr>
      <w:r w:rsidRPr="00664F2B">
        <w:rPr>
          <w:rFonts w:cs="Times New Roman"/>
          <w:noProof/>
          <w:sz w:val="24"/>
        </w:rPr>
        <w:lastRenderedPageBreak/>
        <w:drawing>
          <wp:inline distT="0" distB="0" distL="0" distR="0" wp14:anchorId="61862360" wp14:editId="720805D8">
            <wp:extent cx="2033905" cy="607060"/>
            <wp:effectExtent l="0" t="0" r="0" b="0"/>
            <wp:docPr id="15724661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2033905" cy="607060"/>
                    </a:xfrm>
                    <a:prstGeom prst="rect">
                      <a:avLst/>
                    </a:prstGeom>
                    <a:noFill/>
                    <a:ln>
                      <a:noFill/>
                    </a:ln>
                  </pic:spPr>
                </pic:pic>
              </a:graphicData>
            </a:graphic>
          </wp:inline>
        </w:drawing>
      </w:r>
    </w:p>
    <w:p w14:paraId="64BD463C" w14:textId="538BDC18"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color w:val="0000FF"/>
          <w:sz w:val="24"/>
          <w:szCs w:val="24"/>
          <w:lang w:val="nl-NL"/>
        </w:rPr>
      </w:pPr>
      <w:r w:rsidRPr="00664F2B">
        <w:rPr>
          <w:rFonts w:ascii="Palatino Linotype" w:eastAsia="Times New Roman" w:hAnsi="Palatino Linotype" w:cs="Times New Roman"/>
          <w:b/>
          <w:bCs/>
          <w:color w:val="0000FF"/>
          <w:sz w:val="24"/>
          <w:szCs w:val="24"/>
          <w:lang w:val="nl-NL"/>
        </w:rPr>
        <w:t>A.</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position w:val="-30"/>
          <w:sz w:val="24"/>
          <w:szCs w:val="24"/>
          <w:lang w:val="nl-NL"/>
        </w:rPr>
        <w:object w:dxaOrig="3100" w:dyaOrig="720" w14:anchorId="78BDFE73">
          <v:shape id="_x0000_i1352" type="#_x0000_t75" style="width:155.4pt;height:36.6pt" o:ole="">
            <v:imagedata r:id="rId240" o:title=""/>
          </v:shape>
          <o:OLEObject Type="Embed" ProgID="Equation.DSMT4" ShapeID="_x0000_i1352" DrawAspect="Content" ObjectID="_1750280609" r:id="rId519"/>
        </w:object>
      </w:r>
      <w:r w:rsidR="003964D8" w:rsidRPr="00664F2B">
        <w:rPr>
          <w:rFonts w:eastAsia="Times New Roman" w:cs="Times New Roman"/>
          <w:color w:val="000000" w:themeColor="text1"/>
          <w:sz w:val="24"/>
          <w:szCs w:val="24"/>
          <w:lang w:val="nl-NL"/>
        </w:rPr>
        <w:t>.</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u w:val="single"/>
          <w:lang w:val="nl-NL"/>
        </w:rPr>
        <w:t>B</w:t>
      </w:r>
      <w:r w:rsidRPr="00664F2B">
        <w:rPr>
          <w:rFonts w:ascii="Palatino Linotype" w:eastAsia="Times New Roman" w:hAnsi="Palatino Linotype" w:cs="Times New Roman"/>
          <w:b/>
          <w:bCs/>
          <w:color w:val="0000FF"/>
          <w:sz w:val="24"/>
          <w:szCs w:val="24"/>
          <w:lang w:val="nl-NL"/>
        </w:rPr>
        <w:t>.</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b/>
          <w:bCs/>
          <w:color w:val="000000" w:themeColor="text1"/>
          <w:position w:val="-30"/>
          <w:sz w:val="24"/>
          <w:szCs w:val="24"/>
          <w:lang w:val="nl-NL"/>
        </w:rPr>
        <w:object w:dxaOrig="3420" w:dyaOrig="720" w14:anchorId="2BD77C36">
          <v:shape id="_x0000_i1353" type="#_x0000_t75" style="width:171pt;height:36.6pt" o:ole="">
            <v:imagedata r:id="rId242" o:title=""/>
          </v:shape>
          <o:OLEObject Type="Embed" ProgID="Equation.DSMT4" ShapeID="_x0000_i1353" DrawAspect="Content" ObjectID="_1750280610" r:id="rId520"/>
        </w:object>
      </w:r>
      <w:r w:rsidR="003964D8" w:rsidRPr="00664F2B">
        <w:rPr>
          <w:rFonts w:eastAsia="Times New Roman" w:cs="Times New Roman"/>
          <w:color w:val="000000" w:themeColor="text1"/>
          <w:sz w:val="24"/>
          <w:szCs w:val="24"/>
          <w:lang w:val="nl-NL"/>
        </w:rPr>
        <w:t>.</w:t>
      </w:r>
    </w:p>
    <w:p w14:paraId="4C3C59B7" w14:textId="23AA13EA"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C.</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b/>
          <w:bCs/>
          <w:color w:val="000000" w:themeColor="text1"/>
          <w:position w:val="-30"/>
          <w:sz w:val="24"/>
          <w:szCs w:val="24"/>
          <w:lang w:val="nl-NL"/>
        </w:rPr>
        <w:object w:dxaOrig="3420" w:dyaOrig="720" w14:anchorId="04C4F5F8">
          <v:shape id="_x0000_i1354" type="#_x0000_t75" style="width:171pt;height:36.6pt" o:ole="">
            <v:imagedata r:id="rId244" o:title=""/>
          </v:shape>
          <o:OLEObject Type="Embed" ProgID="Equation.DSMT4" ShapeID="_x0000_i1354" DrawAspect="Content" ObjectID="_1750280611" r:id="rId521"/>
        </w:object>
      </w:r>
      <w:r w:rsidR="003964D8" w:rsidRPr="00664F2B">
        <w:rPr>
          <w:rFonts w:eastAsia="Times New Roman" w:cs="Times New Roman"/>
          <w:color w:val="000000" w:themeColor="text1"/>
          <w:sz w:val="24"/>
          <w:szCs w:val="24"/>
          <w:lang w:val="nl-NL"/>
        </w:rPr>
        <w:t>.</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D.</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b/>
          <w:bCs/>
          <w:color w:val="000000" w:themeColor="text1"/>
          <w:position w:val="-30"/>
          <w:sz w:val="24"/>
          <w:szCs w:val="24"/>
          <w:lang w:val="nl-NL"/>
        </w:rPr>
        <w:object w:dxaOrig="3100" w:dyaOrig="720" w14:anchorId="131CD01D">
          <v:shape id="_x0000_i1355" type="#_x0000_t75" style="width:155.4pt;height:36.6pt" o:ole="">
            <v:imagedata r:id="rId246" o:title=""/>
          </v:shape>
          <o:OLEObject Type="Embed" ProgID="Equation.DSMT4" ShapeID="_x0000_i1355" DrawAspect="Content" ObjectID="_1750280612" r:id="rId522"/>
        </w:object>
      </w:r>
      <w:r w:rsidR="003964D8" w:rsidRPr="00664F2B">
        <w:rPr>
          <w:rFonts w:eastAsia="Times New Roman" w:cs="Times New Roman"/>
          <w:color w:val="000000" w:themeColor="text1"/>
          <w:sz w:val="24"/>
          <w:szCs w:val="24"/>
          <w:lang w:val="nl-NL"/>
        </w:rPr>
        <w:t>.</w:t>
      </w:r>
    </w:p>
    <w:p w14:paraId="424AAD3A" w14:textId="7A47BBBE"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Hướng dẫn giải</w:t>
      </w:r>
      <w:r w:rsidR="003964D8" w:rsidRPr="00664F2B">
        <w:rPr>
          <w:rFonts w:eastAsia="Times New Roman" w:cs="Times New Roman"/>
          <w:b/>
          <w:bCs/>
          <w:color w:val="000000" w:themeColor="text1"/>
          <w:sz w:val="24"/>
          <w:szCs w:val="24"/>
          <w:lang w:val="nl-NL"/>
        </w:rPr>
        <w:t>:</w:t>
      </w:r>
    </w:p>
    <w:p w14:paraId="45E46B8D"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position w:val="-24"/>
          <w:sz w:val="24"/>
          <w:szCs w:val="24"/>
          <w:lang w:val="nl-NL"/>
        </w:rPr>
        <w:object w:dxaOrig="1840" w:dyaOrig="660" w14:anchorId="536891AC">
          <v:shape id="_x0000_i1356" type="#_x0000_t75" style="width:92.4pt;height:33pt" o:ole="">
            <v:imagedata r:id="rId523" o:title=""/>
          </v:shape>
          <o:OLEObject Type="Embed" ProgID="Equation.DSMT4" ShapeID="_x0000_i1356" DrawAspect="Content" ObjectID="_1750280613" r:id="rId524"/>
        </w:object>
      </w:r>
    </w:p>
    <w:p w14:paraId="66FEE620"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position w:val="-12"/>
          <w:sz w:val="24"/>
          <w:szCs w:val="24"/>
          <w:lang w:val="nl-NL"/>
        </w:rPr>
        <w:object w:dxaOrig="6380" w:dyaOrig="460" w14:anchorId="6DA9429B">
          <v:shape id="_x0000_i1357" type="#_x0000_t75" style="width:318.6pt;height:23.4pt" o:ole="">
            <v:imagedata r:id="rId525" o:title=""/>
          </v:shape>
          <o:OLEObject Type="Embed" ProgID="Equation.DSMT4" ShapeID="_x0000_i1357" DrawAspect="Content" ObjectID="_1750280614" r:id="rId526"/>
        </w:object>
      </w:r>
    </w:p>
    <w:p w14:paraId="5BCF34A9" w14:textId="7F5A8892" w:rsidR="003964D8" w:rsidRPr="00664F2B" w:rsidRDefault="00D14155"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position w:val="-28"/>
          <w:sz w:val="24"/>
          <w:szCs w:val="24"/>
          <w:lang w:val="nl-NL"/>
        </w:rPr>
        <w:object w:dxaOrig="5220" w:dyaOrig="980" w14:anchorId="116D2D52">
          <v:shape id="_x0000_i1358" type="#_x0000_t75" style="width:261.6pt;height:48.6pt" o:ole="">
            <v:imagedata r:id="rId527" o:title=""/>
          </v:shape>
          <o:OLEObject Type="Embed" ProgID="Equation.DSMT4" ShapeID="_x0000_i1358" DrawAspect="Content" ObjectID="_1750280615" r:id="rId528"/>
        </w:object>
      </w:r>
    </w:p>
    <w:p w14:paraId="37242BD5" w14:textId="112FAAF6"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Chọn B</w:t>
      </w:r>
    </w:p>
    <w:p w14:paraId="4B896EB8" w14:textId="33953249" w:rsidR="00452280" w:rsidRPr="00452280" w:rsidRDefault="00452280" w:rsidP="00452280">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Hướng dẫn giải</w:t>
      </w:r>
      <w:r>
        <w:rPr>
          <w:rFonts w:ascii="Palatino Linotype" w:eastAsia="Times New Roman" w:hAnsi="Palatino Linotype" w:cs="Times New Roman"/>
          <w:b/>
          <w:bCs/>
          <w:color w:val="0000FF"/>
          <w:sz w:val="24"/>
          <w:szCs w:val="24"/>
          <w:lang w:val="nl-NL"/>
        </w:rPr>
        <w:t xml:space="preserve"> 2</w:t>
      </w:r>
      <w:r w:rsidRPr="00664F2B">
        <w:rPr>
          <w:rFonts w:eastAsia="Times New Roman" w:cs="Times New Roman"/>
          <w:b/>
          <w:bCs/>
          <w:color w:val="000000" w:themeColor="text1"/>
          <w:sz w:val="24"/>
          <w:szCs w:val="24"/>
          <w:lang w:val="nl-NL"/>
        </w:rPr>
        <w:t>:</w:t>
      </w:r>
    </w:p>
    <w:p w14:paraId="72695771" w14:textId="77777777" w:rsidR="00452280" w:rsidRPr="00452280" w:rsidRDefault="00452280" w:rsidP="00452280">
      <w:pPr>
        <w:numPr>
          <w:ilvl w:val="0"/>
          <w:numId w:val="16"/>
        </w:numPr>
        <w:spacing w:after="200" w:line="276" w:lineRule="auto"/>
        <w:ind w:left="709" w:hanging="169"/>
        <w:contextualSpacing/>
        <w:rPr>
          <w:rFonts w:eastAsia="Calibri" w:cs="Times New Roman"/>
          <w:sz w:val="24"/>
          <w:szCs w:val="24"/>
          <w:lang w:val="vi-VN"/>
        </w:rPr>
      </w:pPr>
      <w:r w:rsidRPr="00452280">
        <w:rPr>
          <w:rFonts w:eastAsia="Calibri" w:cs="Times New Roman"/>
          <w:sz w:val="24"/>
          <w:szCs w:val="24"/>
          <w:lang w:val="vi-VN"/>
        </w:rPr>
        <w:t>Điều chỉnh L để U</w:t>
      </w:r>
      <w:r w:rsidRPr="00452280">
        <w:rPr>
          <w:rFonts w:eastAsia="Calibri" w:cs="Times New Roman"/>
          <w:sz w:val="24"/>
          <w:szCs w:val="24"/>
          <w:vertAlign w:val="subscript"/>
          <w:lang w:val="vi-VN"/>
        </w:rPr>
        <w:t>Anmax</w:t>
      </w:r>
      <w:r w:rsidRPr="00452280">
        <w:rPr>
          <w:rFonts w:eastAsia="Calibri" w:cs="Times New Roman"/>
          <w:sz w:val="24"/>
          <w:szCs w:val="24"/>
          <w:lang w:val="vi-VN"/>
        </w:rPr>
        <w:t xml:space="preserve">  (CH) thì i cùng pha với u, ta được </w:t>
      </w:r>
      <w:r w:rsidRPr="00452280">
        <w:rPr>
          <w:rFonts w:eastAsia="Calibri" w:cs="Times New Roman"/>
          <w:position w:val="-28"/>
          <w:sz w:val="24"/>
          <w:szCs w:val="24"/>
          <w:lang w:val="vi-VN"/>
        </w:rPr>
        <w:object w:dxaOrig="2160" w:dyaOrig="680" w14:anchorId="483633C5">
          <v:shape id="_x0000_i1359" type="#_x0000_t75" style="width:108pt;height:33.6pt" o:ole="">
            <v:imagedata r:id="rId529" o:title=""/>
          </v:shape>
          <o:OLEObject Type="Embed" ProgID="Equation.DSMT4" ShapeID="_x0000_i1359" DrawAspect="Content" ObjectID="_1750280616" r:id="rId530"/>
        </w:object>
      </w:r>
    </w:p>
    <w:p w14:paraId="4E4C78A5" w14:textId="77777777" w:rsidR="00452280" w:rsidRPr="00452280" w:rsidRDefault="00452280" w:rsidP="00452280">
      <w:pPr>
        <w:spacing w:after="200" w:line="276" w:lineRule="auto"/>
        <w:ind w:left="900"/>
        <w:contextualSpacing/>
        <w:rPr>
          <w:rFonts w:eastAsia="Calibri" w:cs="Times New Roman"/>
          <w:sz w:val="24"/>
          <w:szCs w:val="24"/>
          <w:lang w:val="vi-VN"/>
        </w:rPr>
      </w:pPr>
      <w:r w:rsidRPr="00452280">
        <w:rPr>
          <w:rFonts w:eastAsia="Calibri" w:cs="Times New Roman"/>
          <w:sz w:val="24"/>
          <w:szCs w:val="24"/>
          <w:lang w:val="vi-VN"/>
        </w:rPr>
        <w:t xml:space="preserve">với </w:t>
      </w:r>
      <w:r w:rsidRPr="00452280">
        <w:rPr>
          <w:rFonts w:eastAsia="Calibri" w:cs="Times New Roman"/>
          <w:position w:val="-24"/>
          <w:sz w:val="24"/>
          <w:szCs w:val="24"/>
          <w:lang w:val="vi-VN"/>
        </w:rPr>
        <w:object w:dxaOrig="2020" w:dyaOrig="620" w14:anchorId="626CEE59">
          <v:shape id="_x0000_i1360" type="#_x0000_t75" style="width:101.4pt;height:30.6pt" o:ole="">
            <v:imagedata r:id="rId531" o:title=""/>
          </v:shape>
          <o:OLEObject Type="Embed" ProgID="Equation.DSMT4" ShapeID="_x0000_i1360" DrawAspect="Content" ObjectID="_1750280617" r:id="rId532"/>
        </w:object>
      </w:r>
    </w:p>
    <w:p w14:paraId="66BD2FAD"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        -   khi đó biểu thức của điện áp giữa hai đầu tụ điện là </w:t>
      </w:r>
      <w:r w:rsidRPr="00452280">
        <w:rPr>
          <w:rFonts w:eastAsia="Calibri" w:cs="Times New Roman"/>
          <w:position w:val="-28"/>
          <w:sz w:val="24"/>
          <w:szCs w:val="24"/>
          <w:lang w:val="vi-VN"/>
        </w:rPr>
        <w:object w:dxaOrig="2900" w:dyaOrig="680" w14:anchorId="0800A7C0">
          <v:shape id="_x0000_i1361" type="#_x0000_t75" style="width:145.2pt;height:33.6pt" o:ole="">
            <v:imagedata r:id="rId533" o:title=""/>
          </v:shape>
          <o:OLEObject Type="Embed" ProgID="Equation.DSMT4" ShapeID="_x0000_i1361" DrawAspect="Content" ObjectID="_1750280618" r:id="rId534"/>
        </w:object>
      </w:r>
    </w:p>
    <w:p w14:paraId="02DAE29B"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          với  </w:t>
      </w:r>
      <w:r w:rsidRPr="00452280">
        <w:rPr>
          <w:rFonts w:eastAsia="Calibri" w:cs="Times New Roman"/>
          <w:position w:val="-56"/>
          <w:sz w:val="24"/>
          <w:szCs w:val="24"/>
          <w:lang w:val="vi-VN"/>
        </w:rPr>
        <w:object w:dxaOrig="3420" w:dyaOrig="999" w14:anchorId="1C3014F1">
          <v:shape id="_x0000_i1362" type="#_x0000_t75" style="width:171pt;height:49.8pt" o:ole="">
            <v:imagedata r:id="rId535" o:title=""/>
          </v:shape>
          <o:OLEObject Type="Embed" ProgID="Equation.DSMT4" ShapeID="_x0000_i1362" DrawAspect="Content" ObjectID="_1750280619" r:id="rId536"/>
        </w:object>
      </w:r>
    </w:p>
    <w:p w14:paraId="22341739" w14:textId="77777777" w:rsidR="00452280" w:rsidRPr="00452280" w:rsidRDefault="00452280" w:rsidP="00452280">
      <w:pPr>
        <w:spacing w:after="200" w:line="276" w:lineRule="auto"/>
        <w:rPr>
          <w:rFonts w:eastAsia="Calibri" w:cs="Times New Roman"/>
          <w:b/>
          <w:sz w:val="24"/>
          <w:szCs w:val="24"/>
          <w:lang w:val="vi-VN"/>
        </w:rPr>
      </w:pPr>
      <w:r w:rsidRPr="00452280">
        <w:rPr>
          <w:rFonts w:eastAsia="Calibri" w:cs="Times New Roman"/>
          <w:sz w:val="24"/>
          <w:szCs w:val="24"/>
          <w:lang w:val="vi-VN"/>
        </w:rPr>
        <w:t xml:space="preserve">       vậy </w:t>
      </w:r>
      <w:r w:rsidRPr="00452280">
        <w:rPr>
          <w:rFonts w:eastAsia="Calibri" w:cs="Times New Roman"/>
          <w:position w:val="-28"/>
          <w:sz w:val="24"/>
          <w:szCs w:val="24"/>
          <w:lang w:val="vi-VN"/>
        </w:rPr>
        <w:object w:dxaOrig="3180" w:dyaOrig="680" w14:anchorId="7BA0311F">
          <v:shape id="_x0000_i1363" type="#_x0000_t75" style="width:159pt;height:33.6pt" o:ole="">
            <v:imagedata r:id="rId537" o:title=""/>
          </v:shape>
          <o:OLEObject Type="Embed" ProgID="Equation.DSMT4" ShapeID="_x0000_i1363" DrawAspect="Content" ObjectID="_1750280620" r:id="rId538"/>
        </w:object>
      </w:r>
      <w:r w:rsidRPr="00452280">
        <w:rPr>
          <w:rFonts w:eastAsia="Calibri" w:cs="Times New Roman"/>
          <w:sz w:val="24"/>
          <w:szCs w:val="24"/>
          <w:lang w:val="vi-VN"/>
        </w:rPr>
        <w:t xml:space="preserve"> </w:t>
      </w:r>
      <w:r w:rsidRPr="00452280">
        <w:rPr>
          <w:rFonts w:eastAsia="Calibri" w:cs="Times New Roman"/>
          <w:b/>
          <w:sz w:val="24"/>
          <w:szCs w:val="24"/>
          <w:lang w:val="vi-VN"/>
        </w:rPr>
        <w:t>Chọn B</w:t>
      </w:r>
    </w:p>
    <w:p w14:paraId="01B26E90" w14:textId="1F2422DF" w:rsidR="003964D8" w:rsidRPr="00664F2B" w:rsidRDefault="00664F2B" w:rsidP="00664F2B">
      <w:pPr>
        <w:spacing w:before="120" w:after="0"/>
        <w:jc w:val="both"/>
        <w:rPr>
          <w:rFonts w:eastAsia="Times New Roman" w:cs="Times New Roman"/>
          <w:b/>
          <w:color w:val="0000FF"/>
          <w:sz w:val="24"/>
          <w:szCs w:val="24"/>
          <w:lang w:val="nl-NL"/>
        </w:rPr>
      </w:pPr>
      <w:r w:rsidRPr="00664F2B">
        <w:rPr>
          <w:rFonts w:ascii="Palatino Linotype" w:eastAsia="Times New Roman" w:hAnsi="Palatino Linotype" w:cs="Times New Roman"/>
          <w:b/>
          <w:color w:val="0000FF"/>
          <w:sz w:val="24"/>
          <w:szCs w:val="24"/>
          <w:lang w:val="nl-NL"/>
        </w:rPr>
        <w:t>Câu 33:</w:t>
      </w:r>
      <w:r>
        <w:rPr>
          <w:rFonts w:eastAsia="Times New Roman" w:cs="Times New Roman"/>
          <w:b/>
          <w:color w:val="0000FF"/>
          <w:sz w:val="24"/>
          <w:szCs w:val="24"/>
          <w:lang w:val="nl-NL"/>
        </w:rPr>
        <w:t xml:space="preserve"> </w:t>
      </w:r>
      <w:r w:rsidR="003964D8" w:rsidRPr="00664F2B">
        <w:rPr>
          <w:rFonts w:eastAsia="Times New Roman" w:cs="Times New Roman"/>
          <w:color w:val="000000" w:themeColor="text1"/>
          <w:sz w:val="24"/>
          <w:szCs w:val="24"/>
          <w:lang w:val="nl-NL"/>
        </w:rPr>
        <w:t xml:space="preserve">Đặt điện áp </w:t>
      </w:r>
      <w:r w:rsidR="003964D8" w:rsidRPr="00664F2B">
        <w:rPr>
          <w:rFonts w:cs="Times New Roman"/>
          <w:position w:val="-14"/>
          <w:sz w:val="24"/>
        </w:rPr>
        <w:object w:dxaOrig="3060" w:dyaOrig="440" w14:anchorId="247063C1">
          <v:shape id="_x0000_i1364" type="#_x0000_t75" style="width:152.4pt;height:22.8pt" o:ole="">
            <v:imagedata r:id="rId248" o:title=""/>
          </v:shape>
          <o:OLEObject Type="Embed" ProgID="Equation.DSMT4" ShapeID="_x0000_i1364" DrawAspect="Content" ObjectID="_1750280621" r:id="rId539"/>
        </w:object>
      </w:r>
      <w:r w:rsidR="003964D8" w:rsidRPr="00664F2B">
        <w:rPr>
          <w:rFonts w:eastAsia="Times New Roman" w:cs="Times New Roman"/>
          <w:color w:val="000000" w:themeColor="text1"/>
          <w:sz w:val="24"/>
          <w:szCs w:val="24"/>
          <w:lang w:val="nl-NL"/>
        </w:rPr>
        <w:t>(</w:t>
      </w:r>
      <w:r w:rsidR="003964D8" w:rsidRPr="00664F2B">
        <w:rPr>
          <w:rFonts w:cs="Times New Roman"/>
          <w:position w:val="-4"/>
          <w:sz w:val="24"/>
        </w:rPr>
        <w:object w:dxaOrig="160" w:dyaOrig="240" w14:anchorId="06AFA91A">
          <v:shape id="_x0000_i1365" type="#_x0000_t75" style="width:8.4pt;height:12pt" o:ole="">
            <v:imagedata r:id="rId224" o:title=""/>
          </v:shape>
          <o:OLEObject Type="Embed" ProgID="Equation.DSMT4" ShapeID="_x0000_i1365" DrawAspect="Content" ObjectID="_1750280622" r:id="rId540"/>
        </w:object>
      </w:r>
      <w:r w:rsidR="003964D8" w:rsidRPr="00664F2B">
        <w:rPr>
          <w:rFonts w:eastAsia="Times New Roman" w:cs="Times New Roman"/>
          <w:color w:val="000000" w:themeColor="text1"/>
          <w:sz w:val="24"/>
          <w:szCs w:val="24"/>
          <w:lang w:val="nl-NL"/>
        </w:rPr>
        <w:t xml:space="preserve"> tính bằng </w:t>
      </w:r>
      <w:r w:rsidR="003964D8" w:rsidRPr="00664F2B">
        <w:rPr>
          <w:rFonts w:cs="Times New Roman"/>
          <w:position w:val="-4"/>
          <w:sz w:val="24"/>
        </w:rPr>
        <w:object w:dxaOrig="180" w:dyaOrig="200" w14:anchorId="1BF6F096">
          <v:shape id="_x0000_i1366" type="#_x0000_t75" style="width:8.4pt;height:9.6pt" o:ole="">
            <v:imagedata r:id="rId226" o:title=""/>
          </v:shape>
          <o:OLEObject Type="Embed" ProgID="Equation.DSMT4" ShapeID="_x0000_i1366" DrawAspect="Content" ObjectID="_1750280623" r:id="rId541"/>
        </w:object>
      </w:r>
      <w:r w:rsidR="003964D8" w:rsidRPr="00664F2B">
        <w:rPr>
          <w:rFonts w:eastAsia="Times New Roman" w:cs="Times New Roman"/>
          <w:color w:val="000000" w:themeColor="text1"/>
          <w:sz w:val="24"/>
          <w:szCs w:val="24"/>
          <w:lang w:val="nl-NL"/>
        </w:rPr>
        <w:t xml:space="preserve">) vào hai đầu đoạn mạch gồm điện trở, cuộn cảm thuần có độ tự cảm </w:t>
      </w:r>
      <w:r w:rsidR="003964D8" w:rsidRPr="00664F2B">
        <w:rPr>
          <w:rFonts w:cs="Times New Roman"/>
          <w:position w:val="-24"/>
          <w:sz w:val="24"/>
        </w:rPr>
        <w:object w:dxaOrig="480" w:dyaOrig="660" w14:anchorId="6B786F6D">
          <v:shape id="_x0000_i1367" type="#_x0000_t75" style="width:24pt;height:31.8pt" o:ole="">
            <v:imagedata r:id="rId252" o:title=""/>
          </v:shape>
          <o:OLEObject Type="Embed" ProgID="Equation.DSMT4" ShapeID="_x0000_i1367" DrawAspect="Content" ObjectID="_1750280624" r:id="rId542"/>
        </w:object>
      </w:r>
      <w:r w:rsidR="003964D8" w:rsidRPr="00664F2B">
        <w:rPr>
          <w:rFonts w:eastAsia="Times New Roman" w:cs="Times New Roman"/>
          <w:color w:val="000000" w:themeColor="text1"/>
          <w:sz w:val="24"/>
          <w:szCs w:val="24"/>
          <w:lang w:val="nl-NL"/>
        </w:rPr>
        <w:t xml:space="preserve"> và tụ điện có điện dung </w:t>
      </w:r>
      <w:r w:rsidR="003964D8" w:rsidRPr="00664F2B">
        <w:rPr>
          <w:rFonts w:cs="Times New Roman"/>
          <w:position w:val="-24"/>
          <w:sz w:val="24"/>
        </w:rPr>
        <w:object w:dxaOrig="800" w:dyaOrig="660" w14:anchorId="065786A3">
          <v:shape id="_x0000_i1368" type="#_x0000_t75" style="width:40.8pt;height:31.8pt" o:ole="">
            <v:imagedata r:id="rId254" o:title=""/>
          </v:shape>
          <o:OLEObject Type="Embed" ProgID="Equation.DSMT4" ShapeID="_x0000_i1368" DrawAspect="Content" ObjectID="_1750280625" r:id="rId543"/>
        </w:object>
      </w:r>
      <w:r w:rsidR="003964D8" w:rsidRPr="00664F2B">
        <w:rPr>
          <w:rFonts w:eastAsia="Times New Roman" w:cs="Times New Roman"/>
          <w:color w:val="000000" w:themeColor="text1"/>
          <w:sz w:val="24"/>
          <w:szCs w:val="24"/>
          <w:lang w:val="nl-NL"/>
        </w:rPr>
        <w:t xml:space="preserve"> mắc nối tiếp. Biết điện áp giữa hai đầu đoạn mạch lệch pha </w:t>
      </w:r>
      <w:r w:rsidR="003964D8" w:rsidRPr="00664F2B">
        <w:rPr>
          <w:rFonts w:cs="Times New Roman"/>
          <w:position w:val="-24"/>
          <w:sz w:val="24"/>
        </w:rPr>
        <w:object w:dxaOrig="240" w:dyaOrig="660" w14:anchorId="66D4CD31">
          <v:shape id="_x0000_i1369" type="#_x0000_t75" style="width:12pt;height:31.8pt" o:ole="">
            <v:imagedata r:id="rId256" o:title=""/>
          </v:shape>
          <o:OLEObject Type="Embed" ProgID="Equation.DSMT4" ShapeID="_x0000_i1369" DrawAspect="Content" ObjectID="_1750280626" r:id="rId544"/>
        </w:object>
      </w:r>
      <w:r w:rsidR="003964D8" w:rsidRPr="00664F2B">
        <w:rPr>
          <w:rFonts w:eastAsia="Times New Roman" w:cs="Times New Roman"/>
          <w:color w:val="000000" w:themeColor="text1"/>
          <w:sz w:val="24"/>
          <w:szCs w:val="24"/>
          <w:lang w:val="nl-NL"/>
        </w:rPr>
        <w:t xml:space="preserve"> so với cường độ dòng điện trong đoạn mạch. Cường độ dòng điện hiệu dụng trong đoạn mạch là</w:t>
      </w:r>
    </w:p>
    <w:p w14:paraId="3548382B" w14:textId="2CA0E491"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A.</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position w:val="-4"/>
          <w:sz w:val="24"/>
          <w:szCs w:val="24"/>
          <w:lang w:val="nl-NL"/>
        </w:rPr>
        <w:object w:dxaOrig="380" w:dyaOrig="340" w14:anchorId="0CD0B090">
          <v:shape id="_x0000_i1370" type="#_x0000_t75" style="width:18.6pt;height:16.8pt" o:ole="">
            <v:imagedata r:id="rId258" o:title=""/>
          </v:shape>
          <o:OLEObject Type="Embed" ProgID="Equation.DSMT4" ShapeID="_x0000_i1370" DrawAspect="Content" ObjectID="_1750280627" r:id="rId545"/>
        </w:object>
      </w:r>
      <w:r w:rsidR="003964D8" w:rsidRPr="00664F2B">
        <w:rPr>
          <w:rFonts w:eastAsia="Times New Roman" w:cs="Times New Roman"/>
          <w:b/>
          <w:color w:val="0000FF"/>
          <w:sz w:val="24"/>
          <w:szCs w:val="24"/>
          <w:lang w:val="nl-NL"/>
        </w:rPr>
        <w:t xml:space="preserve"> </w:t>
      </w:r>
      <w:r w:rsidR="00EE6338" w:rsidRPr="00BF6A35">
        <w:rPr>
          <w:rFonts w:eastAsia="Times New Roman" w:cs="Times New Roman"/>
          <w:b/>
          <w:color w:val="0000FF"/>
          <w:position w:val="-4"/>
          <w:sz w:val="24"/>
          <w:szCs w:val="24"/>
          <w:lang w:val="nl-NL"/>
        </w:rPr>
        <w:object w:dxaOrig="300" w:dyaOrig="260" w14:anchorId="14D30FE3">
          <v:shape id="_x0000_i1371" type="#_x0000_t75" style="width:15.6pt;height:12pt" o:ole="">
            <v:imagedata r:id="rId428" o:title=""/>
          </v:shape>
          <o:OLEObject Type="Embed" ProgID="Equation.DSMT4" ShapeID="_x0000_i1371" DrawAspect="Content" ObjectID="_1750280628" r:id="rId546"/>
        </w:objec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u w:val="single"/>
          <w:lang w:val="nl-NL"/>
        </w:rPr>
        <w:t>B</w:t>
      </w:r>
      <w:r w:rsidRPr="00664F2B">
        <w:rPr>
          <w:rFonts w:ascii="Palatino Linotype" w:eastAsia="Times New Roman" w:hAnsi="Palatino Linotype" w:cs="Times New Roman"/>
          <w:b/>
          <w:bCs/>
          <w:color w:val="0000FF"/>
          <w:sz w:val="24"/>
          <w:szCs w:val="24"/>
          <w:lang w:val="nl-NL"/>
        </w:rPr>
        <w:t>.</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b/>
          <w:bCs/>
          <w:color w:val="000000" w:themeColor="text1"/>
          <w:position w:val="-4"/>
          <w:sz w:val="24"/>
          <w:szCs w:val="24"/>
          <w:lang w:val="nl-NL"/>
        </w:rPr>
        <w:object w:dxaOrig="160" w:dyaOrig="260" w14:anchorId="3D123D09">
          <v:shape id="_x0000_i1372" type="#_x0000_t75" style="width:8.4pt;height:12pt" o:ole="">
            <v:imagedata r:id="rId261" o:title=""/>
          </v:shape>
          <o:OLEObject Type="Embed" ProgID="Equation.DSMT4" ShapeID="_x0000_i1372" DrawAspect="Content" ObjectID="_1750280629" r:id="rId547"/>
        </w:object>
      </w:r>
      <w:r w:rsidR="00EE6338" w:rsidRPr="00BF6A35">
        <w:rPr>
          <w:rFonts w:eastAsia="Times New Roman" w:cs="Times New Roman"/>
          <w:b/>
          <w:color w:val="0000FF"/>
          <w:position w:val="-4"/>
          <w:sz w:val="24"/>
          <w:szCs w:val="24"/>
          <w:lang w:val="nl-NL"/>
        </w:rPr>
        <w:object w:dxaOrig="300" w:dyaOrig="260" w14:anchorId="4A5BEBD9">
          <v:shape id="_x0000_i1373" type="#_x0000_t75" style="width:15.6pt;height:12pt" o:ole="">
            <v:imagedata r:id="rId428" o:title=""/>
          </v:shape>
          <o:OLEObject Type="Embed" ProgID="Equation.DSMT4" ShapeID="_x0000_i1373" DrawAspect="Content" ObjectID="_1750280630" r:id="rId548"/>
        </w:objec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C.</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b/>
          <w:bCs/>
          <w:color w:val="000000" w:themeColor="text1"/>
          <w:position w:val="-4"/>
          <w:sz w:val="24"/>
          <w:szCs w:val="24"/>
          <w:lang w:val="nl-NL"/>
        </w:rPr>
        <w:object w:dxaOrig="480" w:dyaOrig="340" w14:anchorId="7FBC4900">
          <v:shape id="_x0000_i1374" type="#_x0000_t75" style="width:24pt;height:16.8pt" o:ole="">
            <v:imagedata r:id="rId264" o:title=""/>
          </v:shape>
          <o:OLEObject Type="Embed" ProgID="Equation.DSMT4" ShapeID="_x0000_i1374" DrawAspect="Content" ObjectID="_1750280631" r:id="rId549"/>
        </w:object>
      </w:r>
      <w:r w:rsidR="00EE6338" w:rsidRPr="00BF6A35">
        <w:rPr>
          <w:rFonts w:eastAsia="Times New Roman" w:cs="Times New Roman"/>
          <w:b/>
          <w:color w:val="0000FF"/>
          <w:position w:val="-4"/>
          <w:sz w:val="24"/>
          <w:szCs w:val="24"/>
          <w:lang w:val="nl-NL"/>
        </w:rPr>
        <w:object w:dxaOrig="300" w:dyaOrig="260" w14:anchorId="49ECF28B">
          <v:shape id="_x0000_i1375" type="#_x0000_t75" style="width:15.6pt;height:12pt" o:ole="">
            <v:imagedata r:id="rId428" o:title=""/>
          </v:shape>
          <o:OLEObject Type="Embed" ProgID="Equation.DSMT4" ShapeID="_x0000_i1375" DrawAspect="Content" ObjectID="_1750280632" r:id="rId550"/>
        </w:objec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D.</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b/>
          <w:bCs/>
          <w:color w:val="000000" w:themeColor="text1"/>
          <w:position w:val="-4"/>
          <w:sz w:val="24"/>
          <w:szCs w:val="24"/>
          <w:lang w:val="nl-NL"/>
        </w:rPr>
        <w:object w:dxaOrig="180" w:dyaOrig="260" w14:anchorId="754970D2">
          <v:shape id="_x0000_i1376" type="#_x0000_t75" style="width:8.4pt;height:12pt" o:ole="">
            <v:imagedata r:id="rId267" o:title=""/>
          </v:shape>
          <o:OLEObject Type="Embed" ProgID="Equation.DSMT4" ShapeID="_x0000_i1376" DrawAspect="Content" ObjectID="_1750280633" r:id="rId551"/>
        </w:object>
      </w:r>
      <w:r w:rsidR="00EE6338" w:rsidRPr="00BF6A35">
        <w:rPr>
          <w:rFonts w:eastAsia="Times New Roman" w:cs="Times New Roman"/>
          <w:b/>
          <w:color w:val="0000FF"/>
          <w:position w:val="-4"/>
          <w:sz w:val="24"/>
          <w:szCs w:val="24"/>
          <w:lang w:val="nl-NL"/>
        </w:rPr>
        <w:object w:dxaOrig="300" w:dyaOrig="260" w14:anchorId="7ECC822D">
          <v:shape id="_x0000_i1377" type="#_x0000_t75" style="width:15.6pt;height:12pt" o:ole="">
            <v:imagedata r:id="rId428" o:title=""/>
          </v:shape>
          <o:OLEObject Type="Embed" ProgID="Equation.DSMT4" ShapeID="_x0000_i1377" DrawAspect="Content" ObjectID="_1750280634" r:id="rId552"/>
        </w:object>
      </w:r>
    </w:p>
    <w:p w14:paraId="2E9FA9C2" w14:textId="19D15509"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Hướng dẫn giải</w:t>
      </w:r>
      <w:r w:rsidR="003964D8" w:rsidRPr="00664F2B">
        <w:rPr>
          <w:rFonts w:eastAsia="Times New Roman" w:cs="Times New Roman"/>
          <w:b/>
          <w:bCs/>
          <w:color w:val="000000" w:themeColor="text1"/>
          <w:sz w:val="24"/>
          <w:szCs w:val="24"/>
          <w:lang w:val="nl-NL"/>
        </w:rPr>
        <w:t>:</w:t>
      </w:r>
    </w:p>
    <w:p w14:paraId="3E4043AE"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position w:val="-18"/>
          <w:sz w:val="24"/>
          <w:szCs w:val="24"/>
          <w:lang w:val="nl-NL"/>
        </w:rPr>
        <w:object w:dxaOrig="2520" w:dyaOrig="440" w14:anchorId="1D7A10D1">
          <v:shape id="_x0000_i1378" type="#_x0000_t75" style="width:126.6pt;height:21.6pt" o:ole="">
            <v:imagedata r:id="rId553" o:title=""/>
          </v:shape>
          <o:OLEObject Type="Embed" ProgID="Equation.DSMT4" ShapeID="_x0000_i1378" DrawAspect="Content" ObjectID="_1750280635" r:id="rId554"/>
        </w:object>
      </w:r>
    </w:p>
    <w:p w14:paraId="427139A3"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position w:val="-28"/>
          <w:sz w:val="24"/>
          <w:szCs w:val="24"/>
          <w:lang w:val="nl-NL"/>
        </w:rPr>
        <w:object w:dxaOrig="6440" w:dyaOrig="720" w14:anchorId="6EE3E462">
          <v:shape id="_x0000_i1379" type="#_x0000_t75" style="width:322.8pt;height:36pt" o:ole="">
            <v:imagedata r:id="rId555" o:title=""/>
          </v:shape>
          <o:OLEObject Type="Embed" ProgID="Equation.DSMT4" ShapeID="_x0000_i1379" DrawAspect="Content" ObjectID="_1750280636" r:id="rId556"/>
        </w:object>
      </w:r>
    </w:p>
    <w:p w14:paraId="0CBCEA60"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position w:val="-24"/>
          <w:sz w:val="24"/>
          <w:szCs w:val="24"/>
          <w:lang w:val="nl-NL"/>
        </w:rPr>
        <w:object w:dxaOrig="2340" w:dyaOrig="660" w14:anchorId="37BD883A">
          <v:shape id="_x0000_i1380" type="#_x0000_t75" style="width:117pt;height:33pt" o:ole="">
            <v:imagedata r:id="rId557" o:title=""/>
          </v:shape>
          <o:OLEObject Type="Embed" ProgID="Equation.DSMT4" ShapeID="_x0000_i1380" DrawAspect="Content" ObjectID="_1750280637" r:id="rId558"/>
        </w:object>
      </w:r>
    </w:p>
    <w:p w14:paraId="46781547" w14:textId="7303F6F3" w:rsidR="003964D8" w:rsidRDefault="00664F2B" w:rsidP="00664F2B">
      <w:pPr>
        <w:tabs>
          <w:tab w:val="left" w:pos="283"/>
          <w:tab w:val="left" w:pos="2835"/>
          <w:tab w:val="left" w:pos="5386"/>
          <w:tab w:val="left" w:pos="7937"/>
        </w:tabs>
        <w:spacing w:after="0" w:line="20" w:lineRule="atLeast"/>
        <w:ind w:firstLine="283"/>
        <w:jc w:val="both"/>
        <w:rPr>
          <w:rFonts w:ascii="Palatino Linotype" w:eastAsia="Times New Roman" w:hAnsi="Palatino Linotype" w:cs="Times New Roman"/>
          <w:b/>
          <w:bCs/>
          <w:color w:val="0000FF"/>
          <w:sz w:val="24"/>
          <w:szCs w:val="24"/>
          <w:lang w:val="nl-NL"/>
        </w:rPr>
      </w:pPr>
      <w:r w:rsidRPr="00664F2B">
        <w:rPr>
          <w:rFonts w:ascii="Palatino Linotype" w:eastAsia="Times New Roman" w:hAnsi="Palatino Linotype" w:cs="Times New Roman"/>
          <w:b/>
          <w:bCs/>
          <w:color w:val="0000FF"/>
          <w:sz w:val="24"/>
          <w:szCs w:val="24"/>
          <w:lang w:val="nl-NL"/>
        </w:rPr>
        <w:t>Chọn B</w:t>
      </w:r>
    </w:p>
    <w:p w14:paraId="7A25BCDD" w14:textId="1B8EC7DD" w:rsidR="00AD24F0" w:rsidRPr="00664F2B" w:rsidRDefault="00AD24F0"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lang w:val="nl-NL"/>
        </w:rPr>
      </w:pPr>
      <w:r>
        <w:rPr>
          <w:rFonts w:eastAsia="Times New Roman" w:cs="Times New Roman"/>
          <w:b/>
          <w:bCs/>
          <w:noProof/>
          <w:color w:val="000000" w:themeColor="text1"/>
          <w:sz w:val="24"/>
          <w:szCs w:val="24"/>
        </w:rPr>
        <w:drawing>
          <wp:inline distT="0" distB="0" distL="0" distR="0" wp14:anchorId="1A55D24D" wp14:editId="3FCFA236">
            <wp:extent cx="3124200" cy="1524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3124200" cy="152400"/>
                    </a:xfrm>
                    <a:prstGeom prst="rect">
                      <a:avLst/>
                    </a:prstGeom>
                    <a:noFill/>
                    <a:ln>
                      <a:noFill/>
                    </a:ln>
                  </pic:spPr>
                </pic:pic>
              </a:graphicData>
            </a:graphic>
          </wp:inline>
        </w:drawing>
      </w:r>
      <w:bookmarkStart w:id="1" w:name="_GoBack"/>
      <w:bookmarkEnd w:id="1"/>
    </w:p>
    <w:p w14:paraId="07D52BAC" w14:textId="5F9D421D" w:rsidR="003964D8" w:rsidRPr="00664F2B" w:rsidRDefault="00664F2B" w:rsidP="00664F2B">
      <w:pPr>
        <w:spacing w:before="120" w:after="0"/>
        <w:jc w:val="both"/>
        <w:rPr>
          <w:rFonts w:eastAsia="Times New Roman" w:cs="Times New Roman"/>
          <w:b/>
          <w:color w:val="0000FF"/>
          <w:sz w:val="24"/>
          <w:szCs w:val="24"/>
          <w:lang w:val="nl-NL"/>
        </w:rPr>
      </w:pPr>
      <w:r w:rsidRPr="00664F2B">
        <w:rPr>
          <w:rFonts w:ascii="Palatino Linotype" w:eastAsia="Times New Roman" w:hAnsi="Palatino Linotype" w:cs="Times New Roman"/>
          <w:b/>
          <w:color w:val="0000FF"/>
          <w:sz w:val="24"/>
          <w:szCs w:val="24"/>
          <w:lang w:val="nl-NL"/>
        </w:rPr>
        <w:lastRenderedPageBreak/>
        <w:t>Câu 34:</w:t>
      </w:r>
      <w:r>
        <w:rPr>
          <w:rFonts w:eastAsia="Times New Roman" w:cs="Times New Roman"/>
          <w:b/>
          <w:color w:val="0000FF"/>
          <w:sz w:val="24"/>
          <w:szCs w:val="24"/>
          <w:lang w:val="nl-NL"/>
        </w:rPr>
        <w:t xml:space="preserve"> </w:t>
      </w:r>
      <w:r w:rsidR="003964D8" w:rsidRPr="00664F2B">
        <w:rPr>
          <w:rFonts w:eastAsia="Times New Roman" w:cs="Times New Roman"/>
          <w:color w:val="000000" w:themeColor="text1"/>
          <w:sz w:val="24"/>
          <w:szCs w:val="24"/>
          <w:lang w:val="nl-NL"/>
        </w:rPr>
        <w:t xml:space="preserve">Một sợi dây căng ngang có hai đầu </w:t>
      </w:r>
      <w:r w:rsidR="003964D8" w:rsidRPr="00664F2B">
        <w:rPr>
          <w:rFonts w:cs="Times New Roman"/>
          <w:position w:val="-4"/>
          <w:sz w:val="24"/>
        </w:rPr>
        <w:object w:dxaOrig="240" w:dyaOrig="260" w14:anchorId="7D1FE006">
          <v:shape id="_x0000_i1381" type="#_x0000_t75" style="width:12pt;height:12pt" o:ole="">
            <v:imagedata r:id="rId270" o:title=""/>
          </v:shape>
          <o:OLEObject Type="Embed" ProgID="Equation.DSMT4" ShapeID="_x0000_i1381" DrawAspect="Content" ObjectID="_1750280638" r:id="rId560"/>
        </w:object>
      </w:r>
      <w:r w:rsidR="003964D8" w:rsidRPr="00664F2B">
        <w:rPr>
          <w:rFonts w:eastAsia="Times New Roman" w:cs="Times New Roman"/>
          <w:color w:val="000000" w:themeColor="text1"/>
          <w:sz w:val="24"/>
          <w:szCs w:val="24"/>
          <w:lang w:val="nl-NL"/>
        </w:rPr>
        <w:t xml:space="preserve"> và </w:t>
      </w:r>
      <w:r w:rsidR="003964D8" w:rsidRPr="00664F2B">
        <w:rPr>
          <w:rFonts w:cs="Times New Roman"/>
          <w:position w:val="-4"/>
          <w:sz w:val="24"/>
        </w:rPr>
        <w:object w:dxaOrig="260" w:dyaOrig="260" w14:anchorId="4AE246E8">
          <v:shape id="_x0000_i1382" type="#_x0000_t75" style="width:12pt;height:12pt" o:ole="">
            <v:imagedata r:id="rId272" o:title=""/>
          </v:shape>
          <o:OLEObject Type="Embed" ProgID="Equation.DSMT4" ShapeID="_x0000_i1382" DrawAspect="Content" ObjectID="_1750280639" r:id="rId561"/>
        </w:object>
      </w:r>
      <w:r w:rsidR="003964D8" w:rsidRPr="00664F2B">
        <w:rPr>
          <w:rFonts w:eastAsia="Times New Roman" w:cs="Times New Roman"/>
          <w:color w:val="000000" w:themeColor="text1"/>
          <w:sz w:val="24"/>
          <w:szCs w:val="24"/>
          <w:lang w:val="nl-NL"/>
        </w:rPr>
        <w:t xml:space="preserve"> cố định. </w:t>
      </w:r>
      <w:r w:rsidR="003964D8" w:rsidRPr="00664F2B">
        <w:rPr>
          <w:rFonts w:cs="Times New Roman"/>
          <w:position w:val="-4"/>
          <w:sz w:val="24"/>
        </w:rPr>
        <w:object w:dxaOrig="320" w:dyaOrig="260" w14:anchorId="65C70E84">
          <v:shape id="_x0000_i1383" type="#_x0000_t75" style="width:15.6pt;height:12pt" o:ole="">
            <v:imagedata r:id="rId274" o:title=""/>
          </v:shape>
          <o:OLEObject Type="Embed" ProgID="Equation.DSMT4" ShapeID="_x0000_i1383" DrawAspect="Content" ObjectID="_1750280640" r:id="rId562"/>
        </w:object>
      </w:r>
      <w:r w:rsidR="003964D8" w:rsidRPr="00664F2B">
        <w:rPr>
          <w:rFonts w:eastAsia="Times New Roman" w:cs="Times New Roman"/>
          <w:color w:val="000000" w:themeColor="text1"/>
          <w:sz w:val="24"/>
          <w:szCs w:val="24"/>
          <w:lang w:val="nl-NL"/>
        </w:rPr>
        <w:t xml:space="preserve"> là một điểm trên dây với </w:t>
      </w:r>
      <w:r w:rsidR="003964D8" w:rsidRPr="00664F2B">
        <w:rPr>
          <w:rFonts w:cs="Times New Roman"/>
          <w:position w:val="-18"/>
          <w:sz w:val="24"/>
        </w:rPr>
        <w:object w:dxaOrig="1380" w:dyaOrig="400" w14:anchorId="2084CECC">
          <v:shape id="_x0000_i1384" type="#_x0000_t75" style="width:69.6pt;height:20.4pt" o:ole="">
            <v:imagedata r:id="rId276" o:title=""/>
          </v:shape>
          <o:OLEObject Type="Embed" ProgID="Equation.DSMT4" ShapeID="_x0000_i1384" DrawAspect="Content" ObjectID="_1750280641" r:id="rId563"/>
        </w:object>
      </w:r>
      <w:r w:rsidR="003964D8" w:rsidRPr="00664F2B">
        <w:rPr>
          <w:rFonts w:eastAsia="Times New Roman" w:cs="Times New Roman"/>
          <w:color w:val="000000" w:themeColor="text1"/>
          <w:sz w:val="24"/>
          <w:szCs w:val="24"/>
          <w:lang w:val="nl-NL"/>
        </w:rPr>
        <w:t xml:space="preserve">. Trên dây có sóng dừng. Điểm </w:t>
      </w:r>
      <w:r w:rsidR="003964D8" w:rsidRPr="00664F2B">
        <w:rPr>
          <w:rFonts w:cs="Times New Roman"/>
          <w:position w:val="-4"/>
          <w:sz w:val="24"/>
        </w:rPr>
        <w:object w:dxaOrig="279" w:dyaOrig="260" w14:anchorId="21FE30B8">
          <v:shape id="_x0000_i1385" type="#_x0000_t75" style="width:14.4pt;height:12pt" o:ole="">
            <v:imagedata r:id="rId278" o:title=""/>
          </v:shape>
          <o:OLEObject Type="Embed" ProgID="Equation.DSMT4" ShapeID="_x0000_i1385" DrawAspect="Content" ObjectID="_1750280642" r:id="rId564"/>
        </w:object>
      </w:r>
      <w:r w:rsidR="003964D8" w:rsidRPr="00664F2B">
        <w:rPr>
          <w:rFonts w:eastAsia="Times New Roman" w:cs="Times New Roman"/>
          <w:color w:val="000000" w:themeColor="text1"/>
          <w:sz w:val="24"/>
          <w:szCs w:val="24"/>
          <w:lang w:val="nl-NL"/>
        </w:rPr>
        <w:t xml:space="preserve"> trên dây xa </w:t>
      </w:r>
      <w:r w:rsidR="003964D8" w:rsidRPr="00664F2B">
        <w:rPr>
          <w:rFonts w:cs="Times New Roman"/>
          <w:position w:val="-4"/>
          <w:sz w:val="24"/>
        </w:rPr>
        <w:object w:dxaOrig="320" w:dyaOrig="260" w14:anchorId="2F9FB6B2">
          <v:shape id="_x0000_i1386" type="#_x0000_t75" style="width:15.6pt;height:12pt" o:ole="">
            <v:imagedata r:id="rId280" o:title=""/>
          </v:shape>
          <o:OLEObject Type="Embed" ProgID="Equation.DSMT4" ShapeID="_x0000_i1386" DrawAspect="Content" ObjectID="_1750280643" r:id="rId565"/>
        </w:object>
      </w:r>
      <w:r w:rsidR="003964D8" w:rsidRPr="00664F2B">
        <w:rPr>
          <w:rFonts w:eastAsia="Times New Roman" w:cs="Times New Roman"/>
          <w:color w:val="000000" w:themeColor="text1"/>
          <w:sz w:val="24"/>
          <w:szCs w:val="24"/>
          <w:lang w:val="nl-NL"/>
        </w:rPr>
        <w:t xml:space="preserve"> nhất có biên độ dao động bằng biên độ của </w:t>
      </w:r>
      <w:r w:rsidR="003964D8" w:rsidRPr="00664F2B">
        <w:rPr>
          <w:rFonts w:cs="Times New Roman"/>
          <w:position w:val="-4"/>
          <w:sz w:val="24"/>
        </w:rPr>
        <w:object w:dxaOrig="320" w:dyaOrig="260" w14:anchorId="1D3098D1">
          <v:shape id="_x0000_i1387" type="#_x0000_t75" style="width:15.6pt;height:12pt" o:ole="">
            <v:imagedata r:id="rId280" o:title=""/>
          </v:shape>
          <o:OLEObject Type="Embed" ProgID="Equation.DSMT4" ShapeID="_x0000_i1387" DrawAspect="Content" ObjectID="_1750280644" r:id="rId566"/>
        </w:object>
      </w:r>
      <w:r w:rsidR="003964D8" w:rsidRPr="00664F2B">
        <w:rPr>
          <w:rFonts w:eastAsia="Times New Roman" w:cs="Times New Roman"/>
          <w:color w:val="000000" w:themeColor="text1"/>
          <w:sz w:val="24"/>
          <w:szCs w:val="24"/>
          <w:lang w:val="nl-NL"/>
        </w:rPr>
        <w:t xml:space="preserve">. Biết sóng truyền trên dây có bước sóng là 36 cm và trong khoảng </w:t>
      </w:r>
      <w:r w:rsidR="003964D8" w:rsidRPr="00664F2B">
        <w:rPr>
          <w:rFonts w:cs="Times New Roman"/>
          <w:position w:val="-4"/>
          <w:sz w:val="24"/>
        </w:rPr>
        <w:object w:dxaOrig="499" w:dyaOrig="260" w14:anchorId="6C634EB5">
          <v:shape id="_x0000_i1388" type="#_x0000_t75" style="width:24.6pt;height:12pt" o:ole="">
            <v:imagedata r:id="rId283" o:title=""/>
          </v:shape>
          <o:OLEObject Type="Embed" ProgID="Equation.DSMT4" ShapeID="_x0000_i1388" DrawAspect="Content" ObjectID="_1750280645" r:id="rId567"/>
        </w:object>
      </w:r>
      <w:r w:rsidR="003964D8" w:rsidRPr="00664F2B">
        <w:rPr>
          <w:rFonts w:eastAsia="Times New Roman" w:cs="Times New Roman"/>
          <w:color w:val="000000" w:themeColor="text1"/>
          <w:sz w:val="24"/>
          <w:szCs w:val="24"/>
          <w:lang w:val="nl-NL"/>
        </w:rPr>
        <w:t xml:space="preserve"> có 5 nút sóng. Chiều dài sợi dây là</w:t>
      </w:r>
    </w:p>
    <w:p w14:paraId="17F92806" w14:textId="47D5AD41"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A.</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position w:val="-18"/>
          <w:sz w:val="24"/>
          <w:szCs w:val="24"/>
          <w:lang w:val="nl-NL"/>
        </w:rPr>
        <w:object w:dxaOrig="760" w:dyaOrig="400" w14:anchorId="38CF6C37">
          <v:shape id="_x0000_i1389" type="#_x0000_t75" style="width:38.4pt;height:20.4pt" o:ole="">
            <v:imagedata r:id="rId285" o:title=""/>
          </v:shape>
          <o:OLEObject Type="Embed" ProgID="Equation.DSMT4" ShapeID="_x0000_i1389" DrawAspect="Content" ObjectID="_1750280646" r:id="rId568"/>
        </w:object>
      </w:r>
      <w:r w:rsidR="003964D8" w:rsidRPr="00664F2B">
        <w:rPr>
          <w:rFonts w:eastAsia="Times New Roman" w:cs="Times New Roman"/>
          <w:color w:val="000000" w:themeColor="text1"/>
          <w:sz w:val="24"/>
          <w:szCs w:val="24"/>
          <w:lang w:val="nl-NL"/>
        </w:rPr>
        <w:t>.</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u w:val="single"/>
          <w:lang w:val="nl-NL"/>
        </w:rPr>
        <w:t>B</w:t>
      </w:r>
      <w:r w:rsidRPr="00664F2B">
        <w:rPr>
          <w:rFonts w:ascii="Palatino Linotype" w:eastAsia="Times New Roman" w:hAnsi="Palatino Linotype" w:cs="Times New Roman"/>
          <w:b/>
          <w:bCs/>
          <w:color w:val="0000FF"/>
          <w:sz w:val="24"/>
          <w:szCs w:val="24"/>
          <w:lang w:val="nl-NL"/>
        </w:rPr>
        <w:t>.</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b/>
          <w:bCs/>
          <w:color w:val="000000" w:themeColor="text1"/>
          <w:position w:val="-18"/>
          <w:sz w:val="24"/>
          <w:szCs w:val="24"/>
          <w:lang w:val="nl-NL"/>
        </w:rPr>
        <w:object w:dxaOrig="760" w:dyaOrig="400" w14:anchorId="08775A91">
          <v:shape id="_x0000_i1390" type="#_x0000_t75" style="width:38.4pt;height:20.4pt" o:ole="">
            <v:imagedata r:id="rId287" o:title=""/>
          </v:shape>
          <o:OLEObject Type="Embed" ProgID="Equation.DSMT4" ShapeID="_x0000_i1390" DrawAspect="Content" ObjectID="_1750280647" r:id="rId569"/>
        </w:object>
      </w:r>
      <w:r w:rsidR="003964D8" w:rsidRPr="00664F2B">
        <w:rPr>
          <w:rFonts w:eastAsia="Times New Roman" w:cs="Times New Roman"/>
          <w:color w:val="000000" w:themeColor="text1"/>
          <w:sz w:val="24"/>
          <w:szCs w:val="24"/>
          <w:lang w:val="nl-NL"/>
        </w:rPr>
        <w:t>.</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C.</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b/>
          <w:bCs/>
          <w:color w:val="000000" w:themeColor="text1"/>
          <w:position w:val="-18"/>
          <w:sz w:val="24"/>
          <w:szCs w:val="24"/>
          <w:lang w:val="nl-NL"/>
        </w:rPr>
        <w:object w:dxaOrig="760" w:dyaOrig="400" w14:anchorId="65DA2552">
          <v:shape id="_x0000_i1391" type="#_x0000_t75" style="width:38.4pt;height:20.4pt" o:ole="">
            <v:imagedata r:id="rId289" o:title=""/>
          </v:shape>
          <o:OLEObject Type="Embed" ProgID="Equation.DSMT4" ShapeID="_x0000_i1391" DrawAspect="Content" ObjectID="_1750280648" r:id="rId570"/>
        </w:object>
      </w:r>
      <w:r w:rsidR="003964D8" w:rsidRPr="00664F2B">
        <w:rPr>
          <w:rFonts w:eastAsia="Times New Roman" w:cs="Times New Roman"/>
          <w:color w:val="000000" w:themeColor="text1"/>
          <w:sz w:val="24"/>
          <w:szCs w:val="24"/>
          <w:lang w:val="nl-NL"/>
        </w:rPr>
        <w:t>.</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D.</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b/>
          <w:bCs/>
          <w:color w:val="000000" w:themeColor="text1"/>
          <w:position w:val="-18"/>
          <w:sz w:val="24"/>
          <w:szCs w:val="24"/>
          <w:lang w:val="nl-NL"/>
        </w:rPr>
        <w:object w:dxaOrig="760" w:dyaOrig="400" w14:anchorId="7CD6A0EA">
          <v:shape id="_x0000_i1392" type="#_x0000_t75" style="width:38.4pt;height:20.4pt" o:ole="">
            <v:imagedata r:id="rId291" o:title=""/>
          </v:shape>
          <o:OLEObject Type="Embed" ProgID="Equation.DSMT4" ShapeID="_x0000_i1392" DrawAspect="Content" ObjectID="_1750280649" r:id="rId571"/>
        </w:object>
      </w:r>
      <w:r w:rsidR="003964D8" w:rsidRPr="00664F2B">
        <w:rPr>
          <w:rFonts w:eastAsia="Times New Roman" w:cs="Times New Roman"/>
          <w:color w:val="000000" w:themeColor="text1"/>
          <w:sz w:val="24"/>
          <w:szCs w:val="24"/>
          <w:lang w:val="nl-NL"/>
        </w:rPr>
        <w:t>.</w:t>
      </w:r>
    </w:p>
    <w:p w14:paraId="4C812D0B" w14:textId="41D2226E"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Hướng dẫn giải</w:t>
      </w:r>
      <w:r w:rsidR="003964D8" w:rsidRPr="00664F2B">
        <w:rPr>
          <w:rFonts w:eastAsia="Times New Roman" w:cs="Times New Roman"/>
          <w:b/>
          <w:bCs/>
          <w:color w:val="000000" w:themeColor="text1"/>
          <w:sz w:val="24"/>
          <w:szCs w:val="24"/>
          <w:lang w:val="nl-NL"/>
        </w:rPr>
        <w:t>:</w:t>
      </w:r>
    </w:p>
    <w:p w14:paraId="12A9E80C"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position w:val="-24"/>
          <w:sz w:val="24"/>
          <w:szCs w:val="24"/>
          <w:lang w:val="nl-NL"/>
        </w:rPr>
        <w:object w:dxaOrig="3680" w:dyaOrig="660" w14:anchorId="50E820F3">
          <v:shape id="_x0000_i1393" type="#_x0000_t75" style="width:184.8pt;height:33pt" o:ole="">
            <v:imagedata r:id="rId572" o:title=""/>
          </v:shape>
          <o:OLEObject Type="Embed" ProgID="Equation.DSMT4" ShapeID="_x0000_i1393" DrawAspect="Content" ObjectID="_1750280650" r:id="rId573"/>
        </w:object>
      </w:r>
      <w:r w:rsidRPr="00664F2B">
        <w:rPr>
          <w:rFonts w:eastAsia="Times New Roman" w:cs="Times New Roman"/>
          <w:color w:val="000000" w:themeColor="text1"/>
          <w:position w:val="-4"/>
          <w:sz w:val="24"/>
          <w:szCs w:val="24"/>
          <w:lang w:val="nl-NL"/>
        </w:rPr>
        <w:object w:dxaOrig="320" w:dyaOrig="260" w14:anchorId="7444F280">
          <v:shape id="_x0000_i1394" type="#_x0000_t75" style="width:15.6pt;height:12pt" o:ole="">
            <v:imagedata r:id="rId574" o:title=""/>
          </v:shape>
          <o:OLEObject Type="Embed" ProgID="Equation.DSMT4" ShapeID="_x0000_i1394" DrawAspect="Content" ObjectID="_1750280651" r:id="rId575"/>
        </w:object>
      </w:r>
      <w:r w:rsidRPr="00664F2B">
        <w:rPr>
          <w:rFonts w:eastAsia="Times New Roman" w:cs="Times New Roman"/>
          <w:color w:val="000000" w:themeColor="text1"/>
          <w:sz w:val="24"/>
          <w:szCs w:val="24"/>
          <w:lang w:val="nl-NL"/>
        </w:rPr>
        <w:t xml:space="preserve"> thuộc bó sóng thứ 2.</w:t>
      </w:r>
    </w:p>
    <w:p w14:paraId="1B37E12A"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sz w:val="24"/>
          <w:szCs w:val="24"/>
          <w:lang w:val="nl-NL"/>
        </w:rPr>
        <w:t>Trong khoảng M và N có 5 nút sóng ta suy ra được hình vẽ.</w:t>
      </w:r>
    </w:p>
    <w:p w14:paraId="49C5C2B4" w14:textId="77777777" w:rsidR="003964D8" w:rsidRPr="00664F2B" w:rsidRDefault="003964D8" w:rsidP="001C5D6B">
      <w:pPr>
        <w:tabs>
          <w:tab w:val="left" w:pos="283"/>
          <w:tab w:val="left" w:pos="2835"/>
          <w:tab w:val="left" w:pos="5386"/>
          <w:tab w:val="left" w:pos="7937"/>
        </w:tabs>
        <w:spacing w:after="0" w:line="20" w:lineRule="atLeast"/>
        <w:ind w:firstLine="283"/>
        <w:jc w:val="center"/>
        <w:rPr>
          <w:rFonts w:eastAsia="Times New Roman" w:cs="Times New Roman"/>
          <w:color w:val="000000" w:themeColor="text1"/>
          <w:sz w:val="24"/>
          <w:szCs w:val="24"/>
          <w:lang w:val="nl-NL"/>
        </w:rPr>
      </w:pPr>
      <w:r w:rsidRPr="00664F2B">
        <w:rPr>
          <w:rFonts w:cs="Times New Roman"/>
          <w:noProof/>
          <w:color w:val="000000" w:themeColor="text1"/>
          <w:sz w:val="24"/>
          <w:szCs w:val="24"/>
        </w:rPr>
        <w:drawing>
          <wp:inline distT="0" distB="0" distL="0" distR="0" wp14:anchorId="5D2ACC58" wp14:editId="4DEE4161">
            <wp:extent cx="4346620" cy="579952"/>
            <wp:effectExtent l="0" t="0" r="0" b="0"/>
            <wp:docPr id="2147417137" name="Picture 1" descr="A picture containing line,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7417137" name="Picture 1" descr="A picture containing line, plot&#10;&#10;Description automatically generated"/>
                    <pic:cNvPicPr/>
                  </pic:nvPicPr>
                  <pic:blipFill>
                    <a:blip r:embed="rId576"/>
                    <a:stretch>
                      <a:fillRect/>
                    </a:stretch>
                  </pic:blipFill>
                  <pic:spPr>
                    <a:xfrm>
                      <a:off x="0" y="0"/>
                      <a:ext cx="4361412" cy="581926"/>
                    </a:xfrm>
                    <a:prstGeom prst="rect">
                      <a:avLst/>
                    </a:prstGeom>
                  </pic:spPr>
                </pic:pic>
              </a:graphicData>
            </a:graphic>
          </wp:inline>
        </w:drawing>
      </w:r>
    </w:p>
    <w:p w14:paraId="42CB40F1"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sz w:val="24"/>
          <w:szCs w:val="24"/>
          <w:lang w:val="nl-NL"/>
        </w:rPr>
        <w:t xml:space="preserve">Sợi dây có 7 bụng </w:t>
      </w:r>
      <w:r w:rsidRPr="00664F2B">
        <w:rPr>
          <w:rFonts w:eastAsia="Times New Roman" w:cs="Times New Roman"/>
          <w:color w:val="000000" w:themeColor="text1"/>
          <w:position w:val="-6"/>
          <w:sz w:val="24"/>
          <w:szCs w:val="24"/>
          <w:lang w:val="nl-NL"/>
        </w:rPr>
        <w:object w:dxaOrig="300" w:dyaOrig="240" w14:anchorId="14180BBE">
          <v:shape id="_x0000_i1395" type="#_x0000_t75" style="width:15.6pt;height:12pt" o:ole="">
            <v:imagedata r:id="rId577" o:title=""/>
          </v:shape>
          <o:OLEObject Type="Embed" ProgID="Equation.DSMT4" ShapeID="_x0000_i1395" DrawAspect="Content" ObjectID="_1750280652" r:id="rId578"/>
        </w:object>
      </w:r>
      <w:r w:rsidRPr="00664F2B">
        <w:rPr>
          <w:rFonts w:eastAsia="Times New Roman" w:cs="Times New Roman"/>
          <w:color w:val="000000" w:themeColor="text1"/>
          <w:sz w:val="24"/>
          <w:szCs w:val="24"/>
          <w:lang w:val="nl-NL"/>
        </w:rPr>
        <w:t xml:space="preserve"> Chiều dài sợi dây </w:t>
      </w:r>
      <w:r w:rsidRPr="00664F2B">
        <w:rPr>
          <w:rFonts w:eastAsia="Times New Roman" w:cs="Times New Roman"/>
          <w:color w:val="000000" w:themeColor="text1"/>
          <w:position w:val="-24"/>
          <w:sz w:val="24"/>
          <w:szCs w:val="24"/>
          <w:lang w:val="nl-NL"/>
        </w:rPr>
        <w:object w:dxaOrig="2680" w:dyaOrig="660" w14:anchorId="79873995">
          <v:shape id="_x0000_i1396" type="#_x0000_t75" style="width:134.4pt;height:33pt" o:ole="">
            <v:imagedata r:id="rId579" o:title=""/>
          </v:shape>
          <o:OLEObject Type="Embed" ProgID="Equation.DSMT4" ShapeID="_x0000_i1396" DrawAspect="Content" ObjectID="_1750280653" r:id="rId580"/>
        </w:object>
      </w:r>
    </w:p>
    <w:p w14:paraId="0A873752" w14:textId="369DF36A"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Chọn B</w:t>
      </w:r>
    </w:p>
    <w:p w14:paraId="0061E922" w14:textId="15ABADAA" w:rsidR="003964D8" w:rsidRPr="00664F2B" w:rsidRDefault="00664F2B" w:rsidP="00664F2B">
      <w:pPr>
        <w:spacing w:before="120" w:after="0"/>
        <w:jc w:val="both"/>
        <w:rPr>
          <w:rFonts w:eastAsia="Times New Roman" w:cs="Times New Roman"/>
          <w:b/>
          <w:color w:val="0000FF"/>
          <w:sz w:val="24"/>
          <w:szCs w:val="24"/>
          <w:lang w:val="nl-NL"/>
        </w:rPr>
      </w:pPr>
      <w:r w:rsidRPr="00664F2B">
        <w:rPr>
          <w:rFonts w:ascii="Palatino Linotype" w:eastAsia="Times New Roman" w:hAnsi="Palatino Linotype" w:cs="Times New Roman"/>
          <w:b/>
          <w:color w:val="0000FF"/>
          <w:sz w:val="24"/>
          <w:szCs w:val="24"/>
          <w:lang w:val="nl-NL"/>
        </w:rPr>
        <w:t>Câu 35:</w:t>
      </w:r>
      <w:r>
        <w:rPr>
          <w:rFonts w:eastAsia="Times New Roman" w:cs="Times New Roman"/>
          <w:b/>
          <w:color w:val="0000FF"/>
          <w:sz w:val="24"/>
          <w:szCs w:val="24"/>
          <w:lang w:val="nl-NL"/>
        </w:rPr>
        <w:t xml:space="preserve"> </w:t>
      </w:r>
      <w:r w:rsidR="003964D8" w:rsidRPr="00664F2B">
        <w:rPr>
          <w:rFonts w:eastAsia="Times New Roman" w:cs="Times New Roman"/>
          <w:color w:val="000000" w:themeColor="text1"/>
          <w:sz w:val="24"/>
          <w:szCs w:val="24"/>
          <w:lang w:val="nl-NL"/>
        </w:rPr>
        <w:t xml:space="preserve">Một tụ điện có điện dung </w:t>
      </w:r>
      <w:r w:rsidR="003964D8" w:rsidRPr="00664F2B">
        <w:rPr>
          <w:rFonts w:cs="Times New Roman"/>
          <w:position w:val="-18"/>
          <w:sz w:val="24"/>
        </w:rPr>
        <w:object w:dxaOrig="660" w:dyaOrig="400" w14:anchorId="53B906DC">
          <v:shape id="_x0000_i1397" type="#_x0000_t75" style="width:31.8pt;height:20.4pt" o:ole="">
            <v:imagedata r:id="rId293" o:title=""/>
          </v:shape>
          <o:OLEObject Type="Embed" ProgID="Equation.DSMT4" ShapeID="_x0000_i1397" DrawAspect="Content" ObjectID="_1750280654" r:id="rId581"/>
        </w:object>
      </w:r>
      <w:r w:rsidR="003964D8" w:rsidRPr="00664F2B">
        <w:rPr>
          <w:rFonts w:eastAsia="Times New Roman" w:cs="Times New Roman"/>
          <w:color w:val="000000" w:themeColor="text1"/>
          <w:sz w:val="24"/>
          <w:szCs w:val="24"/>
          <w:lang w:val="nl-NL"/>
        </w:rPr>
        <w:t xml:space="preserve"> được tích điện bằng nguồn điện một chiều có suất điện động </w:t>
      </w:r>
      <w:r w:rsidR="002E2FA3" w:rsidRPr="002E2FA3">
        <w:rPr>
          <w:rFonts w:cs="Times New Roman"/>
          <w:position w:val="-4"/>
          <w:sz w:val="24"/>
        </w:rPr>
        <w:object w:dxaOrig="279" w:dyaOrig="260" w14:anchorId="7C48F7F7">
          <v:shape id="_x0000_i1398" type="#_x0000_t75" style="width:12.6pt;height:12pt" o:ole="">
            <v:imagedata r:id="rId582" o:title=""/>
          </v:shape>
          <o:OLEObject Type="Embed" ProgID="Equation.DSMT4" ShapeID="_x0000_i1398" DrawAspect="Content" ObjectID="_1750280655" r:id="rId583"/>
        </w:object>
      </w:r>
      <w:r w:rsidR="003964D8" w:rsidRPr="00664F2B">
        <w:rPr>
          <w:rFonts w:eastAsia="Times New Roman" w:cs="Times New Roman"/>
          <w:color w:val="000000" w:themeColor="text1"/>
          <w:sz w:val="24"/>
          <w:szCs w:val="24"/>
          <w:lang w:val="nl-NL"/>
        </w:rPr>
        <w:t xml:space="preserve">. Khi điện tích trên tụ điện ổn định, ngắt tụ điện ra khỏi nguồn rồi nối tụ điện với một cuộn cảm thuần có độ tự cảm 2 mH thành mạch dao động lí tưởng. Chọn </w:t>
      </w:r>
      <w:r w:rsidR="003964D8" w:rsidRPr="00664F2B">
        <w:rPr>
          <w:rFonts w:cs="Times New Roman"/>
          <w:position w:val="-4"/>
          <w:sz w:val="24"/>
        </w:rPr>
        <w:object w:dxaOrig="639" w:dyaOrig="240" w14:anchorId="165DBAF7">
          <v:shape id="_x0000_i1399" type="#_x0000_t75" style="width:31.8pt;height:12pt" o:ole="">
            <v:imagedata r:id="rId297" o:title=""/>
          </v:shape>
          <o:OLEObject Type="Embed" ProgID="Equation.DSMT4" ShapeID="_x0000_i1399" DrawAspect="Content" ObjectID="_1750280656" r:id="rId584"/>
        </w:object>
      </w:r>
      <w:r w:rsidR="003964D8" w:rsidRPr="00664F2B">
        <w:rPr>
          <w:rFonts w:eastAsia="Times New Roman" w:cs="Times New Roman"/>
          <w:color w:val="000000" w:themeColor="text1"/>
          <w:sz w:val="24"/>
          <w:szCs w:val="24"/>
          <w:lang w:val="nl-NL"/>
        </w:rPr>
        <w:t xml:space="preserve"> là thời điểm nối tụ điện với cuộn cảm. Tại thời điểm </w:t>
      </w:r>
      <w:r w:rsidR="003964D8" w:rsidRPr="00664F2B">
        <w:rPr>
          <w:rFonts w:cs="Times New Roman"/>
          <w:position w:val="-24"/>
          <w:sz w:val="24"/>
        </w:rPr>
        <w:object w:dxaOrig="1080" w:dyaOrig="660" w14:anchorId="24DA4F81">
          <v:shape id="_x0000_i1400" type="#_x0000_t75" style="width:54.6pt;height:31.8pt" o:ole="">
            <v:imagedata r:id="rId299" o:title=""/>
          </v:shape>
          <o:OLEObject Type="Embed" ProgID="Equation.DSMT4" ShapeID="_x0000_i1400" DrawAspect="Content" ObjectID="_1750280657" r:id="rId585"/>
        </w:object>
      </w:r>
      <w:r w:rsidR="003964D8" w:rsidRPr="00664F2B">
        <w:rPr>
          <w:rFonts w:eastAsia="Times New Roman" w:cs="Times New Roman"/>
          <w:color w:val="000000" w:themeColor="text1"/>
          <w:sz w:val="24"/>
          <w:szCs w:val="24"/>
          <w:lang w:val="nl-NL"/>
        </w:rPr>
        <w:t>, cường độ dòng điện qua cuộn cảm có độ lớn là 0,16</w:t>
      </w:r>
      <w:r w:rsidR="00EE6338" w:rsidRPr="00BF6A35">
        <w:rPr>
          <w:rFonts w:eastAsia="Times New Roman" w:cs="Times New Roman"/>
          <w:b/>
          <w:color w:val="0000FF"/>
          <w:position w:val="-4"/>
          <w:sz w:val="24"/>
          <w:szCs w:val="24"/>
          <w:lang w:val="nl-NL"/>
        </w:rPr>
        <w:object w:dxaOrig="300" w:dyaOrig="260" w14:anchorId="336D5BDA">
          <v:shape id="_x0000_i1401" type="#_x0000_t75" style="width:15.6pt;height:12pt" o:ole="">
            <v:imagedata r:id="rId428" o:title=""/>
          </v:shape>
          <o:OLEObject Type="Embed" ProgID="Equation.DSMT4" ShapeID="_x0000_i1401" DrawAspect="Content" ObjectID="_1750280658" r:id="rId586"/>
        </w:object>
      </w:r>
      <w:r w:rsidR="003964D8" w:rsidRPr="00664F2B">
        <w:rPr>
          <w:rFonts w:eastAsia="Times New Roman" w:cs="Times New Roman"/>
          <w:color w:val="000000" w:themeColor="text1"/>
          <w:sz w:val="24"/>
          <w:szCs w:val="24"/>
          <w:lang w:val="nl-NL"/>
        </w:rPr>
        <w:t xml:space="preserve">Giá trị của </w:t>
      </w:r>
      <w:r w:rsidR="002E2FA3" w:rsidRPr="002E2FA3">
        <w:rPr>
          <w:rFonts w:cs="Times New Roman"/>
          <w:position w:val="-4"/>
          <w:sz w:val="24"/>
        </w:rPr>
        <w:object w:dxaOrig="279" w:dyaOrig="260" w14:anchorId="770ABC72">
          <v:shape id="_x0000_i1402" type="#_x0000_t75" style="width:12.6pt;height:12pt" o:ole="">
            <v:imagedata r:id="rId582" o:title=""/>
          </v:shape>
          <o:OLEObject Type="Embed" ProgID="Equation.DSMT4" ShapeID="_x0000_i1402" DrawAspect="Content" ObjectID="_1750280659" r:id="rId587"/>
        </w:object>
      </w:r>
      <w:r w:rsidR="003964D8" w:rsidRPr="00664F2B">
        <w:rPr>
          <w:rFonts w:eastAsia="Times New Roman" w:cs="Times New Roman"/>
          <w:color w:val="000000" w:themeColor="text1"/>
          <w:sz w:val="24"/>
          <w:szCs w:val="24"/>
          <w:lang w:val="nl-NL"/>
        </w:rPr>
        <w:t xml:space="preserve"> </w:t>
      </w:r>
      <w:r w:rsidR="003964D8" w:rsidRPr="00664F2B">
        <w:rPr>
          <w:rFonts w:eastAsia="Times New Roman" w:cs="Times New Roman"/>
          <w:b/>
          <w:bCs/>
          <w:color w:val="000000" w:themeColor="text1"/>
          <w:sz w:val="24"/>
          <w:szCs w:val="24"/>
          <w:lang w:val="nl-NL"/>
        </w:rPr>
        <w:t xml:space="preserve">gần nhất </w:t>
      </w:r>
      <w:r w:rsidR="003964D8" w:rsidRPr="00664F2B">
        <w:rPr>
          <w:rFonts w:eastAsia="Times New Roman" w:cs="Times New Roman"/>
          <w:color w:val="000000" w:themeColor="text1"/>
          <w:sz w:val="24"/>
          <w:szCs w:val="24"/>
          <w:lang w:val="nl-NL"/>
        </w:rPr>
        <w:t>với giá trị nào sau đây?</w:t>
      </w:r>
    </w:p>
    <w:p w14:paraId="47397480" w14:textId="6AECD6A0"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A.</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2,5 V.</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B.</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1,0 V.</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C.</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1,5 V.</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u w:val="single"/>
          <w:lang w:val="nl-NL"/>
        </w:rPr>
        <w:t>D</w:t>
      </w:r>
      <w:r w:rsidRPr="00664F2B">
        <w:rPr>
          <w:rFonts w:ascii="Palatino Linotype" w:eastAsia="Times New Roman" w:hAnsi="Palatino Linotype" w:cs="Times New Roman"/>
          <w:b/>
          <w:bCs/>
          <w:color w:val="0000FF"/>
          <w:sz w:val="24"/>
          <w:szCs w:val="24"/>
          <w:lang w:val="nl-NL"/>
        </w:rPr>
        <w:t>.</w:t>
      </w:r>
      <w:r w:rsidR="003964D8" w:rsidRPr="00664F2B">
        <w:rPr>
          <w:rFonts w:eastAsia="Times New Roman" w:cs="Times New Roman"/>
          <w:b/>
          <w:bCs/>
          <w:color w:val="000000" w:themeColor="text1"/>
          <w:sz w:val="24"/>
          <w:szCs w:val="24"/>
          <w:lang w:val="nl-NL"/>
        </w:rPr>
        <w:t xml:space="preserve"> </w:t>
      </w:r>
      <w:r w:rsidR="003964D8" w:rsidRPr="00664F2B">
        <w:rPr>
          <w:rFonts w:cs="Times New Roman"/>
          <w:color w:val="000000" w:themeColor="text1"/>
          <w:sz w:val="24"/>
          <w:szCs w:val="24"/>
          <w:lang w:val="nl-NL"/>
        </w:rPr>
        <w:t>2,0 V</w:t>
      </w:r>
      <w:r w:rsidR="003964D8" w:rsidRPr="00664F2B">
        <w:rPr>
          <w:rFonts w:eastAsia="Times New Roman" w:cs="Times New Roman"/>
          <w:color w:val="000000" w:themeColor="text1"/>
          <w:sz w:val="24"/>
          <w:szCs w:val="24"/>
          <w:lang w:val="nl-NL"/>
        </w:rPr>
        <w:t>.</w:t>
      </w:r>
    </w:p>
    <w:p w14:paraId="0237205B" w14:textId="7C85944A"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Hướng dẫn giải</w:t>
      </w:r>
      <w:r w:rsidR="003964D8" w:rsidRPr="00664F2B">
        <w:rPr>
          <w:rFonts w:eastAsia="Times New Roman" w:cs="Times New Roman"/>
          <w:b/>
          <w:bCs/>
          <w:color w:val="000000" w:themeColor="text1"/>
          <w:sz w:val="24"/>
          <w:szCs w:val="24"/>
          <w:lang w:val="nl-NL"/>
        </w:rPr>
        <w:t>:</w:t>
      </w:r>
    </w:p>
    <w:p w14:paraId="17E0FA5C"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position w:val="-24"/>
          <w:sz w:val="24"/>
          <w:szCs w:val="24"/>
          <w:lang w:val="nl-NL"/>
        </w:rPr>
        <w:object w:dxaOrig="6100" w:dyaOrig="660" w14:anchorId="43E9E74E">
          <v:shape id="_x0000_i1403" type="#_x0000_t75" style="width:305.4pt;height:33pt" o:ole="">
            <v:imagedata r:id="rId588" o:title=""/>
          </v:shape>
          <o:OLEObject Type="Embed" ProgID="Equation.DSMT4" ShapeID="_x0000_i1403" DrawAspect="Content" ObjectID="_1750280660" r:id="rId589"/>
        </w:object>
      </w:r>
    </w:p>
    <w:p w14:paraId="2CF150D9"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sz w:val="24"/>
          <w:szCs w:val="24"/>
          <w:lang w:val="nl-NL"/>
        </w:rPr>
        <w:t xml:space="preserve">Thời điểm ban đầu </w:t>
      </w:r>
      <w:r w:rsidRPr="00664F2B">
        <w:rPr>
          <w:rFonts w:eastAsia="Times New Roman" w:cs="Times New Roman"/>
          <w:color w:val="000000" w:themeColor="text1"/>
          <w:position w:val="-4"/>
          <w:sz w:val="24"/>
          <w:szCs w:val="24"/>
        </w:rPr>
        <w:object w:dxaOrig="639" w:dyaOrig="240" w14:anchorId="7F5B62AA">
          <v:shape id="_x0000_i1404" type="#_x0000_t75" style="width:31.8pt;height:12pt" o:ole="">
            <v:imagedata r:id="rId297" o:title=""/>
          </v:shape>
          <o:OLEObject Type="Embed" ProgID="Equation.DSMT4" ShapeID="_x0000_i1404" DrawAspect="Content" ObjectID="_1750280661" r:id="rId590"/>
        </w:object>
      </w:r>
      <w:r w:rsidRPr="00664F2B">
        <w:rPr>
          <w:rFonts w:eastAsia="Times New Roman" w:cs="Times New Roman"/>
          <w:color w:val="000000" w:themeColor="text1"/>
          <w:sz w:val="24"/>
          <w:szCs w:val="24"/>
          <w:lang w:val="nl-NL"/>
        </w:rPr>
        <w:t xml:space="preserve"> điện tích trên tụ cực đại </w:t>
      </w:r>
      <w:r w:rsidRPr="00664F2B">
        <w:rPr>
          <w:rFonts w:eastAsia="Times New Roman" w:cs="Times New Roman"/>
          <w:color w:val="000000" w:themeColor="text1"/>
          <w:position w:val="-12"/>
          <w:sz w:val="24"/>
          <w:szCs w:val="24"/>
          <w:lang w:val="nl-NL"/>
        </w:rPr>
        <w:object w:dxaOrig="740" w:dyaOrig="380" w14:anchorId="6FE510F6">
          <v:shape id="_x0000_i1405" type="#_x0000_t75" style="width:36pt;height:18.6pt" o:ole="">
            <v:imagedata r:id="rId591" o:title=""/>
          </v:shape>
          <o:OLEObject Type="Embed" ProgID="Equation.DSMT4" ShapeID="_x0000_i1405" DrawAspect="Content" ObjectID="_1750280662" r:id="rId592"/>
        </w:object>
      </w:r>
    </w:p>
    <w:p w14:paraId="40B772DE"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sz w:val="24"/>
          <w:szCs w:val="24"/>
          <w:lang w:val="nl-NL"/>
        </w:rPr>
        <w:t xml:space="preserve">Sau </w:t>
      </w:r>
      <w:r w:rsidRPr="00664F2B">
        <w:rPr>
          <w:rFonts w:eastAsia="Times New Roman" w:cs="Times New Roman"/>
          <w:color w:val="000000" w:themeColor="text1"/>
          <w:position w:val="-24"/>
          <w:sz w:val="24"/>
          <w:szCs w:val="24"/>
          <w:lang w:val="nl-NL"/>
        </w:rPr>
        <w:object w:dxaOrig="7140" w:dyaOrig="720" w14:anchorId="41C89B4A">
          <v:shape id="_x0000_i1406" type="#_x0000_t75" style="width:357pt;height:36pt" o:ole="">
            <v:imagedata r:id="rId593" o:title=""/>
          </v:shape>
          <o:OLEObject Type="Embed" ProgID="Equation.DSMT4" ShapeID="_x0000_i1406" DrawAspect="Content" ObjectID="_1750280663" r:id="rId594"/>
        </w:object>
      </w:r>
    </w:p>
    <w:p w14:paraId="58BE86EA" w14:textId="37E80BC1" w:rsidR="003964D8" w:rsidRPr="00664F2B" w:rsidRDefault="00350F07"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position w:val="-28"/>
          <w:sz w:val="24"/>
          <w:szCs w:val="24"/>
          <w:lang w:val="nl-NL"/>
        </w:rPr>
        <w:object w:dxaOrig="2180" w:dyaOrig="760" w14:anchorId="47FA2B57">
          <v:shape id="_x0000_i1407" type="#_x0000_t75" style="width:108pt;height:38.4pt" o:ole="">
            <v:imagedata r:id="rId595" o:title=""/>
          </v:shape>
          <o:OLEObject Type="Embed" ProgID="Equation.DSMT4" ShapeID="_x0000_i1407" DrawAspect="Content" ObjectID="_1750280664" r:id="rId596"/>
        </w:object>
      </w:r>
      <w:r w:rsidR="003964D8" w:rsidRPr="00664F2B">
        <w:rPr>
          <w:rFonts w:eastAsia="Times New Roman" w:cs="Times New Roman"/>
          <w:color w:val="000000" w:themeColor="text1"/>
          <w:sz w:val="24"/>
          <w:szCs w:val="24"/>
          <w:lang w:val="nl-NL"/>
        </w:rPr>
        <w:t>.</w:t>
      </w:r>
    </w:p>
    <w:p w14:paraId="204A97CD" w14:textId="215188A9" w:rsidR="003964D8" w:rsidRDefault="00664F2B" w:rsidP="00664F2B">
      <w:pPr>
        <w:tabs>
          <w:tab w:val="left" w:pos="283"/>
          <w:tab w:val="left" w:pos="2835"/>
          <w:tab w:val="left" w:pos="5386"/>
          <w:tab w:val="left" w:pos="7937"/>
        </w:tabs>
        <w:spacing w:after="0" w:line="20" w:lineRule="atLeast"/>
        <w:ind w:firstLine="283"/>
        <w:jc w:val="both"/>
        <w:rPr>
          <w:rFonts w:ascii="Palatino Linotype" w:eastAsia="Times New Roman" w:hAnsi="Palatino Linotype" w:cs="Times New Roman"/>
          <w:b/>
          <w:bCs/>
          <w:color w:val="0000FF"/>
          <w:sz w:val="24"/>
          <w:szCs w:val="24"/>
          <w:lang w:val="nl-NL"/>
        </w:rPr>
      </w:pPr>
      <w:r w:rsidRPr="00664F2B">
        <w:rPr>
          <w:rFonts w:ascii="Palatino Linotype" w:eastAsia="Times New Roman" w:hAnsi="Palatino Linotype" w:cs="Times New Roman"/>
          <w:b/>
          <w:bCs/>
          <w:color w:val="0000FF"/>
          <w:sz w:val="24"/>
          <w:szCs w:val="24"/>
          <w:lang w:val="nl-NL"/>
        </w:rPr>
        <w:t>Chọn D</w:t>
      </w:r>
    </w:p>
    <w:p w14:paraId="713C9C70" w14:textId="69A480E7" w:rsidR="00452280" w:rsidRPr="00664F2B" w:rsidRDefault="00452280" w:rsidP="00452280">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Hướng dẫn giải</w:t>
      </w:r>
      <w:r>
        <w:rPr>
          <w:rFonts w:ascii="Palatino Linotype" w:eastAsia="Times New Roman" w:hAnsi="Palatino Linotype" w:cs="Times New Roman"/>
          <w:b/>
          <w:bCs/>
          <w:color w:val="0000FF"/>
          <w:sz w:val="24"/>
          <w:szCs w:val="24"/>
          <w:lang w:val="nl-NL"/>
        </w:rPr>
        <w:t xml:space="preserve"> 2</w:t>
      </w:r>
      <w:r w:rsidRPr="00664F2B">
        <w:rPr>
          <w:rFonts w:eastAsia="Times New Roman" w:cs="Times New Roman"/>
          <w:b/>
          <w:bCs/>
          <w:color w:val="000000" w:themeColor="text1"/>
          <w:sz w:val="24"/>
          <w:szCs w:val="24"/>
          <w:lang w:val="nl-NL"/>
        </w:rPr>
        <w:t>:</w:t>
      </w:r>
    </w:p>
    <w:p w14:paraId="4FF47BC2" w14:textId="77777777" w:rsidR="00452280" w:rsidRPr="00664F2B" w:rsidRDefault="00452280"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lang w:val="nl-NL"/>
        </w:rPr>
      </w:pPr>
    </w:p>
    <w:p w14:paraId="6D5FCD44" w14:textId="77777777" w:rsidR="00452280" w:rsidRPr="00452280" w:rsidRDefault="00452280" w:rsidP="00452280">
      <w:pPr>
        <w:numPr>
          <w:ilvl w:val="0"/>
          <w:numId w:val="16"/>
        </w:numPr>
        <w:spacing w:after="200" w:line="276" w:lineRule="auto"/>
        <w:contextualSpacing/>
        <w:rPr>
          <w:rFonts w:eastAsia="Calibri" w:cs="Times New Roman"/>
          <w:sz w:val="24"/>
          <w:szCs w:val="24"/>
          <w:lang w:val="vi-VN"/>
        </w:rPr>
      </w:pPr>
      <w:r w:rsidRPr="00452280">
        <w:rPr>
          <w:rFonts w:eastAsia="Calibri" w:cs="Times New Roman"/>
          <w:sz w:val="24"/>
          <w:szCs w:val="24"/>
          <w:lang w:val="vi-VN"/>
        </w:rPr>
        <w:t xml:space="preserve">Chu kỳ của mạch </w:t>
      </w:r>
      <w:r w:rsidRPr="00452280">
        <w:rPr>
          <w:rFonts w:eastAsia="Calibri" w:cs="Times New Roman"/>
          <w:position w:val="-8"/>
          <w:sz w:val="24"/>
          <w:szCs w:val="24"/>
          <w:lang w:val="vi-VN"/>
        </w:rPr>
        <w:object w:dxaOrig="1440" w:dyaOrig="360" w14:anchorId="1B6417E1">
          <v:shape id="_x0000_i1408" type="#_x0000_t75" style="width:1in;height:18pt" o:ole="">
            <v:imagedata r:id="rId597" o:title=""/>
          </v:shape>
          <o:OLEObject Type="Embed" ProgID="Equation.DSMT4" ShapeID="_x0000_i1408" DrawAspect="Content" ObjectID="_1750280665" r:id="rId598"/>
        </w:object>
      </w:r>
      <w:r w:rsidRPr="00452280">
        <w:rPr>
          <w:rFonts w:eastAsia="Calibri" w:cs="Times New Roman"/>
          <w:sz w:val="24"/>
          <w:szCs w:val="24"/>
          <w:lang w:val="vi-VN"/>
        </w:rPr>
        <w:t>6π.10</w:t>
      </w:r>
      <w:r w:rsidRPr="00452280">
        <w:rPr>
          <w:rFonts w:eastAsia="Calibri" w:cs="Times New Roman"/>
          <w:sz w:val="24"/>
          <w:szCs w:val="24"/>
          <w:vertAlign w:val="superscript"/>
          <w:lang w:val="vi-VN"/>
        </w:rPr>
        <w:t>-4</w:t>
      </w:r>
      <w:r w:rsidRPr="00452280">
        <w:rPr>
          <w:rFonts w:eastAsia="Calibri" w:cs="Times New Roman"/>
          <w:sz w:val="24"/>
          <w:szCs w:val="24"/>
          <w:lang w:val="vi-VN"/>
        </w:rPr>
        <w:t xml:space="preserve"> s = </w:t>
      </w:r>
      <w:r w:rsidRPr="00452280">
        <w:rPr>
          <w:rFonts w:eastAsia="Calibri" w:cs="Times New Roman"/>
          <w:position w:val="-24"/>
          <w:sz w:val="24"/>
          <w:szCs w:val="24"/>
          <w:lang w:val="vi-VN"/>
        </w:rPr>
        <w:object w:dxaOrig="780" w:dyaOrig="620" w14:anchorId="69F4D293">
          <v:shape id="_x0000_i1409" type="#_x0000_t75" style="width:39pt;height:30.6pt" o:ole="">
            <v:imagedata r:id="rId599" o:title=""/>
          </v:shape>
          <o:OLEObject Type="Embed" ProgID="Equation.DSMT4" ShapeID="_x0000_i1409" DrawAspect="Content" ObjectID="_1750280666" r:id="rId600"/>
        </w:object>
      </w:r>
    </w:p>
    <w:p w14:paraId="0F528D96" w14:textId="77777777" w:rsidR="00452280" w:rsidRPr="00452280" w:rsidRDefault="00452280" w:rsidP="00452280">
      <w:pPr>
        <w:numPr>
          <w:ilvl w:val="0"/>
          <w:numId w:val="16"/>
        </w:numPr>
        <w:spacing w:after="200" w:line="276" w:lineRule="auto"/>
        <w:contextualSpacing/>
        <w:rPr>
          <w:rFonts w:eastAsia="Calibri" w:cs="Times New Roman"/>
          <w:sz w:val="24"/>
          <w:szCs w:val="24"/>
          <w:lang w:val="vi-VN"/>
        </w:rPr>
      </w:pPr>
      <w:r w:rsidRPr="00452280">
        <w:rPr>
          <w:rFonts w:eastAsia="Calibri" w:cs="Times New Roman"/>
          <w:sz w:val="24"/>
          <w:szCs w:val="24"/>
          <w:lang w:val="vi-VN"/>
        </w:rPr>
        <w:t xml:space="preserve">Biểu thức của i:   </w:t>
      </w:r>
      <w:r w:rsidRPr="00452280">
        <w:rPr>
          <w:rFonts w:eastAsia="Calibri" w:cs="Times New Roman"/>
          <w:position w:val="-28"/>
          <w:sz w:val="24"/>
          <w:szCs w:val="24"/>
          <w:lang w:val="vi-VN"/>
        </w:rPr>
        <w:object w:dxaOrig="1579" w:dyaOrig="680" w14:anchorId="703F4850">
          <v:shape id="_x0000_i1410" type="#_x0000_t75" style="width:78.6pt;height:33.6pt" o:ole="">
            <v:imagedata r:id="rId601" o:title=""/>
          </v:shape>
          <o:OLEObject Type="Embed" ProgID="Equation.DSMT4" ShapeID="_x0000_i1410" DrawAspect="Content" ObjectID="_1750280667" r:id="rId602"/>
        </w:object>
      </w:r>
    </w:p>
    <w:p w14:paraId="6D0E6BE9" w14:textId="77777777" w:rsidR="00452280" w:rsidRPr="00452280" w:rsidRDefault="00452280" w:rsidP="00452280">
      <w:pPr>
        <w:numPr>
          <w:ilvl w:val="0"/>
          <w:numId w:val="16"/>
        </w:numPr>
        <w:spacing w:after="200" w:line="276" w:lineRule="auto"/>
        <w:contextualSpacing/>
        <w:rPr>
          <w:rFonts w:eastAsia="Calibri" w:cs="Times New Roman"/>
          <w:sz w:val="24"/>
          <w:szCs w:val="24"/>
          <w:lang w:val="vi-VN"/>
        </w:rPr>
      </w:pPr>
      <w:r w:rsidRPr="00452280">
        <w:rPr>
          <w:rFonts w:eastAsia="Calibri" w:cs="Times New Roman"/>
          <w:sz w:val="24"/>
          <w:szCs w:val="24"/>
          <w:lang w:val="vi-VN"/>
        </w:rPr>
        <w:t xml:space="preserve">Khi </w:t>
      </w:r>
      <w:r w:rsidRPr="00452280">
        <w:rPr>
          <w:rFonts w:eastAsia="Calibri" w:cs="Times New Roman"/>
          <w:position w:val="-24"/>
          <w:sz w:val="24"/>
          <w:szCs w:val="24"/>
          <w:lang w:val="vi-VN"/>
        </w:rPr>
        <w:object w:dxaOrig="980" w:dyaOrig="620" w14:anchorId="46C60904">
          <v:shape id="_x0000_i1411" type="#_x0000_t75" style="width:48.6pt;height:30.6pt" o:ole="">
            <v:imagedata r:id="rId603" o:title=""/>
          </v:shape>
          <o:OLEObject Type="Embed" ProgID="Equation.DSMT4" ShapeID="_x0000_i1411" DrawAspect="Content" ObjectID="_1750280668" r:id="rId604"/>
        </w:object>
      </w:r>
      <w:r w:rsidRPr="00452280">
        <w:rPr>
          <w:rFonts w:eastAsia="Calibri" w:cs="Times New Roman"/>
          <w:sz w:val="24"/>
          <w:szCs w:val="24"/>
          <w:lang w:val="vi-VN"/>
        </w:rPr>
        <w:t xml:space="preserve"> thì ta có : </w:t>
      </w:r>
      <w:r w:rsidRPr="00452280">
        <w:rPr>
          <w:rFonts w:eastAsia="Calibri" w:cs="Times New Roman"/>
          <w:position w:val="-28"/>
          <w:sz w:val="24"/>
          <w:szCs w:val="24"/>
          <w:lang w:val="vi-VN"/>
        </w:rPr>
        <w:object w:dxaOrig="3080" w:dyaOrig="680" w14:anchorId="3654C448">
          <v:shape id="_x0000_i1412" type="#_x0000_t75" style="width:153.6pt;height:33.6pt" o:ole="">
            <v:imagedata r:id="rId605" o:title=""/>
          </v:shape>
          <o:OLEObject Type="Embed" ProgID="Equation.DSMT4" ShapeID="_x0000_i1412" DrawAspect="Content" ObjectID="_1750280669" r:id="rId606"/>
        </w:object>
      </w:r>
    </w:p>
    <w:p w14:paraId="5D4EC13B" w14:textId="77777777" w:rsidR="00452280" w:rsidRPr="00452280" w:rsidRDefault="00452280" w:rsidP="00452280">
      <w:pPr>
        <w:numPr>
          <w:ilvl w:val="0"/>
          <w:numId w:val="16"/>
        </w:numPr>
        <w:spacing w:after="200" w:line="276" w:lineRule="auto"/>
        <w:contextualSpacing/>
        <w:rPr>
          <w:rFonts w:eastAsia="Calibri" w:cs="Times New Roman"/>
          <w:sz w:val="24"/>
          <w:szCs w:val="24"/>
          <w:lang w:val="vi-VN"/>
        </w:rPr>
      </w:pPr>
      <w:r w:rsidRPr="00452280">
        <w:rPr>
          <w:rFonts w:eastAsia="Calibri" w:cs="Times New Roman"/>
          <w:sz w:val="24"/>
          <w:szCs w:val="24"/>
          <w:lang w:val="vi-VN"/>
        </w:rPr>
        <w:t xml:space="preserve">Hiệu điện thế cực đại của tụ: </w:t>
      </w:r>
      <w:r w:rsidRPr="00452280">
        <w:rPr>
          <w:rFonts w:eastAsia="Calibri" w:cs="Times New Roman"/>
          <w:position w:val="-26"/>
          <w:sz w:val="24"/>
          <w:szCs w:val="24"/>
          <w:lang w:val="vi-VN"/>
        </w:rPr>
        <w:object w:dxaOrig="2000" w:dyaOrig="700" w14:anchorId="6CFAD239">
          <v:shape id="_x0000_i1413" type="#_x0000_t75" style="width:99.6pt;height:34.8pt" o:ole="">
            <v:imagedata r:id="rId607" o:title=""/>
          </v:shape>
          <o:OLEObject Type="Embed" ProgID="Equation.DSMT4" ShapeID="_x0000_i1413" DrawAspect="Content" ObjectID="_1750280670" r:id="rId608"/>
        </w:object>
      </w:r>
    </w:p>
    <w:p w14:paraId="3157CA61" w14:textId="77777777" w:rsidR="00452280" w:rsidRPr="00452280" w:rsidRDefault="00452280" w:rsidP="00452280">
      <w:pPr>
        <w:numPr>
          <w:ilvl w:val="0"/>
          <w:numId w:val="16"/>
        </w:numPr>
        <w:spacing w:after="200" w:line="276" w:lineRule="auto"/>
        <w:contextualSpacing/>
        <w:rPr>
          <w:rFonts w:eastAsia="Calibri" w:cs="Times New Roman"/>
          <w:b/>
          <w:sz w:val="24"/>
          <w:szCs w:val="24"/>
          <w:lang w:val="vi-VN"/>
        </w:rPr>
      </w:pPr>
      <w:r w:rsidRPr="00452280">
        <w:rPr>
          <w:rFonts w:eastAsia="Calibri" w:cs="Times New Roman"/>
          <w:sz w:val="24"/>
          <w:szCs w:val="24"/>
          <w:lang w:val="vi-VN"/>
        </w:rPr>
        <w:t>Ta có  ξ = U</w:t>
      </w:r>
      <w:r w:rsidRPr="00452280">
        <w:rPr>
          <w:rFonts w:eastAsia="Calibri" w:cs="Times New Roman"/>
          <w:sz w:val="24"/>
          <w:szCs w:val="24"/>
          <w:vertAlign w:val="subscript"/>
          <w:lang w:val="vi-VN"/>
        </w:rPr>
        <w:t>0</w:t>
      </w:r>
      <w:r w:rsidRPr="00452280">
        <w:rPr>
          <w:rFonts w:eastAsia="Calibri" w:cs="Times New Roman"/>
          <w:sz w:val="24"/>
          <w:szCs w:val="24"/>
          <w:lang w:val="vi-VN"/>
        </w:rPr>
        <w:t xml:space="preserve"> = 2,13 V.               </w:t>
      </w:r>
      <w:r w:rsidRPr="00452280">
        <w:rPr>
          <w:rFonts w:eastAsia="Calibri" w:cs="Times New Roman"/>
          <w:b/>
          <w:sz w:val="24"/>
          <w:szCs w:val="24"/>
          <w:lang w:val="vi-VN"/>
        </w:rPr>
        <w:t>Chọn D</w:t>
      </w:r>
    </w:p>
    <w:p w14:paraId="68AE5050" w14:textId="5B00339E" w:rsidR="003964D8" w:rsidRPr="00664F2B" w:rsidRDefault="00664F2B" w:rsidP="00664F2B">
      <w:pPr>
        <w:spacing w:before="120" w:after="0"/>
        <w:jc w:val="both"/>
        <w:rPr>
          <w:rFonts w:eastAsia="Times New Roman" w:cs="Times New Roman"/>
          <w:b/>
          <w:color w:val="0000FF"/>
          <w:sz w:val="24"/>
          <w:szCs w:val="24"/>
          <w:lang w:val="nl-NL"/>
        </w:rPr>
      </w:pPr>
      <w:r w:rsidRPr="00664F2B">
        <w:rPr>
          <w:rFonts w:ascii="Palatino Linotype" w:eastAsia="Times New Roman" w:hAnsi="Palatino Linotype" w:cs="Times New Roman"/>
          <w:b/>
          <w:color w:val="0000FF"/>
          <w:sz w:val="24"/>
          <w:szCs w:val="24"/>
          <w:lang w:val="nl-NL"/>
        </w:rPr>
        <w:t>Câu 36:</w:t>
      </w:r>
      <w:r>
        <w:rPr>
          <w:rFonts w:eastAsia="Times New Roman" w:cs="Times New Roman"/>
          <w:b/>
          <w:color w:val="0000FF"/>
          <w:sz w:val="24"/>
          <w:szCs w:val="24"/>
          <w:lang w:val="nl-NL"/>
        </w:rPr>
        <w:t xml:space="preserve"> </w:t>
      </w:r>
      <w:r w:rsidR="003964D8" w:rsidRPr="00664F2B">
        <w:rPr>
          <w:rFonts w:eastAsia="Times New Roman" w:cs="Times New Roman"/>
          <w:color w:val="000000" w:themeColor="text1"/>
          <w:sz w:val="24"/>
          <w:szCs w:val="24"/>
          <w:lang w:val="nl-NL"/>
        </w:rPr>
        <w:t xml:space="preserve">Đặt điện áp xoay chiều vào hai đầu đoạn mạch </w:t>
      </w:r>
      <w:r w:rsidR="003964D8" w:rsidRPr="00664F2B">
        <w:rPr>
          <w:rFonts w:cs="Times New Roman"/>
          <w:position w:val="-4"/>
          <w:sz w:val="24"/>
        </w:rPr>
        <w:object w:dxaOrig="440" w:dyaOrig="260" w14:anchorId="635D910E">
          <v:shape id="_x0000_i1414" type="#_x0000_t75" style="width:22.8pt;height:12pt" o:ole="">
            <v:imagedata r:id="rId303" o:title=""/>
          </v:shape>
          <o:OLEObject Type="Embed" ProgID="Equation.DSMT4" ShapeID="_x0000_i1414" DrawAspect="Content" ObjectID="_1750280671" r:id="rId609"/>
        </w:object>
      </w:r>
      <w:r w:rsidR="003964D8" w:rsidRPr="00664F2B">
        <w:rPr>
          <w:rFonts w:eastAsia="Times New Roman" w:cs="Times New Roman"/>
          <w:color w:val="000000" w:themeColor="text1"/>
          <w:sz w:val="24"/>
          <w:szCs w:val="24"/>
          <w:lang w:val="nl-NL"/>
        </w:rPr>
        <w:t xml:space="preserve"> như hình H1. Hình H2 là đồ thị biểu diễn sự phụ thuộc của điện áp giữa hai đầu đoạn mạch AB, đoạn mạch MN và đoạn mạch NB theo thời gian </w:t>
      </w:r>
      <w:r w:rsidR="003964D8" w:rsidRPr="00664F2B">
        <w:rPr>
          <w:rFonts w:cs="Times New Roman"/>
          <w:position w:val="-4"/>
          <w:sz w:val="24"/>
        </w:rPr>
        <w:object w:dxaOrig="160" w:dyaOrig="240" w14:anchorId="1792A7DF">
          <v:shape id="_x0000_i1415" type="#_x0000_t75" style="width:8.4pt;height:12pt" o:ole="">
            <v:imagedata r:id="rId305" o:title=""/>
          </v:shape>
          <o:OLEObject Type="Embed" ProgID="Equation.DSMT4" ShapeID="_x0000_i1415" DrawAspect="Content" ObjectID="_1750280672" r:id="rId610"/>
        </w:object>
      </w:r>
      <w:r w:rsidR="003964D8" w:rsidRPr="00664F2B">
        <w:rPr>
          <w:rFonts w:eastAsia="Times New Roman" w:cs="Times New Roman"/>
          <w:color w:val="000000" w:themeColor="text1"/>
          <w:sz w:val="24"/>
          <w:szCs w:val="24"/>
          <w:lang w:val="nl-NL"/>
        </w:rPr>
        <w:t xml:space="preserve">. Điều chỉnh tần số của điện áp đến giá trị </w:t>
      </w:r>
      <w:r w:rsidR="003964D8" w:rsidRPr="00664F2B">
        <w:rPr>
          <w:rFonts w:cs="Times New Roman"/>
          <w:position w:val="-12"/>
          <w:sz w:val="24"/>
        </w:rPr>
        <w:object w:dxaOrig="240" w:dyaOrig="380" w14:anchorId="703ECB0F">
          <v:shape id="_x0000_i1416" type="#_x0000_t75" style="width:12pt;height:18.6pt" o:ole="">
            <v:imagedata r:id="rId307" o:title=""/>
          </v:shape>
          <o:OLEObject Type="Embed" ProgID="Equation.DSMT4" ShapeID="_x0000_i1416" DrawAspect="Content" ObjectID="_1750280673" r:id="rId611"/>
        </w:object>
      </w:r>
      <w:r w:rsidR="003964D8" w:rsidRPr="00664F2B">
        <w:rPr>
          <w:rFonts w:eastAsia="Times New Roman" w:cs="Times New Roman"/>
          <w:color w:val="000000" w:themeColor="text1"/>
          <w:sz w:val="24"/>
          <w:szCs w:val="24"/>
          <w:lang w:val="nl-NL"/>
        </w:rPr>
        <w:t xml:space="preserve"> thì trong đoạn mạch AB có cộng hưởng điện. Giá trị </w:t>
      </w:r>
      <w:r w:rsidR="003964D8" w:rsidRPr="00664F2B">
        <w:rPr>
          <w:rFonts w:cs="Times New Roman"/>
          <w:position w:val="-12"/>
          <w:sz w:val="24"/>
        </w:rPr>
        <w:object w:dxaOrig="240" w:dyaOrig="380" w14:anchorId="3400EF5E">
          <v:shape id="_x0000_i1417" type="#_x0000_t75" style="width:12pt;height:18.6pt" o:ole="">
            <v:imagedata r:id="rId307" o:title=""/>
          </v:shape>
          <o:OLEObject Type="Embed" ProgID="Equation.DSMT4" ShapeID="_x0000_i1417" DrawAspect="Content" ObjectID="_1750280674" r:id="rId612"/>
        </w:object>
      </w:r>
      <w:r w:rsidR="003964D8" w:rsidRPr="00664F2B">
        <w:rPr>
          <w:rFonts w:eastAsia="Times New Roman" w:cs="Times New Roman"/>
          <w:color w:val="000000" w:themeColor="text1"/>
          <w:sz w:val="24"/>
          <w:szCs w:val="24"/>
          <w:lang w:val="nl-NL"/>
        </w:rPr>
        <w:t xml:space="preserve"> </w:t>
      </w:r>
      <w:r w:rsidR="003964D8" w:rsidRPr="00664F2B">
        <w:rPr>
          <w:rFonts w:eastAsia="Times New Roman" w:cs="Times New Roman"/>
          <w:b/>
          <w:bCs/>
          <w:color w:val="000000" w:themeColor="text1"/>
          <w:sz w:val="24"/>
          <w:szCs w:val="24"/>
          <w:lang w:val="nl-NL"/>
        </w:rPr>
        <w:t>gần nhất</w:t>
      </w:r>
      <w:r w:rsidR="003964D8" w:rsidRPr="00664F2B">
        <w:rPr>
          <w:rFonts w:eastAsia="Times New Roman" w:cs="Times New Roman"/>
          <w:color w:val="000000" w:themeColor="text1"/>
          <w:sz w:val="24"/>
          <w:szCs w:val="24"/>
          <w:lang w:val="nl-NL"/>
        </w:rPr>
        <w:t xml:space="preserve"> với giá trị nào sau đây</w:t>
      </w:r>
    </w:p>
    <w:p w14:paraId="3CE322FA" w14:textId="77777777" w:rsidR="001B51EA" w:rsidRPr="00664F2B" w:rsidRDefault="001B51EA" w:rsidP="00350F07">
      <w:pPr>
        <w:tabs>
          <w:tab w:val="left" w:pos="283"/>
          <w:tab w:val="left" w:pos="2835"/>
          <w:tab w:val="left" w:pos="5386"/>
          <w:tab w:val="left" w:pos="7937"/>
        </w:tabs>
        <w:spacing w:after="0" w:line="20" w:lineRule="atLeast"/>
        <w:ind w:firstLine="283"/>
        <w:jc w:val="center"/>
        <w:rPr>
          <w:rFonts w:eastAsia="Times New Roman" w:cs="Times New Roman"/>
          <w:b/>
          <w:bCs/>
          <w:color w:val="0000FF"/>
          <w:sz w:val="24"/>
          <w:szCs w:val="24"/>
          <w:lang w:val="nl-NL"/>
        </w:rPr>
      </w:pPr>
      <w:r w:rsidRPr="00664F2B">
        <w:rPr>
          <w:rFonts w:cs="Times New Roman"/>
          <w:noProof/>
          <w:sz w:val="24"/>
        </w:rPr>
        <w:lastRenderedPageBreak/>
        <w:drawing>
          <wp:inline distT="0" distB="0" distL="0" distR="0" wp14:anchorId="4EEF42EF" wp14:editId="4BE7AB7B">
            <wp:extent cx="3306445" cy="2115820"/>
            <wp:effectExtent l="0" t="0" r="0" b="0"/>
            <wp:docPr id="15068443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3306445" cy="2115820"/>
                    </a:xfrm>
                    <a:prstGeom prst="rect">
                      <a:avLst/>
                    </a:prstGeom>
                    <a:noFill/>
                    <a:ln>
                      <a:noFill/>
                    </a:ln>
                  </pic:spPr>
                </pic:pic>
              </a:graphicData>
            </a:graphic>
          </wp:inline>
        </w:drawing>
      </w:r>
    </w:p>
    <w:p w14:paraId="37BA5D00" w14:textId="07EB3A08"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b/>
          <w:color w:val="0000FF"/>
          <w:sz w:val="24"/>
          <w:szCs w:val="24"/>
          <w:lang w:val="nl-NL"/>
        </w:rPr>
      </w:pPr>
      <w:r w:rsidRPr="00664F2B">
        <w:rPr>
          <w:rFonts w:ascii="Palatino Linotype" w:eastAsia="Times New Roman" w:hAnsi="Palatino Linotype" w:cs="Times New Roman"/>
          <w:b/>
          <w:bCs/>
          <w:color w:val="0000FF"/>
          <w:sz w:val="24"/>
          <w:szCs w:val="24"/>
          <w:lang w:val="nl-NL"/>
        </w:rPr>
        <w:t>A.</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140 Hz.</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B.</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80 Hz.</w:t>
      </w:r>
      <w:r w:rsidR="001B51EA"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u w:val="single"/>
          <w:lang w:val="nl-NL"/>
        </w:rPr>
        <w:t>C</w:t>
      </w:r>
      <w:r w:rsidRPr="00664F2B">
        <w:rPr>
          <w:rFonts w:ascii="Palatino Linotype" w:eastAsia="Times New Roman" w:hAnsi="Palatino Linotype" w:cs="Times New Roman"/>
          <w:b/>
          <w:bCs/>
          <w:color w:val="0000FF"/>
          <w:sz w:val="24"/>
          <w:szCs w:val="24"/>
          <w:lang w:val="nl-NL"/>
        </w:rPr>
        <w:t>.</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120 Hz.</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D.</w:t>
      </w:r>
      <w:r w:rsidR="003964D8" w:rsidRPr="00664F2B">
        <w:rPr>
          <w:rFonts w:eastAsia="Times New Roman" w:cs="Times New Roman"/>
          <w:b/>
          <w:bCs/>
          <w:color w:val="000000" w:themeColor="text1"/>
          <w:sz w:val="24"/>
          <w:szCs w:val="24"/>
          <w:lang w:val="nl-NL"/>
        </w:rPr>
        <w:t xml:space="preserve"> </w:t>
      </w:r>
      <w:r w:rsidR="003964D8" w:rsidRPr="00664F2B">
        <w:rPr>
          <w:rFonts w:cs="Times New Roman"/>
          <w:color w:val="000000" w:themeColor="text1"/>
          <w:sz w:val="24"/>
          <w:szCs w:val="24"/>
          <w:lang w:val="nl-NL"/>
        </w:rPr>
        <w:t>100 Hz</w:t>
      </w:r>
      <w:r w:rsidR="003964D8" w:rsidRPr="00664F2B">
        <w:rPr>
          <w:rFonts w:eastAsia="Times New Roman" w:cs="Times New Roman"/>
          <w:color w:val="000000" w:themeColor="text1"/>
          <w:sz w:val="24"/>
          <w:szCs w:val="24"/>
          <w:lang w:val="nl-NL"/>
        </w:rPr>
        <w:t>.</w:t>
      </w:r>
    </w:p>
    <w:p w14:paraId="11914037" w14:textId="2212ACD8" w:rsidR="003964D8" w:rsidRPr="00411F69" w:rsidRDefault="00664F2B" w:rsidP="00411F69">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Hướng dẫn giải</w:t>
      </w:r>
      <w:r w:rsidR="003964D8" w:rsidRPr="00664F2B">
        <w:rPr>
          <w:rFonts w:eastAsia="Times New Roman" w:cs="Times New Roman"/>
          <w:b/>
          <w:bCs/>
          <w:color w:val="000000" w:themeColor="text1"/>
          <w:sz w:val="24"/>
          <w:szCs w:val="24"/>
          <w:lang w:val="nl-NL"/>
        </w:rPr>
        <w:t>:</w:t>
      </w:r>
    </w:p>
    <w:p w14:paraId="3C040045" w14:textId="77777777" w:rsidR="00CC3E06" w:rsidRPr="00CC3E06" w:rsidRDefault="00CC3E06" w:rsidP="00CC3E06">
      <w:pPr>
        <w:spacing w:after="0" w:line="240" w:lineRule="auto"/>
        <w:ind w:left="567"/>
        <w:jc w:val="center"/>
        <w:rPr>
          <w:rFonts w:eastAsia="Calibri" w:cs="Times New Roman"/>
          <w:sz w:val="24"/>
          <w:szCs w:val="24"/>
        </w:rPr>
      </w:pPr>
      <w:r w:rsidRPr="00CC3E06">
        <w:rPr>
          <w:rFonts w:eastAsia="Calibri" w:cs="Times New Roman"/>
          <w:noProof/>
          <w:color w:val="000000"/>
          <w:sz w:val="24"/>
        </w:rPr>
        <mc:AlternateContent>
          <mc:Choice Requires="wpg">
            <w:drawing>
              <wp:inline distT="0" distB="0" distL="0" distR="0" wp14:anchorId="008B3721" wp14:editId="77CE9B37">
                <wp:extent cx="3362338" cy="2080430"/>
                <wp:effectExtent l="0" t="0" r="0" b="34290"/>
                <wp:docPr id="50" name="Group 2"/>
                <wp:cNvGraphicFramePr/>
                <a:graphic xmlns:a="http://schemas.openxmlformats.org/drawingml/2006/main">
                  <a:graphicData uri="http://schemas.microsoft.com/office/word/2010/wordprocessingGroup">
                    <wpg:wgp>
                      <wpg:cNvGrpSpPr/>
                      <wpg:grpSpPr>
                        <a:xfrm>
                          <a:off x="0" y="0"/>
                          <a:ext cx="3362338" cy="2080430"/>
                          <a:chOff x="0" y="0"/>
                          <a:chExt cx="3362338" cy="2080430"/>
                        </a:xfrm>
                      </wpg:grpSpPr>
                      <wpg:grpSp>
                        <wpg:cNvPr id="51" name="Group 51"/>
                        <wpg:cNvGrpSpPr/>
                        <wpg:grpSpPr>
                          <a:xfrm>
                            <a:off x="276391" y="0"/>
                            <a:ext cx="3085947" cy="577954"/>
                            <a:chOff x="209495" y="-6670"/>
                            <a:chExt cx="3085947" cy="578359"/>
                          </a:xfrm>
                        </wpg:grpSpPr>
                        <wps:wsp>
                          <wps:cNvPr id="52" name="Text Box 52"/>
                          <wps:cNvSpPr txBox="1"/>
                          <wps:spPr>
                            <a:xfrm>
                              <a:off x="209495" y="83505"/>
                              <a:ext cx="304165" cy="276419"/>
                            </a:xfrm>
                            <a:prstGeom prst="rect">
                              <a:avLst/>
                            </a:prstGeom>
                            <a:noFill/>
                            <a:ln w="6350">
                              <a:noFill/>
                            </a:ln>
                            <a:effectLst/>
                          </wps:spPr>
                          <wps:txbx>
                            <w:txbxContent>
                              <w:p w14:paraId="77644592" w14:textId="77777777" w:rsidR="00CC3E06" w:rsidRPr="00722EFC" w:rsidRDefault="00CC3E06" w:rsidP="00CC3E06">
                                <w:pPr>
                                  <w:rPr>
                                    <w:i/>
                                  </w:rPr>
                                </w:pPr>
                                <m:oMathPara>
                                  <m:oMath>
                                    <m:r>
                                      <w:rPr>
                                        <w:rFonts w:ascii="Cambria Math" w:hAnsi="Cambria Math"/>
                                      </w:rPr>
                                      <m:t>A</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53" name="Group 53"/>
                          <wpg:cNvGrpSpPr/>
                          <wpg:grpSpPr>
                            <a:xfrm>
                              <a:off x="350520" y="333374"/>
                              <a:ext cx="1986138" cy="1"/>
                              <a:chOff x="222870" y="-1"/>
                              <a:chExt cx="1987032" cy="1"/>
                            </a:xfrm>
                          </wpg:grpSpPr>
                          <wps:wsp>
                            <wps:cNvPr id="54" name="Straight Connector 54"/>
                            <wps:cNvCnPr/>
                            <wps:spPr>
                              <a:xfrm>
                                <a:off x="222870" y="-1"/>
                                <a:ext cx="1987032" cy="0"/>
                              </a:xfrm>
                              <a:prstGeom prst="line">
                                <a:avLst/>
                              </a:prstGeom>
                              <a:noFill/>
                              <a:ln w="12700" cap="flat" cmpd="sng" algn="ctr">
                                <a:solidFill>
                                  <a:sysClr val="windowText" lastClr="000000"/>
                                </a:solidFill>
                                <a:prstDash val="solid"/>
                                <a:miter lim="800000"/>
                                <a:headEnd type="diamond" w="sm" len="sm"/>
                                <a:tailEnd type="diamond" w="sm" len="sm"/>
                              </a:ln>
                              <a:effectLst/>
                            </wps:spPr>
                            <wps:bodyPr/>
                          </wps:wsp>
                          <wps:wsp>
                            <wps:cNvPr id="55" name="Line 192"/>
                            <wps:cNvCnPr>
                              <a:cxnSpLocks noChangeShapeType="1"/>
                            </wps:cNvCnPr>
                            <wps:spPr bwMode="auto">
                              <a:xfrm>
                                <a:off x="767486" y="0"/>
                                <a:ext cx="18288"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56" name="Line 192"/>
                            <wps:cNvCnPr>
                              <a:cxnSpLocks noChangeShapeType="1"/>
                            </wps:cNvCnPr>
                            <wps:spPr bwMode="auto">
                              <a:xfrm>
                                <a:off x="1566613" y="0"/>
                                <a:ext cx="18288"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grpSp>
                        <wps:wsp>
                          <wps:cNvPr id="57" name="Rectangle 57"/>
                          <wps:cNvSpPr/>
                          <wps:spPr>
                            <a:xfrm>
                              <a:off x="1885950" y="276225"/>
                              <a:ext cx="272415" cy="11684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58" name="Group 58"/>
                          <wpg:cNvGrpSpPr/>
                          <wpg:grpSpPr>
                            <a:xfrm rot="5400000">
                              <a:off x="1266826" y="109537"/>
                              <a:ext cx="114300" cy="452120"/>
                              <a:chOff x="0" y="0"/>
                              <a:chExt cx="114935" cy="452755"/>
                            </a:xfrm>
                          </wpg:grpSpPr>
                          <wps:wsp>
                            <wps:cNvPr id="59" name="Rectangle 59"/>
                            <wps:cNvSpPr/>
                            <wps:spPr>
                              <a:xfrm>
                                <a:off x="16828" y="11747"/>
                                <a:ext cx="86203" cy="429768"/>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60" name="Group 146"/>
                            <wpg:cNvGrpSpPr>
                              <a:grpSpLocks/>
                            </wpg:cNvGrpSpPr>
                            <wpg:grpSpPr bwMode="auto">
                              <a:xfrm rot="16200000">
                                <a:off x="-168910" y="168910"/>
                                <a:ext cx="452755" cy="114935"/>
                                <a:chOff x="1804" y="1830"/>
                                <a:chExt cx="714" cy="180"/>
                              </a:xfrm>
                            </wpg:grpSpPr>
                            <wpg:grpSp>
                              <wpg:cNvPr id="61" name="Group 147"/>
                              <wpg:cNvGrpSpPr>
                                <a:grpSpLocks/>
                              </wpg:cNvGrpSpPr>
                              <wpg:grpSpPr bwMode="auto">
                                <a:xfrm>
                                  <a:off x="2274" y="1830"/>
                                  <a:ext cx="151" cy="180"/>
                                  <a:chOff x="2880" y="2520"/>
                                  <a:chExt cx="1440" cy="1440"/>
                                </a:xfrm>
                              </wpg:grpSpPr>
                              <wpg:grpSp>
                                <wpg:cNvPr id="62" name="Group 148"/>
                                <wpg:cNvGrpSpPr>
                                  <a:grpSpLocks/>
                                </wpg:cNvGrpSpPr>
                                <wpg:grpSpPr bwMode="auto">
                                  <a:xfrm>
                                    <a:off x="2880" y="2520"/>
                                    <a:ext cx="1440" cy="1080"/>
                                    <a:chOff x="2880" y="2520"/>
                                    <a:chExt cx="2160" cy="1080"/>
                                  </a:xfrm>
                                </wpg:grpSpPr>
                                <wps:wsp>
                                  <wps:cNvPr id="63" name="Arc 14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87774656" name="Arc 15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87774657" name="Group 151"/>
                                <wpg:cNvGrpSpPr>
                                  <a:grpSpLocks/>
                                </wpg:cNvGrpSpPr>
                                <wpg:grpSpPr bwMode="auto">
                                  <a:xfrm flipV="1">
                                    <a:off x="3780" y="3600"/>
                                    <a:ext cx="540" cy="360"/>
                                    <a:chOff x="2880" y="2520"/>
                                    <a:chExt cx="2160" cy="1080"/>
                                  </a:xfrm>
                                </wpg:grpSpPr>
                                <wps:wsp>
                                  <wps:cNvPr id="1487774658" name="Arc 15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87774659" name="Arc 15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1487774660" name="Arc 154"/>
                              <wps:cNvSpPr>
                                <a:spLocks/>
                              </wps:cNvSpPr>
                              <wps:spPr bwMode="auto">
                                <a:xfrm>
                                  <a:off x="2444" y="1830"/>
                                  <a:ext cx="74" cy="135"/>
                                </a:xfrm>
                                <a:custGeom>
                                  <a:avLst/>
                                  <a:gdLst>
                                    <a:gd name="G0" fmla="+- 0 0 0"/>
                                    <a:gd name="G1" fmla="+- 21600 0 0"/>
                                    <a:gd name="G2" fmla="+- 21600 0 0"/>
                                    <a:gd name="T0" fmla="*/ 0 w 20933"/>
                                    <a:gd name="T1" fmla="*/ 0 h 21600"/>
                                    <a:gd name="T2" fmla="*/ 20933 w 20933"/>
                                    <a:gd name="T3" fmla="*/ 16273 h 21600"/>
                                    <a:gd name="T4" fmla="*/ 0 w 20933"/>
                                    <a:gd name="T5" fmla="*/ 21600 h 21600"/>
                                  </a:gdLst>
                                  <a:ahLst/>
                                  <a:cxnLst>
                                    <a:cxn ang="0">
                                      <a:pos x="T0" y="T1"/>
                                    </a:cxn>
                                    <a:cxn ang="0">
                                      <a:pos x="T2" y="T3"/>
                                    </a:cxn>
                                    <a:cxn ang="0">
                                      <a:pos x="T4" y="T5"/>
                                    </a:cxn>
                                  </a:cxnLst>
                                  <a:rect l="0" t="0" r="r" b="b"/>
                                  <a:pathLst>
                                    <a:path w="20933" h="21600" fill="none" extrusionOk="0">
                                      <a:moveTo>
                                        <a:pt x="0" y="0"/>
                                      </a:moveTo>
                                      <a:cubicBezTo>
                                        <a:pt x="9877" y="0"/>
                                        <a:pt x="18496" y="6700"/>
                                        <a:pt x="20932" y="16273"/>
                                      </a:cubicBezTo>
                                    </a:path>
                                    <a:path w="20933" h="21600" stroke="0" extrusionOk="0">
                                      <a:moveTo>
                                        <a:pt x="0" y="0"/>
                                      </a:moveTo>
                                      <a:cubicBezTo>
                                        <a:pt x="9877" y="0"/>
                                        <a:pt x="18496" y="6700"/>
                                        <a:pt x="20932" y="1627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87774661" name="Arc 155"/>
                              <wps:cNvSpPr>
                                <a:spLocks/>
                              </wps:cNvSpPr>
                              <wps:spPr bwMode="auto">
                                <a:xfrm flipH="1">
                                  <a:off x="2368"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1487774662" name="Group 156"/>
                              <wpg:cNvGrpSpPr>
                                <a:grpSpLocks/>
                              </wpg:cNvGrpSpPr>
                              <wpg:grpSpPr bwMode="auto">
                                <a:xfrm>
                                  <a:off x="2179" y="1830"/>
                                  <a:ext cx="152" cy="180"/>
                                  <a:chOff x="2880" y="2520"/>
                                  <a:chExt cx="1440" cy="1440"/>
                                </a:xfrm>
                              </wpg:grpSpPr>
                              <wpg:grpSp>
                                <wpg:cNvPr id="1487774664" name="Group 157"/>
                                <wpg:cNvGrpSpPr>
                                  <a:grpSpLocks/>
                                </wpg:cNvGrpSpPr>
                                <wpg:grpSpPr bwMode="auto">
                                  <a:xfrm>
                                    <a:off x="2880" y="2520"/>
                                    <a:ext cx="1440" cy="1080"/>
                                    <a:chOff x="2880" y="2520"/>
                                    <a:chExt cx="2160" cy="1080"/>
                                  </a:xfrm>
                                </wpg:grpSpPr>
                                <wps:wsp>
                                  <wps:cNvPr id="1487774665" name="Arc 15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87774666" name="Arc 15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87774667" name="Group 160"/>
                                <wpg:cNvGrpSpPr>
                                  <a:grpSpLocks/>
                                </wpg:cNvGrpSpPr>
                                <wpg:grpSpPr bwMode="auto">
                                  <a:xfrm flipV="1">
                                    <a:off x="3780" y="3600"/>
                                    <a:ext cx="540" cy="360"/>
                                    <a:chOff x="2880" y="2520"/>
                                    <a:chExt cx="2160" cy="1080"/>
                                  </a:xfrm>
                                </wpg:grpSpPr>
                                <wps:wsp>
                                  <wps:cNvPr id="1487774668" name="Arc 16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87774669" name="Arc 16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487774670" name="Group 163"/>
                              <wpg:cNvGrpSpPr>
                                <a:grpSpLocks/>
                              </wpg:cNvGrpSpPr>
                              <wpg:grpSpPr bwMode="auto">
                                <a:xfrm>
                                  <a:off x="2084" y="1830"/>
                                  <a:ext cx="152" cy="180"/>
                                  <a:chOff x="2880" y="2520"/>
                                  <a:chExt cx="1440" cy="1440"/>
                                </a:xfrm>
                              </wpg:grpSpPr>
                              <wpg:grpSp>
                                <wpg:cNvPr id="1487774671" name="Group 164"/>
                                <wpg:cNvGrpSpPr>
                                  <a:grpSpLocks/>
                                </wpg:cNvGrpSpPr>
                                <wpg:grpSpPr bwMode="auto">
                                  <a:xfrm>
                                    <a:off x="2880" y="2520"/>
                                    <a:ext cx="1440" cy="1080"/>
                                    <a:chOff x="2880" y="2520"/>
                                    <a:chExt cx="2160" cy="1080"/>
                                  </a:xfrm>
                                </wpg:grpSpPr>
                                <wps:wsp>
                                  <wps:cNvPr id="1487774672" name="Arc 16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87774673" name="Arc 16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87774674" name="Group 167"/>
                                <wpg:cNvGrpSpPr>
                                  <a:grpSpLocks/>
                                </wpg:cNvGrpSpPr>
                                <wpg:grpSpPr bwMode="auto">
                                  <a:xfrm flipV="1">
                                    <a:off x="3780" y="3600"/>
                                    <a:ext cx="540" cy="360"/>
                                    <a:chOff x="2880" y="2520"/>
                                    <a:chExt cx="2160" cy="1080"/>
                                  </a:xfrm>
                                </wpg:grpSpPr>
                                <wps:wsp>
                                  <wps:cNvPr id="1487774675" name="Arc 16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87774676" name="Arc 16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487774677" name="Group 170"/>
                              <wpg:cNvGrpSpPr>
                                <a:grpSpLocks/>
                              </wpg:cNvGrpSpPr>
                              <wpg:grpSpPr bwMode="auto">
                                <a:xfrm>
                                  <a:off x="1989" y="1830"/>
                                  <a:ext cx="152" cy="180"/>
                                  <a:chOff x="2880" y="2520"/>
                                  <a:chExt cx="1440" cy="1440"/>
                                </a:xfrm>
                              </wpg:grpSpPr>
                              <wpg:grpSp>
                                <wpg:cNvPr id="1487774678" name="Group 171"/>
                                <wpg:cNvGrpSpPr>
                                  <a:grpSpLocks/>
                                </wpg:cNvGrpSpPr>
                                <wpg:grpSpPr bwMode="auto">
                                  <a:xfrm>
                                    <a:off x="2880" y="2520"/>
                                    <a:ext cx="1440" cy="1080"/>
                                    <a:chOff x="2880" y="2520"/>
                                    <a:chExt cx="2160" cy="1080"/>
                                  </a:xfrm>
                                </wpg:grpSpPr>
                                <wps:wsp>
                                  <wps:cNvPr id="1487774679" name="Arc 17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87774680" name="Arc 17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87774681" name="Group 174"/>
                                <wpg:cNvGrpSpPr>
                                  <a:grpSpLocks/>
                                </wpg:cNvGrpSpPr>
                                <wpg:grpSpPr bwMode="auto">
                                  <a:xfrm flipV="1">
                                    <a:off x="3780" y="3600"/>
                                    <a:ext cx="540" cy="360"/>
                                    <a:chOff x="2880" y="2520"/>
                                    <a:chExt cx="2160" cy="1080"/>
                                  </a:xfrm>
                                </wpg:grpSpPr>
                                <wps:wsp>
                                  <wps:cNvPr id="1487774682" name="Arc 17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87774683" name="Arc 17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487774684" name="Group 177"/>
                              <wpg:cNvGrpSpPr>
                                <a:grpSpLocks/>
                              </wpg:cNvGrpSpPr>
                              <wpg:grpSpPr bwMode="auto">
                                <a:xfrm>
                                  <a:off x="1895" y="1830"/>
                                  <a:ext cx="151" cy="180"/>
                                  <a:chOff x="2880" y="2520"/>
                                  <a:chExt cx="1440" cy="1440"/>
                                </a:xfrm>
                              </wpg:grpSpPr>
                              <wpg:grpSp>
                                <wpg:cNvPr id="1487774685" name="Group 178"/>
                                <wpg:cNvGrpSpPr>
                                  <a:grpSpLocks/>
                                </wpg:cNvGrpSpPr>
                                <wpg:grpSpPr bwMode="auto">
                                  <a:xfrm>
                                    <a:off x="2880" y="2520"/>
                                    <a:ext cx="1440" cy="1080"/>
                                    <a:chOff x="2880" y="2520"/>
                                    <a:chExt cx="2160" cy="1080"/>
                                  </a:xfrm>
                                </wpg:grpSpPr>
                                <wps:wsp>
                                  <wps:cNvPr id="1487774686" name="Arc 17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87774687" name="Arc 18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87774688" name="Group 181"/>
                                <wpg:cNvGrpSpPr>
                                  <a:grpSpLocks/>
                                </wpg:cNvGrpSpPr>
                                <wpg:grpSpPr bwMode="auto">
                                  <a:xfrm flipV="1">
                                    <a:off x="3780" y="3600"/>
                                    <a:ext cx="540" cy="360"/>
                                    <a:chOff x="2880" y="2520"/>
                                    <a:chExt cx="2160" cy="1080"/>
                                  </a:xfrm>
                                </wpg:grpSpPr>
                                <wps:wsp>
                                  <wps:cNvPr id="1487774689" name="Arc 18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87774690" name="Arc 18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1487774691" name="Arc 184"/>
                              <wps:cNvSpPr>
                                <a:spLocks/>
                              </wps:cNvSpPr>
                              <wps:spPr bwMode="auto">
                                <a:xfrm>
                                  <a:off x="1876"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87774692" name="Arc 185"/>
                              <wps:cNvSpPr>
                                <a:spLocks/>
                              </wps:cNvSpPr>
                              <wps:spPr bwMode="auto">
                                <a:xfrm flipH="1">
                                  <a:off x="1804" y="1830"/>
                                  <a:ext cx="72" cy="135"/>
                                </a:xfrm>
                                <a:custGeom>
                                  <a:avLst/>
                                  <a:gdLst>
                                    <a:gd name="G0" fmla="+- 0 0 0"/>
                                    <a:gd name="G1" fmla="+- 21600 0 0"/>
                                    <a:gd name="G2" fmla="+- 21600 0 0"/>
                                    <a:gd name="T0" fmla="*/ 0 w 20492"/>
                                    <a:gd name="T1" fmla="*/ 0 h 21600"/>
                                    <a:gd name="T2" fmla="*/ 20492 w 20492"/>
                                    <a:gd name="T3" fmla="*/ 14769 h 21600"/>
                                    <a:gd name="T4" fmla="*/ 0 w 20492"/>
                                    <a:gd name="T5" fmla="*/ 21600 h 21600"/>
                                  </a:gdLst>
                                  <a:ahLst/>
                                  <a:cxnLst>
                                    <a:cxn ang="0">
                                      <a:pos x="T0" y="T1"/>
                                    </a:cxn>
                                    <a:cxn ang="0">
                                      <a:pos x="T2" y="T3"/>
                                    </a:cxn>
                                    <a:cxn ang="0">
                                      <a:pos x="T4" y="T5"/>
                                    </a:cxn>
                                  </a:cxnLst>
                                  <a:rect l="0" t="0" r="r" b="b"/>
                                  <a:pathLst>
                                    <a:path w="20492" h="21600" fill="none" extrusionOk="0">
                                      <a:moveTo>
                                        <a:pt x="0" y="0"/>
                                      </a:moveTo>
                                      <a:cubicBezTo>
                                        <a:pt x="9297" y="0"/>
                                        <a:pt x="17551" y="5949"/>
                                        <a:pt x="20491" y="14769"/>
                                      </a:cubicBezTo>
                                    </a:path>
                                    <a:path w="20492" h="21600" stroke="0" extrusionOk="0">
                                      <a:moveTo>
                                        <a:pt x="0" y="0"/>
                                      </a:moveTo>
                                      <a:cubicBezTo>
                                        <a:pt x="9297" y="0"/>
                                        <a:pt x="17551" y="5949"/>
                                        <a:pt x="20491" y="1476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1487774693" name="Group 186"/>
                              <wpg:cNvGrpSpPr>
                                <a:grpSpLocks/>
                              </wpg:cNvGrpSpPr>
                              <wpg:grpSpPr bwMode="auto">
                                <a:xfrm flipV="1">
                                  <a:off x="1895" y="1965"/>
                                  <a:ext cx="57" cy="45"/>
                                  <a:chOff x="2880" y="2520"/>
                                  <a:chExt cx="2160" cy="1080"/>
                                </a:xfrm>
                              </wpg:grpSpPr>
                              <wps:wsp>
                                <wps:cNvPr id="1487774694" name="Arc 18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87774695" name="Arc 18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grpSp>
                          <wpg:cNvPr id="1487774696" name="Group 1487774696"/>
                          <wpg:cNvGrpSpPr/>
                          <wpg:grpSpPr>
                            <a:xfrm>
                              <a:off x="611505" y="217170"/>
                              <a:ext cx="75565" cy="229869"/>
                              <a:chOff x="286851" y="-1917"/>
                              <a:chExt cx="75879" cy="231222"/>
                            </a:xfrm>
                          </wpg:grpSpPr>
                          <wps:wsp>
                            <wps:cNvPr id="1487774697" name="Rectangle 1487774697"/>
                            <wps:cNvSpPr/>
                            <wps:spPr>
                              <a:xfrm>
                                <a:off x="293674" y="8961"/>
                                <a:ext cx="62865" cy="21590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487774698" name="Line 145"/>
                            <wps:cNvCnPr>
                              <a:cxnSpLocks noChangeShapeType="1"/>
                            </wps:cNvCnPr>
                            <wps:spPr bwMode="auto">
                              <a:xfrm>
                                <a:off x="286851" y="-1917"/>
                                <a:ext cx="0" cy="2303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87774699" name="Line 145"/>
                            <wps:cNvCnPr>
                              <a:cxnSpLocks noChangeShapeType="1"/>
                            </wps:cNvCnPr>
                            <wps:spPr bwMode="auto">
                              <a:xfrm>
                                <a:off x="362730" y="-565"/>
                                <a:ext cx="0" cy="2298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487774700" name="Text Box 1487774700"/>
                          <wps:cNvSpPr txBox="1"/>
                          <wps:spPr>
                            <a:xfrm>
                              <a:off x="1885287" y="33213"/>
                              <a:ext cx="307975" cy="276419"/>
                            </a:xfrm>
                            <a:prstGeom prst="rect">
                              <a:avLst/>
                            </a:prstGeom>
                            <a:noFill/>
                            <a:ln w="6350">
                              <a:noFill/>
                            </a:ln>
                            <a:effectLst/>
                          </wps:spPr>
                          <wps:txbx>
                            <w:txbxContent>
                              <w:p w14:paraId="602CD060" w14:textId="77777777" w:rsidR="00CC3E06" w:rsidRPr="00722EFC" w:rsidRDefault="00CC3E06" w:rsidP="00CC3E06">
                                <w:pPr>
                                  <w:rPr>
                                    <w:i/>
                                  </w:rPr>
                                </w:pPr>
                                <m:oMathPara>
                                  <m:oMath>
                                    <m:r>
                                      <w:rPr>
                                        <w:rFonts w:ascii="Cambria Math" w:hAnsi="Cambria Math"/>
                                      </w:rPr>
                                      <m:t>R</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87774701" name="Text Box 1487774701"/>
                          <wps:cNvSpPr txBox="1"/>
                          <wps:spPr>
                            <a:xfrm>
                              <a:off x="1162474" y="29340"/>
                              <a:ext cx="442595" cy="287857"/>
                            </a:xfrm>
                            <a:prstGeom prst="rect">
                              <a:avLst/>
                            </a:prstGeom>
                            <a:noFill/>
                            <a:ln w="6350">
                              <a:noFill/>
                            </a:ln>
                            <a:effectLst/>
                          </wps:spPr>
                          <wps:txbx>
                            <w:txbxContent>
                              <w:p w14:paraId="493868B1" w14:textId="77777777" w:rsidR="00CC3E06" w:rsidRPr="00722EFC" w:rsidRDefault="00CC3E06" w:rsidP="00CC3E06">
                                <w:pPr>
                                  <w:rPr>
                                    <w:i/>
                                  </w:rPr>
                                </w:pPr>
                                <m:oMathPara>
                                  <m:oMath>
                                    <m:r>
                                      <w:rPr>
                                        <w:rFonts w:ascii="Cambria Math" w:hAnsi="Cambria Math"/>
                                      </w:rPr>
                                      <m:t>L,r</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87774702" name="Text Box 1487774702"/>
                          <wps:cNvSpPr txBox="1"/>
                          <wps:spPr>
                            <a:xfrm>
                              <a:off x="516083" y="-6670"/>
                              <a:ext cx="303530" cy="277054"/>
                            </a:xfrm>
                            <a:prstGeom prst="rect">
                              <a:avLst/>
                            </a:prstGeom>
                            <a:noFill/>
                            <a:ln w="6350">
                              <a:noFill/>
                            </a:ln>
                            <a:effectLst/>
                          </wps:spPr>
                          <wps:txbx>
                            <w:txbxContent>
                              <w:p w14:paraId="0D7D7E8D" w14:textId="77777777" w:rsidR="00CC3E06" w:rsidRPr="00722EFC" w:rsidRDefault="00CC3E06" w:rsidP="00CC3E06">
                                <w:pPr>
                                  <w:rPr>
                                    <w:i/>
                                  </w:rPr>
                                </w:pPr>
                                <m:oMathPara>
                                  <m:oMath>
                                    <m:r>
                                      <w:rPr>
                                        <w:rFonts w:ascii="Cambria Math" w:hAnsi="Cambria Math"/>
                                      </w:rPr>
                                      <m:t>C</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87774703" name="Text Box 1487774703"/>
                          <wps:cNvSpPr txBox="1"/>
                          <wps:spPr>
                            <a:xfrm>
                              <a:off x="2204263" y="85410"/>
                              <a:ext cx="311150" cy="275783"/>
                            </a:xfrm>
                            <a:prstGeom prst="rect">
                              <a:avLst/>
                            </a:prstGeom>
                            <a:noFill/>
                            <a:ln w="6350">
                              <a:noFill/>
                            </a:ln>
                            <a:effectLst/>
                          </wps:spPr>
                          <wps:txbx>
                            <w:txbxContent>
                              <w:p w14:paraId="3CD926CB" w14:textId="77777777" w:rsidR="00CC3E06" w:rsidRPr="00722EFC" w:rsidRDefault="00CC3E06" w:rsidP="00CC3E06">
                                <w:pPr>
                                  <w:jc w:val="right"/>
                                  <w:rPr>
                                    <w:i/>
                                  </w:rPr>
                                </w:pPr>
                                <m:oMathPara>
                                  <m:oMath>
                                    <m:r>
                                      <w:rPr>
                                        <w:rFonts w:ascii="Cambria Math" w:hAnsi="Cambria Math"/>
                                      </w:rPr>
                                      <m:t>B</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87774704" name="Text Box 1487774704"/>
                          <wps:cNvSpPr txBox="1"/>
                          <wps:spPr>
                            <a:xfrm>
                              <a:off x="748325" y="295397"/>
                              <a:ext cx="345440" cy="275783"/>
                            </a:xfrm>
                            <a:prstGeom prst="rect">
                              <a:avLst/>
                            </a:prstGeom>
                            <a:noFill/>
                            <a:ln w="6350">
                              <a:noFill/>
                            </a:ln>
                            <a:effectLst/>
                          </wps:spPr>
                          <wps:txbx>
                            <w:txbxContent>
                              <w:p w14:paraId="565BA209" w14:textId="77777777" w:rsidR="00CC3E06" w:rsidRPr="00722EFC" w:rsidRDefault="00CC3E06" w:rsidP="00CC3E06">
                                <w:pPr>
                                  <w:rPr>
                                    <w:i/>
                                  </w:rPr>
                                </w:pPr>
                                <m:oMathPara>
                                  <m:oMath>
                                    <m:r>
                                      <w:rPr>
                                        <w:rFonts w:ascii="Cambria Math" w:hAnsi="Cambria Math"/>
                                      </w:rPr>
                                      <m:t>M</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87774705" name="Text Box 1487774705"/>
                          <wps:cNvSpPr txBox="1"/>
                          <wps:spPr>
                            <a:xfrm>
                              <a:off x="1547907" y="295270"/>
                              <a:ext cx="323850" cy="276419"/>
                            </a:xfrm>
                            <a:prstGeom prst="rect">
                              <a:avLst/>
                            </a:prstGeom>
                            <a:noFill/>
                            <a:ln w="6350">
                              <a:noFill/>
                            </a:ln>
                            <a:effectLst/>
                          </wps:spPr>
                          <wps:txbx>
                            <w:txbxContent>
                              <w:p w14:paraId="5F51A615" w14:textId="77777777" w:rsidR="00CC3E06" w:rsidRPr="00722EFC" w:rsidRDefault="00CC3E06" w:rsidP="00CC3E06">
                                <w:pPr>
                                  <w:rPr>
                                    <w:i/>
                                  </w:rPr>
                                </w:pPr>
                                <m:oMathPara>
                                  <m:oMath>
                                    <m:r>
                                      <w:rPr>
                                        <w:rFonts w:ascii="Cambria Math" w:hAnsi="Cambria Math"/>
                                      </w:rPr>
                                      <m:t>N</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87774706" name="Text Box 1487774706"/>
                          <wps:cNvSpPr txBox="1"/>
                          <wps:spPr>
                            <a:xfrm>
                              <a:off x="2737912" y="150219"/>
                              <a:ext cx="557530" cy="275783"/>
                            </a:xfrm>
                            <a:prstGeom prst="rect">
                              <a:avLst/>
                            </a:prstGeom>
                            <a:noFill/>
                            <a:ln w="6350">
                              <a:noFill/>
                            </a:ln>
                            <a:effectLst/>
                          </wps:spPr>
                          <wps:txbx>
                            <w:txbxContent>
                              <w:p w14:paraId="48EA80D5" w14:textId="77777777" w:rsidR="00CC3E06" w:rsidRPr="00950498" w:rsidRDefault="00CC3E06" w:rsidP="00CC3E06">
                                <w:pPr>
                                  <w:jc w:val="right"/>
                                  <w:rPr>
                                    <w:iCs/>
                                  </w:rPr>
                                </w:pPr>
                                <m:oMathPara>
                                  <m:oMath>
                                    <m:r>
                                      <m:rPr>
                                        <m:sty m:val="p"/>
                                      </m:rPr>
                                      <w:rPr>
                                        <w:rFonts w:ascii="Cambria Math" w:hAnsi="Cambria Math"/>
                                      </w:rPr>
                                      <m:t>(H1)</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1487774707" name="Group 67"/>
                        <wpg:cNvGrpSpPr/>
                        <wpg:grpSpPr>
                          <a:xfrm>
                            <a:off x="0" y="510321"/>
                            <a:ext cx="3251504" cy="1570109"/>
                            <a:chOff x="-205375" y="6554"/>
                            <a:chExt cx="3252112" cy="1570795"/>
                          </a:xfrm>
                        </wpg:grpSpPr>
                        <wpg:grpSp>
                          <wpg:cNvPr id="1487774708" name="Group 63"/>
                          <wpg:cNvGrpSpPr/>
                          <wpg:grpSpPr>
                            <a:xfrm>
                              <a:off x="-205375" y="6554"/>
                              <a:ext cx="3252112" cy="1570795"/>
                              <a:chOff x="-205388" y="6555"/>
                              <a:chExt cx="3252316" cy="1571264"/>
                            </a:xfrm>
                          </wpg:grpSpPr>
                          <wps:wsp>
                            <wps:cNvPr id="1487774709" name="hrz_0"/>
                            <wps:cNvCnPr/>
                            <wps:spPr>
                              <a:xfrm>
                                <a:off x="1438" y="384595"/>
                                <a:ext cx="2377996" cy="0"/>
                              </a:xfrm>
                              <a:prstGeom prst="line">
                                <a:avLst/>
                              </a:prstGeom>
                              <a:noFill/>
                              <a:ln w="6350" cap="flat" cmpd="sng" algn="ctr">
                                <a:solidFill>
                                  <a:srgbClr val="000000"/>
                                </a:solidFill>
                                <a:prstDash val="sysDot"/>
                                <a:miter lim="800000"/>
                              </a:ln>
                              <a:effectLst/>
                            </wps:spPr>
                            <wps:bodyPr/>
                          </wps:wsp>
                          <wps:wsp>
                            <wps:cNvPr id="1487774710" name="hrz_1"/>
                            <wps:cNvCnPr/>
                            <wps:spPr>
                              <a:xfrm>
                                <a:off x="1438" y="634761"/>
                                <a:ext cx="2377996" cy="0"/>
                              </a:xfrm>
                              <a:prstGeom prst="line">
                                <a:avLst/>
                              </a:prstGeom>
                              <a:noFill/>
                              <a:ln w="6350" cap="flat" cmpd="sng" algn="ctr">
                                <a:solidFill>
                                  <a:srgbClr val="000000"/>
                                </a:solidFill>
                                <a:prstDash val="sysDot"/>
                                <a:miter lim="800000"/>
                              </a:ln>
                              <a:effectLst/>
                            </wps:spPr>
                            <wps:bodyPr/>
                          </wps:wsp>
                          <wps:wsp>
                            <wps:cNvPr id="1487774711" name="hrz_2"/>
                            <wps:cNvCnPr/>
                            <wps:spPr>
                              <a:xfrm>
                                <a:off x="1438" y="892115"/>
                                <a:ext cx="2692400" cy="0"/>
                              </a:xfrm>
                              <a:prstGeom prst="line">
                                <a:avLst/>
                              </a:prstGeom>
                              <a:noFill/>
                              <a:ln w="12700" cap="flat" cmpd="sng" algn="ctr">
                                <a:solidFill>
                                  <a:srgbClr val="000000"/>
                                </a:solidFill>
                                <a:prstDash val="solid"/>
                                <a:miter lim="800000"/>
                                <a:tailEnd type="stealth" len="med"/>
                              </a:ln>
                              <a:effectLst/>
                            </wps:spPr>
                            <wps:bodyPr/>
                          </wps:wsp>
                          <wps:wsp>
                            <wps:cNvPr id="1487774712" name="hrz_3"/>
                            <wps:cNvCnPr/>
                            <wps:spPr>
                              <a:xfrm>
                                <a:off x="1438" y="1143719"/>
                                <a:ext cx="2377996" cy="0"/>
                              </a:xfrm>
                              <a:prstGeom prst="line">
                                <a:avLst/>
                              </a:prstGeom>
                              <a:noFill/>
                              <a:ln w="6350" cap="flat" cmpd="sng" algn="ctr">
                                <a:solidFill>
                                  <a:srgbClr val="000000"/>
                                </a:solidFill>
                                <a:prstDash val="sysDot"/>
                                <a:miter lim="800000"/>
                              </a:ln>
                              <a:effectLst/>
                            </wps:spPr>
                            <wps:bodyPr/>
                          </wps:wsp>
                          <wps:wsp>
                            <wps:cNvPr id="1487774713" name="hrz_4"/>
                            <wps:cNvCnPr/>
                            <wps:spPr>
                              <a:xfrm>
                                <a:off x="1438" y="1393885"/>
                                <a:ext cx="2377996" cy="0"/>
                              </a:xfrm>
                              <a:prstGeom prst="line">
                                <a:avLst/>
                              </a:prstGeom>
                              <a:noFill/>
                              <a:ln w="6350" cap="flat" cmpd="sng" algn="ctr">
                                <a:solidFill>
                                  <a:srgbClr val="000000"/>
                                </a:solidFill>
                                <a:prstDash val="sysDot"/>
                                <a:miter lim="800000"/>
                              </a:ln>
                              <a:effectLst/>
                            </wps:spPr>
                            <wps:bodyPr/>
                          </wps:wsp>
                          <wps:wsp>
                            <wps:cNvPr id="1487774714" name="vtc_0"/>
                            <wps:cNvCnPr/>
                            <wps:spPr>
                              <a:xfrm>
                                <a:off x="0" y="125437"/>
                                <a:ext cx="0" cy="1452382"/>
                              </a:xfrm>
                              <a:prstGeom prst="line">
                                <a:avLst/>
                              </a:prstGeom>
                              <a:noFill/>
                              <a:ln w="12700" cap="flat" cmpd="sng" algn="ctr">
                                <a:solidFill>
                                  <a:srgbClr val="000000"/>
                                </a:solidFill>
                                <a:prstDash val="solid"/>
                                <a:miter lim="800000"/>
                                <a:headEnd type="stealth" len="med"/>
                              </a:ln>
                              <a:effectLst/>
                            </wps:spPr>
                            <wps:bodyPr/>
                          </wps:wsp>
                          <wps:wsp>
                            <wps:cNvPr id="1487774715" name="vtc_1"/>
                            <wps:cNvCnPr/>
                            <wps:spPr>
                              <a:xfrm>
                                <a:off x="173966" y="250330"/>
                                <a:ext cx="0" cy="1281028"/>
                              </a:xfrm>
                              <a:prstGeom prst="line">
                                <a:avLst/>
                              </a:prstGeom>
                              <a:noFill/>
                              <a:ln w="6350" cap="flat" cmpd="sng" algn="ctr">
                                <a:solidFill>
                                  <a:srgbClr val="000000"/>
                                </a:solidFill>
                                <a:prstDash val="sysDot"/>
                                <a:miter lim="800000"/>
                              </a:ln>
                              <a:effectLst/>
                            </wps:spPr>
                            <wps:bodyPr/>
                          </wps:wsp>
                          <wps:wsp>
                            <wps:cNvPr id="1487774716" name="vtc_2"/>
                            <wps:cNvCnPr/>
                            <wps:spPr>
                              <a:xfrm>
                                <a:off x="355121" y="250329"/>
                                <a:ext cx="0" cy="1281028"/>
                              </a:xfrm>
                              <a:prstGeom prst="line">
                                <a:avLst/>
                              </a:prstGeom>
                              <a:noFill/>
                              <a:ln w="6350" cap="flat" cmpd="sng" algn="ctr">
                                <a:solidFill>
                                  <a:srgbClr val="000000"/>
                                </a:solidFill>
                                <a:prstDash val="sysDot"/>
                                <a:miter lim="800000"/>
                              </a:ln>
                              <a:effectLst/>
                            </wps:spPr>
                            <wps:bodyPr/>
                          </wps:wsp>
                          <wps:wsp>
                            <wps:cNvPr id="1487774717" name="vtc_3"/>
                            <wps:cNvCnPr/>
                            <wps:spPr>
                              <a:xfrm>
                                <a:off x="527649" y="250329"/>
                                <a:ext cx="0" cy="1281028"/>
                              </a:xfrm>
                              <a:prstGeom prst="line">
                                <a:avLst/>
                              </a:prstGeom>
                              <a:noFill/>
                              <a:ln w="6350" cap="flat" cmpd="sng" algn="ctr">
                                <a:solidFill>
                                  <a:srgbClr val="000000"/>
                                </a:solidFill>
                                <a:prstDash val="sysDot"/>
                                <a:miter lim="800000"/>
                              </a:ln>
                              <a:effectLst/>
                            </wps:spPr>
                            <wps:bodyPr/>
                          </wps:wsp>
                          <wps:wsp>
                            <wps:cNvPr id="1487774718" name="vtc_4"/>
                            <wps:cNvCnPr/>
                            <wps:spPr>
                              <a:xfrm>
                                <a:off x="708804" y="250329"/>
                                <a:ext cx="0" cy="1281028"/>
                              </a:xfrm>
                              <a:prstGeom prst="line">
                                <a:avLst/>
                              </a:prstGeom>
                              <a:noFill/>
                              <a:ln w="6350" cap="flat" cmpd="sng" algn="ctr">
                                <a:solidFill>
                                  <a:srgbClr val="000000"/>
                                </a:solidFill>
                                <a:prstDash val="sysDot"/>
                                <a:miter lim="800000"/>
                              </a:ln>
                              <a:effectLst/>
                            </wps:spPr>
                            <wps:bodyPr/>
                          </wps:wsp>
                          <wps:wsp>
                            <wps:cNvPr id="1487774719" name="vtc_5"/>
                            <wps:cNvCnPr/>
                            <wps:spPr>
                              <a:xfrm>
                                <a:off x="889958" y="250329"/>
                                <a:ext cx="0" cy="1281028"/>
                              </a:xfrm>
                              <a:prstGeom prst="line">
                                <a:avLst/>
                              </a:prstGeom>
                              <a:noFill/>
                              <a:ln w="6350" cap="flat" cmpd="sng" algn="ctr">
                                <a:solidFill>
                                  <a:srgbClr val="000000"/>
                                </a:solidFill>
                                <a:prstDash val="sysDot"/>
                                <a:miter lim="800000"/>
                              </a:ln>
                              <a:effectLst/>
                            </wps:spPr>
                            <wps:bodyPr/>
                          </wps:wsp>
                          <wps:wsp>
                            <wps:cNvPr id="1498077888" name="vtc_6"/>
                            <wps:cNvCnPr/>
                            <wps:spPr>
                              <a:xfrm>
                                <a:off x="1062487" y="250329"/>
                                <a:ext cx="0" cy="1281028"/>
                              </a:xfrm>
                              <a:prstGeom prst="line">
                                <a:avLst/>
                              </a:prstGeom>
                              <a:noFill/>
                              <a:ln w="6350" cap="flat" cmpd="sng" algn="ctr">
                                <a:solidFill>
                                  <a:srgbClr val="000000"/>
                                </a:solidFill>
                                <a:prstDash val="sysDot"/>
                                <a:miter lim="800000"/>
                              </a:ln>
                              <a:effectLst/>
                            </wps:spPr>
                            <wps:bodyPr/>
                          </wps:wsp>
                          <wps:wsp>
                            <wps:cNvPr id="1498077889" name="vtc_7"/>
                            <wps:cNvCnPr/>
                            <wps:spPr>
                              <a:xfrm>
                                <a:off x="1243641" y="250329"/>
                                <a:ext cx="0" cy="1281028"/>
                              </a:xfrm>
                              <a:prstGeom prst="line">
                                <a:avLst/>
                              </a:prstGeom>
                              <a:noFill/>
                              <a:ln w="6350" cap="flat" cmpd="sng" algn="ctr">
                                <a:solidFill>
                                  <a:srgbClr val="000000"/>
                                </a:solidFill>
                                <a:prstDash val="sysDot"/>
                                <a:miter lim="800000"/>
                              </a:ln>
                              <a:effectLst/>
                            </wps:spPr>
                            <wps:bodyPr/>
                          </wps:wsp>
                          <wps:wsp>
                            <wps:cNvPr id="1498077890" name="vtc_8"/>
                            <wps:cNvCnPr/>
                            <wps:spPr>
                              <a:xfrm>
                                <a:off x="1424796" y="250329"/>
                                <a:ext cx="0" cy="1281028"/>
                              </a:xfrm>
                              <a:prstGeom prst="line">
                                <a:avLst/>
                              </a:prstGeom>
                              <a:noFill/>
                              <a:ln w="9525" cap="flat" cmpd="sng" algn="ctr">
                                <a:solidFill>
                                  <a:srgbClr val="000000"/>
                                </a:solidFill>
                                <a:prstDash val="dash"/>
                                <a:miter lim="800000"/>
                              </a:ln>
                              <a:effectLst/>
                            </wps:spPr>
                            <wps:bodyPr/>
                          </wps:wsp>
                          <wps:wsp>
                            <wps:cNvPr id="1498077891" name="vtc_9"/>
                            <wps:cNvCnPr/>
                            <wps:spPr>
                              <a:xfrm>
                                <a:off x="1597325" y="250329"/>
                                <a:ext cx="0" cy="1281028"/>
                              </a:xfrm>
                              <a:prstGeom prst="line">
                                <a:avLst/>
                              </a:prstGeom>
                              <a:noFill/>
                              <a:ln w="6350" cap="flat" cmpd="sng" algn="ctr">
                                <a:solidFill>
                                  <a:srgbClr val="000000"/>
                                </a:solidFill>
                                <a:prstDash val="sysDot"/>
                                <a:miter lim="800000"/>
                              </a:ln>
                              <a:effectLst/>
                            </wps:spPr>
                            <wps:bodyPr/>
                          </wps:wsp>
                          <wps:wsp>
                            <wps:cNvPr id="1498077892" name="vtc_10"/>
                            <wps:cNvCnPr/>
                            <wps:spPr>
                              <a:xfrm>
                                <a:off x="1778479" y="250329"/>
                                <a:ext cx="0" cy="1281028"/>
                              </a:xfrm>
                              <a:prstGeom prst="line">
                                <a:avLst/>
                              </a:prstGeom>
                              <a:noFill/>
                              <a:ln w="6350" cap="flat" cmpd="sng" algn="ctr">
                                <a:solidFill>
                                  <a:srgbClr val="000000"/>
                                </a:solidFill>
                                <a:prstDash val="sysDot"/>
                                <a:miter lim="800000"/>
                              </a:ln>
                              <a:effectLst/>
                            </wps:spPr>
                            <wps:bodyPr/>
                          </wps:wsp>
                          <wps:wsp>
                            <wps:cNvPr id="1498077893" name="vtc_11"/>
                            <wps:cNvCnPr/>
                            <wps:spPr>
                              <a:xfrm>
                                <a:off x="1951008" y="250329"/>
                                <a:ext cx="0" cy="1281028"/>
                              </a:xfrm>
                              <a:prstGeom prst="line">
                                <a:avLst/>
                              </a:prstGeom>
                              <a:noFill/>
                              <a:ln w="6350" cap="flat" cmpd="sng" algn="ctr">
                                <a:solidFill>
                                  <a:srgbClr val="000000"/>
                                </a:solidFill>
                                <a:prstDash val="sysDot"/>
                                <a:miter lim="800000"/>
                              </a:ln>
                              <a:effectLst/>
                            </wps:spPr>
                            <wps:bodyPr/>
                          </wps:wsp>
                          <wps:wsp>
                            <wps:cNvPr id="1498077894" name="vtc_12"/>
                            <wps:cNvCnPr/>
                            <wps:spPr>
                              <a:xfrm>
                                <a:off x="2132162" y="250329"/>
                                <a:ext cx="0" cy="1281028"/>
                              </a:xfrm>
                              <a:prstGeom prst="line">
                                <a:avLst/>
                              </a:prstGeom>
                              <a:noFill/>
                              <a:ln w="6350" cap="flat" cmpd="sng" algn="ctr">
                                <a:solidFill>
                                  <a:srgbClr val="000000"/>
                                </a:solidFill>
                                <a:prstDash val="sysDot"/>
                                <a:miter lim="800000"/>
                              </a:ln>
                              <a:effectLst/>
                            </wps:spPr>
                            <wps:bodyPr/>
                          </wps:wsp>
                          <wps:wsp>
                            <wps:cNvPr id="1498077895" name="vtc_13"/>
                            <wps:cNvCnPr/>
                            <wps:spPr>
                              <a:xfrm>
                                <a:off x="2313317" y="250329"/>
                                <a:ext cx="0" cy="1281028"/>
                              </a:xfrm>
                              <a:prstGeom prst="line">
                                <a:avLst/>
                              </a:prstGeom>
                              <a:noFill/>
                              <a:ln w="6350" cap="flat" cmpd="sng" algn="ctr">
                                <a:solidFill>
                                  <a:srgbClr val="000000"/>
                                </a:solidFill>
                                <a:prstDash val="sysDot"/>
                                <a:miter lim="800000"/>
                              </a:ln>
                              <a:effectLst/>
                            </wps:spPr>
                            <wps:bodyPr/>
                          </wps:wsp>
                          <wps:wsp>
                            <wps:cNvPr id="1498077896" name="Text Box 62"/>
                            <wps:cNvSpPr txBox="1"/>
                            <wps:spPr>
                              <a:xfrm>
                                <a:off x="-205388" y="6555"/>
                                <a:ext cx="191818" cy="37365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2F2A777" w14:textId="77777777" w:rsidR="00CC3E06" w:rsidRPr="00ED56A2" w:rsidRDefault="00CC3E06" w:rsidP="00CC3E06">
                                  <w:pPr>
                                    <w:spacing w:line="240" w:lineRule="auto"/>
                                    <w:rPr>
                                      <w:sz w:val="22"/>
                                    </w:rPr>
                                  </w:pPr>
                                  <m:oMathPara>
                                    <m:oMath>
                                      <m:r>
                                        <w:rPr>
                                          <w:rFonts w:ascii="Cambria Math" w:hAnsi="Cambria Math"/>
                                          <w:sz w:val="22"/>
                                        </w:rPr>
                                        <m:t>u</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1498077897" name="Text Box 62"/>
                            <wps:cNvSpPr txBox="1"/>
                            <wps:spPr>
                              <a:xfrm>
                                <a:off x="-182450" y="765522"/>
                                <a:ext cx="206427" cy="37365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AF7C72D" w14:textId="77777777" w:rsidR="00CC3E06" w:rsidRPr="00ED56A2" w:rsidRDefault="00CC3E06" w:rsidP="00CC3E06">
                                  <w:pPr>
                                    <w:spacing w:line="240" w:lineRule="auto"/>
                                    <w:rPr>
                                      <w:sz w:val="22"/>
                                    </w:rPr>
                                  </w:pPr>
                                  <m:oMathPara>
                                    <m:oMath>
                                      <m:r>
                                        <w:rPr>
                                          <w:rFonts w:ascii="Cambria Math" w:hAnsi="Cambria Math"/>
                                          <w:sz w:val="22"/>
                                        </w:rPr>
                                        <m:t>O</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1498077898" name="Text Box 62"/>
                            <wps:cNvSpPr txBox="1"/>
                            <wps:spPr>
                              <a:xfrm>
                                <a:off x="1263945" y="880424"/>
                                <a:ext cx="411583" cy="418137"/>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6846751" w14:textId="77777777" w:rsidR="00CC3E06" w:rsidRPr="00ED56A2" w:rsidRDefault="00CC3E06" w:rsidP="00CC3E06">
                                  <w:pPr>
                                    <w:spacing w:line="240" w:lineRule="auto"/>
                                    <w:rPr>
                                      <w:sz w:val="22"/>
                                    </w:rPr>
                                  </w:pPr>
                                  <m:oMathPara>
                                    <m:oMath>
                                      <m:r>
                                        <w:rPr>
                                          <w:rFonts w:ascii="Cambria Math" w:hAnsi="Cambria Math"/>
                                        </w:rPr>
                                        <m:t>16</m:t>
                                      </m:r>
                                      <m:r>
                                        <w:rPr>
                                          <w:rFonts w:ascii="Cambria Math" w:hAnsi="Cambria Math"/>
                                          <w:sz w:val="22"/>
                                        </w:rPr>
                                        <m:t>,0</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1498077899" name="Text Box 62"/>
                            <wps:cNvSpPr txBox="1"/>
                            <wps:spPr>
                              <a:xfrm>
                                <a:off x="2394417" y="848080"/>
                                <a:ext cx="457949" cy="37365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068227D" w14:textId="77777777" w:rsidR="00CC3E06" w:rsidRPr="00566D69" w:rsidRDefault="00CC3E06" w:rsidP="00CC3E06">
                                  <w:pPr>
                                    <w:spacing w:line="240" w:lineRule="auto"/>
                                    <w:rPr>
                                      <w:sz w:val="22"/>
                                    </w:rPr>
                                  </w:pPr>
                                  <m:oMath>
                                    <m:r>
                                      <w:rPr>
                                        <w:rFonts w:ascii="Cambria Math" w:hAnsi="Cambria Math"/>
                                        <w:sz w:val="22"/>
                                      </w:rPr>
                                      <m:t>t</m:t>
                                    </m:r>
                                  </m:oMath>
                                  <w:r w:rsidRPr="007721F6">
                                    <w:rPr>
                                      <w:rFonts w:eastAsia="Yu Mincho"/>
                                      <w:sz w:val="22"/>
                                    </w:rPr>
                                    <w:t xml:space="preserve"> (ms)</w:t>
                                  </w:r>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1498077900" name="Text Box 62"/>
                            <wps:cNvSpPr txBox="1"/>
                            <wps:spPr>
                              <a:xfrm>
                                <a:off x="2649319" y="401276"/>
                                <a:ext cx="397609" cy="37365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34B814C" w14:textId="77777777" w:rsidR="00CC3E06" w:rsidRPr="00950498" w:rsidRDefault="00CC3E06" w:rsidP="00CC3E06">
                                  <w:pPr>
                                    <w:spacing w:line="240" w:lineRule="auto"/>
                                    <w:rPr>
                                      <w:iCs/>
                                      <w:sz w:val="22"/>
                                    </w:rPr>
                                  </w:pPr>
                                  <m:oMathPara>
                                    <m:oMath>
                                      <m:r>
                                        <m:rPr>
                                          <m:sty m:val="p"/>
                                        </m:rPr>
                                        <w:rPr>
                                          <w:rFonts w:ascii="Cambria Math" w:hAnsi="Cambria Math"/>
                                          <w:sz w:val="22"/>
                                        </w:rPr>
                                        <m:t>(H2)</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1498077901" name="Text Box 62"/>
                            <wps:cNvSpPr txBox="1"/>
                            <wps:spPr>
                              <a:xfrm>
                                <a:off x="288342" y="163586"/>
                                <a:ext cx="352513" cy="418137"/>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FB05D3F" w14:textId="77777777" w:rsidR="00CC3E06" w:rsidRPr="007721F6" w:rsidRDefault="00CC3E06" w:rsidP="00CC3E06">
                                  <w:pPr>
                                    <w:spacing w:line="240" w:lineRule="auto"/>
                                    <w:rPr>
                                      <w:color w:val="FF0000"/>
                                      <w:sz w:val="22"/>
                                    </w:rPr>
                                  </w:pPr>
                                  <m:oMath>
                                    <m:r>
                                      <w:rPr>
                                        <w:rFonts w:ascii="Cambria Math" w:eastAsia="Yu Mincho" w:hAnsi="Cambria Math"/>
                                        <w:color w:val="FF0000"/>
                                      </w:rPr>
                                      <m:t>(</m:t>
                                    </m:r>
                                  </m:oMath>
                                  <w:r w:rsidRPr="007721F6">
                                    <w:rPr>
                                      <w:rFonts w:eastAsia="Yu Mincho"/>
                                      <w:color w:val="FF0000"/>
                                    </w:rPr>
                                    <w:t>3</w:t>
                                  </w:r>
                                  <w:r w:rsidRPr="007721F6">
                                    <w:rPr>
                                      <w:rFonts w:eastAsia="Yu Mincho"/>
                                      <w:color w:val="FF0000"/>
                                      <w:sz w:val="22"/>
                                    </w:rPr>
                                    <w:t>)</w:t>
                                  </w:r>
                                </w:p>
                              </w:txbxContent>
                            </wps:txbx>
                            <wps:bodyPr rot="0" spcFirstLastPara="0" vertOverflow="overflow" horzOverflow="overflow" vert="horz" wrap="square" lIns="50800" tIns="50800" rIns="50800" bIns="50800" numCol="1" spcCol="0" rtlCol="0" fromWordArt="0" anchor="t" anchorCtr="0" forceAA="0" compatLnSpc="1">
                              <a:prstTxWarp prst="textNoShape">
                                <a:avLst/>
                              </a:prstTxWarp>
                              <a:spAutoFit/>
                            </wps:bodyPr>
                          </wps:wsp>
                          <wps:wsp>
                            <wps:cNvPr id="1498077902" name="Text Box 62"/>
                            <wps:cNvSpPr txBox="1"/>
                            <wps:spPr>
                              <a:xfrm>
                                <a:off x="128726" y="511359"/>
                                <a:ext cx="351878" cy="418137"/>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10DEB72" w14:textId="77777777" w:rsidR="00CC3E06" w:rsidRPr="007721F6" w:rsidRDefault="00CC3E06" w:rsidP="00CC3E06">
                                  <w:pPr>
                                    <w:spacing w:line="240" w:lineRule="auto"/>
                                    <w:rPr>
                                      <w:color w:val="FF0000"/>
                                      <w:sz w:val="22"/>
                                    </w:rPr>
                                  </w:pPr>
                                  <m:oMath>
                                    <m:r>
                                      <w:rPr>
                                        <w:rFonts w:ascii="Cambria Math" w:eastAsia="Yu Mincho" w:hAnsi="Cambria Math"/>
                                        <w:color w:val="FF0000"/>
                                      </w:rPr>
                                      <m:t>(</m:t>
                                    </m:r>
                                  </m:oMath>
                                  <w:r>
                                    <w:rPr>
                                      <w:rFonts w:eastAsia="Yu Mincho"/>
                                      <w:color w:val="FF0000"/>
                                    </w:rPr>
                                    <w:t>2</w:t>
                                  </w:r>
                                  <w:r w:rsidRPr="007721F6">
                                    <w:rPr>
                                      <w:rFonts w:eastAsia="Yu Mincho"/>
                                      <w:color w:val="FF0000"/>
                                      <w:sz w:val="22"/>
                                    </w:rPr>
                                    <w:t>)</w:t>
                                  </w:r>
                                </w:p>
                              </w:txbxContent>
                            </wps:txbx>
                            <wps:bodyPr rot="0" spcFirstLastPara="0" vertOverflow="overflow" horzOverflow="overflow" vert="horz" wrap="square" lIns="50800" tIns="50800" rIns="50800" bIns="50800" numCol="1" spcCol="0" rtlCol="0" fromWordArt="0" anchor="t" anchorCtr="0" forceAA="0" compatLnSpc="1">
                              <a:prstTxWarp prst="textNoShape">
                                <a:avLst/>
                              </a:prstTxWarp>
                              <a:spAutoFit/>
                            </wps:bodyPr>
                          </wps:wsp>
                          <wps:wsp>
                            <wps:cNvPr id="1498077903" name="Text Box 62"/>
                            <wps:cNvSpPr txBox="1"/>
                            <wps:spPr>
                              <a:xfrm>
                                <a:off x="121097" y="943118"/>
                                <a:ext cx="351878" cy="418137"/>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29E2AA8" w14:textId="77777777" w:rsidR="00CC3E06" w:rsidRPr="007721F6" w:rsidRDefault="00CC3E06" w:rsidP="00CC3E06">
                                  <w:pPr>
                                    <w:spacing w:line="240" w:lineRule="auto"/>
                                    <w:rPr>
                                      <w:color w:val="FF0000"/>
                                      <w:sz w:val="22"/>
                                    </w:rPr>
                                  </w:pPr>
                                  <m:oMath>
                                    <m:r>
                                      <w:rPr>
                                        <w:rFonts w:ascii="Cambria Math" w:eastAsia="Yu Mincho" w:hAnsi="Cambria Math"/>
                                        <w:color w:val="FF0000"/>
                                      </w:rPr>
                                      <m:t>(</m:t>
                                    </m:r>
                                  </m:oMath>
                                  <w:r>
                                    <w:rPr>
                                      <w:rFonts w:eastAsia="Yu Mincho"/>
                                      <w:color w:val="FF0000"/>
                                    </w:rPr>
                                    <w:t>1</w:t>
                                  </w:r>
                                  <w:r w:rsidRPr="007721F6">
                                    <w:rPr>
                                      <w:rFonts w:eastAsia="Yu Mincho"/>
                                      <w:color w:val="FF0000"/>
                                      <w:sz w:val="22"/>
                                    </w:rPr>
                                    <w:t>)</w:t>
                                  </w:r>
                                </w:p>
                              </w:txbxContent>
                            </wps:txbx>
                            <wps:bodyPr rot="0" spcFirstLastPara="0" vertOverflow="overflow" horzOverflow="overflow" vert="horz" wrap="square" lIns="50800" tIns="50800" rIns="50800" bIns="50800" numCol="1" spcCol="0" rtlCol="0" fromWordArt="0" anchor="t" anchorCtr="0" forceAA="0" compatLnSpc="1">
                              <a:prstTxWarp prst="textNoShape">
                                <a:avLst/>
                              </a:prstTxWarp>
                              <a:spAutoFit/>
                            </wps:bodyPr>
                          </wps:wsp>
                        </wpg:grpSp>
                        <wpg:grpSp>
                          <wpg:cNvPr id="1498077904" name="Group 66"/>
                          <wpg:cNvGrpSpPr/>
                          <wpg:grpSpPr>
                            <a:xfrm>
                              <a:off x="4220" y="277621"/>
                              <a:ext cx="2329188" cy="1224164"/>
                              <a:chOff x="0" y="0"/>
                              <a:chExt cx="5699760" cy="1945005"/>
                            </a:xfrm>
                          </wpg:grpSpPr>
                          <wps:wsp>
                            <wps:cNvPr id="1498077905" name="Freeform 183"/>
                            <wps:cNvSpPr>
                              <a:spLocks/>
                            </wps:cNvSpPr>
                            <wps:spPr bwMode="auto">
                              <a:xfrm>
                                <a:off x="0" y="565554"/>
                                <a:ext cx="5699760" cy="810260"/>
                              </a:xfrm>
                              <a:custGeom>
                                <a:avLst/>
                                <a:gdLst>
                                  <a:gd name="T0" fmla="*/ 126 w 8976"/>
                                  <a:gd name="T1" fmla="*/ 7 h 1276"/>
                                  <a:gd name="T2" fmla="*/ 199 w 8976"/>
                                  <a:gd name="T3" fmla="*/ 17 h 1276"/>
                                  <a:gd name="T4" fmla="*/ 272 w 8976"/>
                                  <a:gd name="T5" fmla="*/ 31 h 1276"/>
                                  <a:gd name="T6" fmla="*/ 375 w 8976"/>
                                  <a:gd name="T7" fmla="*/ 59 h 1276"/>
                                  <a:gd name="T8" fmla="*/ 571 w 8976"/>
                                  <a:gd name="T9" fmla="*/ 133 h 1276"/>
                                  <a:gd name="T10" fmla="*/ 786 w 8976"/>
                                  <a:gd name="T11" fmla="*/ 243 h 1276"/>
                                  <a:gd name="T12" fmla="*/ 972 w 8976"/>
                                  <a:gd name="T13" fmla="*/ 358 h 1276"/>
                                  <a:gd name="T14" fmla="*/ 1214 w 8976"/>
                                  <a:gd name="T15" fmla="*/ 526 h 1276"/>
                                  <a:gd name="T16" fmla="*/ 1461 w 8976"/>
                                  <a:gd name="T17" fmla="*/ 706 h 1276"/>
                                  <a:gd name="T18" fmla="*/ 1651 w 8976"/>
                                  <a:gd name="T19" fmla="*/ 842 h 1276"/>
                                  <a:gd name="T20" fmla="*/ 1891 w 8976"/>
                                  <a:gd name="T21" fmla="*/ 999 h 1276"/>
                                  <a:gd name="T22" fmla="*/ 2133 w 8976"/>
                                  <a:gd name="T23" fmla="*/ 1129 h 1276"/>
                                  <a:gd name="T24" fmla="*/ 2378 w 8976"/>
                                  <a:gd name="T25" fmla="*/ 1223 h 1276"/>
                                  <a:gd name="T26" fmla="*/ 2498 w 8976"/>
                                  <a:gd name="T27" fmla="*/ 1252 h 1276"/>
                                  <a:gd name="T28" fmla="*/ 2565 w 8976"/>
                                  <a:gd name="T29" fmla="*/ 1264 h 1276"/>
                                  <a:gd name="T30" fmla="*/ 2666 w 8976"/>
                                  <a:gd name="T31" fmla="*/ 1274 h 1276"/>
                                  <a:gd name="T32" fmla="*/ 2815 w 8976"/>
                                  <a:gd name="T33" fmla="*/ 1273 h 1276"/>
                                  <a:gd name="T34" fmla="*/ 2900 w 8976"/>
                                  <a:gd name="T35" fmla="*/ 1265 h 1276"/>
                                  <a:gd name="T36" fmla="*/ 2978 w 8976"/>
                                  <a:gd name="T37" fmla="*/ 1252 h 1276"/>
                                  <a:gd name="T38" fmla="*/ 3081 w 8976"/>
                                  <a:gd name="T39" fmla="*/ 1227 h 1276"/>
                                  <a:gd name="T40" fmla="*/ 3204 w 8976"/>
                                  <a:gd name="T41" fmla="*/ 1186 h 1276"/>
                                  <a:gd name="T42" fmla="*/ 3405 w 8976"/>
                                  <a:gd name="T43" fmla="*/ 1097 h 1276"/>
                                  <a:gd name="T44" fmla="*/ 3648 w 8976"/>
                                  <a:gd name="T45" fmla="*/ 957 h 1276"/>
                                  <a:gd name="T46" fmla="*/ 3897 w 8976"/>
                                  <a:gd name="T47" fmla="*/ 789 h 1276"/>
                                  <a:gd name="T48" fmla="*/ 4136 w 8976"/>
                                  <a:gd name="T49" fmla="*/ 615 h 1276"/>
                                  <a:gd name="T50" fmla="*/ 4300 w 8976"/>
                                  <a:gd name="T51" fmla="*/ 496 h 1276"/>
                                  <a:gd name="T52" fmla="*/ 4423 w 8976"/>
                                  <a:gd name="T53" fmla="*/ 410 h 1276"/>
                                  <a:gd name="T54" fmla="*/ 4624 w 8976"/>
                                  <a:gd name="T55" fmla="*/ 280 h 1276"/>
                                  <a:gd name="T56" fmla="*/ 4839 w 8976"/>
                                  <a:gd name="T57" fmla="*/ 162 h 1276"/>
                                  <a:gd name="T58" fmla="*/ 5040 w 8976"/>
                                  <a:gd name="T59" fmla="*/ 77 h 1276"/>
                                  <a:gd name="T60" fmla="*/ 5171 w 8976"/>
                                  <a:gd name="T61" fmla="*/ 39 h 1276"/>
                                  <a:gd name="T62" fmla="*/ 5274 w 8976"/>
                                  <a:gd name="T63" fmla="*/ 17 h 1276"/>
                                  <a:gd name="T64" fmla="*/ 5331 w 8976"/>
                                  <a:gd name="T65" fmla="*/ 9 h 1276"/>
                                  <a:gd name="T66" fmla="*/ 5388 w 8976"/>
                                  <a:gd name="T67" fmla="*/ 3 h 1276"/>
                                  <a:gd name="T68" fmla="*/ 5489 w 8976"/>
                                  <a:gd name="T69" fmla="*/ 1 h 1276"/>
                                  <a:gd name="T70" fmla="*/ 5555 w 8976"/>
                                  <a:gd name="T71" fmla="*/ 3 h 1276"/>
                                  <a:gd name="T72" fmla="*/ 5636 w 8976"/>
                                  <a:gd name="T73" fmla="*/ 11 h 1276"/>
                                  <a:gd name="T74" fmla="*/ 5729 w 8976"/>
                                  <a:gd name="T75" fmla="*/ 28 h 1276"/>
                                  <a:gd name="T76" fmla="*/ 5839 w 8976"/>
                                  <a:gd name="T77" fmla="*/ 56 h 1276"/>
                                  <a:gd name="T78" fmla="*/ 6005 w 8976"/>
                                  <a:gd name="T79" fmla="*/ 115 h 1276"/>
                                  <a:gd name="T80" fmla="*/ 6220 w 8976"/>
                                  <a:gd name="T81" fmla="*/ 221 h 1276"/>
                                  <a:gd name="T82" fmla="*/ 6357 w 8976"/>
                                  <a:gd name="T83" fmla="*/ 301 h 1276"/>
                                  <a:gd name="T84" fmla="*/ 6554 w 8976"/>
                                  <a:gd name="T85" fmla="*/ 432 h 1276"/>
                                  <a:gd name="T86" fmla="*/ 6759 w 8976"/>
                                  <a:gd name="T87" fmla="*/ 578 h 1276"/>
                                  <a:gd name="T88" fmla="*/ 6906 w 8976"/>
                                  <a:gd name="T89" fmla="*/ 685 h 1276"/>
                                  <a:gd name="T90" fmla="*/ 7115 w 8976"/>
                                  <a:gd name="T91" fmla="*/ 835 h 1276"/>
                                  <a:gd name="T92" fmla="*/ 7353 w 8976"/>
                                  <a:gd name="T93" fmla="*/ 992 h 1276"/>
                                  <a:gd name="T94" fmla="*/ 7550 w 8976"/>
                                  <a:gd name="T95" fmla="*/ 1102 h 1276"/>
                                  <a:gd name="T96" fmla="*/ 7704 w 8976"/>
                                  <a:gd name="T97" fmla="*/ 1171 h 1276"/>
                                  <a:gd name="T98" fmla="*/ 7875 w 8976"/>
                                  <a:gd name="T99" fmla="*/ 1230 h 1276"/>
                                  <a:gd name="T100" fmla="*/ 7953 w 8976"/>
                                  <a:gd name="T101" fmla="*/ 1249 h 1276"/>
                                  <a:gd name="T102" fmla="*/ 8026 w 8976"/>
                                  <a:gd name="T103" fmla="*/ 1262 h 1276"/>
                                  <a:gd name="T104" fmla="*/ 8100 w 8976"/>
                                  <a:gd name="T105" fmla="*/ 1271 h 1276"/>
                                  <a:gd name="T106" fmla="*/ 8167 w 8976"/>
                                  <a:gd name="T107" fmla="*/ 1275 h 1276"/>
                                  <a:gd name="T108" fmla="*/ 8277 w 8976"/>
                                  <a:gd name="T109" fmla="*/ 1274 h 1276"/>
                                  <a:gd name="T110" fmla="*/ 8343 w 8976"/>
                                  <a:gd name="T111" fmla="*/ 1269 h 1276"/>
                                  <a:gd name="T112" fmla="*/ 8402 w 8976"/>
                                  <a:gd name="T113" fmla="*/ 1261 h 1276"/>
                                  <a:gd name="T114" fmla="*/ 8461 w 8976"/>
                                  <a:gd name="T115" fmla="*/ 1250 h 1276"/>
                                  <a:gd name="T116" fmla="*/ 8575 w 8976"/>
                                  <a:gd name="T117" fmla="*/ 1221 h 1276"/>
                                  <a:gd name="T118" fmla="*/ 8757 w 8976"/>
                                  <a:gd name="T119" fmla="*/ 1154 h 1276"/>
                                  <a:gd name="T120" fmla="*/ 8957 w 8976"/>
                                  <a:gd name="T121" fmla="*/ 1056 h 1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8976" h="1276">
                                    <a:moveTo>
                                      <a:pt x="0" y="0"/>
                                    </a:moveTo>
                                    <a:lnTo>
                                      <a:pt x="28" y="1"/>
                                    </a:lnTo>
                                    <a:lnTo>
                                      <a:pt x="32" y="1"/>
                                    </a:lnTo>
                                    <a:lnTo>
                                      <a:pt x="37" y="1"/>
                                    </a:lnTo>
                                    <a:lnTo>
                                      <a:pt x="53" y="1"/>
                                    </a:lnTo>
                                    <a:lnTo>
                                      <a:pt x="81" y="3"/>
                                    </a:lnTo>
                                    <a:lnTo>
                                      <a:pt x="107" y="5"/>
                                    </a:lnTo>
                                    <a:lnTo>
                                      <a:pt x="118" y="6"/>
                                    </a:lnTo>
                                    <a:lnTo>
                                      <a:pt x="126" y="7"/>
                                    </a:lnTo>
                                    <a:lnTo>
                                      <a:pt x="132" y="8"/>
                                    </a:lnTo>
                                    <a:lnTo>
                                      <a:pt x="145" y="9"/>
                                    </a:lnTo>
                                    <a:lnTo>
                                      <a:pt x="148" y="9"/>
                                    </a:lnTo>
                                    <a:lnTo>
                                      <a:pt x="153" y="10"/>
                                    </a:lnTo>
                                    <a:lnTo>
                                      <a:pt x="165" y="12"/>
                                    </a:lnTo>
                                    <a:lnTo>
                                      <a:pt x="172" y="13"/>
                                    </a:lnTo>
                                    <a:lnTo>
                                      <a:pt x="181" y="14"/>
                                    </a:lnTo>
                                    <a:lnTo>
                                      <a:pt x="189" y="15"/>
                                    </a:lnTo>
                                    <a:lnTo>
                                      <a:pt x="199" y="17"/>
                                    </a:lnTo>
                                    <a:lnTo>
                                      <a:pt x="203" y="18"/>
                                    </a:lnTo>
                                    <a:lnTo>
                                      <a:pt x="207" y="18"/>
                                    </a:lnTo>
                                    <a:lnTo>
                                      <a:pt x="209" y="18"/>
                                    </a:lnTo>
                                    <a:lnTo>
                                      <a:pt x="217" y="20"/>
                                    </a:lnTo>
                                    <a:lnTo>
                                      <a:pt x="232" y="23"/>
                                    </a:lnTo>
                                    <a:lnTo>
                                      <a:pt x="242" y="25"/>
                                    </a:lnTo>
                                    <a:lnTo>
                                      <a:pt x="252" y="27"/>
                                    </a:lnTo>
                                    <a:lnTo>
                                      <a:pt x="268" y="30"/>
                                    </a:lnTo>
                                    <a:lnTo>
                                      <a:pt x="272" y="31"/>
                                    </a:lnTo>
                                    <a:lnTo>
                                      <a:pt x="276" y="32"/>
                                    </a:lnTo>
                                    <a:lnTo>
                                      <a:pt x="279" y="33"/>
                                    </a:lnTo>
                                    <a:lnTo>
                                      <a:pt x="294" y="37"/>
                                    </a:lnTo>
                                    <a:lnTo>
                                      <a:pt x="308" y="40"/>
                                    </a:lnTo>
                                    <a:lnTo>
                                      <a:pt x="320" y="43"/>
                                    </a:lnTo>
                                    <a:lnTo>
                                      <a:pt x="325" y="44"/>
                                    </a:lnTo>
                                    <a:lnTo>
                                      <a:pt x="333" y="47"/>
                                    </a:lnTo>
                                    <a:lnTo>
                                      <a:pt x="350" y="51"/>
                                    </a:lnTo>
                                    <a:lnTo>
                                      <a:pt x="375" y="59"/>
                                    </a:lnTo>
                                    <a:lnTo>
                                      <a:pt x="380" y="60"/>
                                    </a:lnTo>
                                    <a:lnTo>
                                      <a:pt x="387" y="63"/>
                                    </a:lnTo>
                                    <a:lnTo>
                                      <a:pt x="407" y="69"/>
                                    </a:lnTo>
                                    <a:lnTo>
                                      <a:pt x="432" y="77"/>
                                    </a:lnTo>
                                    <a:lnTo>
                                      <a:pt x="456" y="86"/>
                                    </a:lnTo>
                                    <a:lnTo>
                                      <a:pt x="483" y="96"/>
                                    </a:lnTo>
                                    <a:lnTo>
                                      <a:pt x="517" y="109"/>
                                    </a:lnTo>
                                    <a:lnTo>
                                      <a:pt x="543" y="120"/>
                                    </a:lnTo>
                                    <a:lnTo>
                                      <a:pt x="571" y="133"/>
                                    </a:lnTo>
                                    <a:lnTo>
                                      <a:pt x="594" y="143"/>
                                    </a:lnTo>
                                    <a:lnTo>
                                      <a:pt x="619" y="155"/>
                                    </a:lnTo>
                                    <a:lnTo>
                                      <a:pt x="647" y="169"/>
                                    </a:lnTo>
                                    <a:lnTo>
                                      <a:pt x="679" y="185"/>
                                    </a:lnTo>
                                    <a:lnTo>
                                      <a:pt x="703" y="197"/>
                                    </a:lnTo>
                                    <a:lnTo>
                                      <a:pt x="711" y="202"/>
                                    </a:lnTo>
                                    <a:lnTo>
                                      <a:pt x="726" y="210"/>
                                    </a:lnTo>
                                    <a:lnTo>
                                      <a:pt x="759" y="227"/>
                                    </a:lnTo>
                                    <a:lnTo>
                                      <a:pt x="786" y="243"/>
                                    </a:lnTo>
                                    <a:lnTo>
                                      <a:pt x="812" y="259"/>
                                    </a:lnTo>
                                    <a:lnTo>
                                      <a:pt x="821" y="263"/>
                                    </a:lnTo>
                                    <a:lnTo>
                                      <a:pt x="835" y="272"/>
                                    </a:lnTo>
                                    <a:lnTo>
                                      <a:pt x="866" y="290"/>
                                    </a:lnTo>
                                    <a:lnTo>
                                      <a:pt x="888" y="304"/>
                                    </a:lnTo>
                                    <a:lnTo>
                                      <a:pt x="899" y="311"/>
                                    </a:lnTo>
                                    <a:lnTo>
                                      <a:pt x="916" y="321"/>
                                    </a:lnTo>
                                    <a:lnTo>
                                      <a:pt x="950" y="344"/>
                                    </a:lnTo>
                                    <a:lnTo>
                                      <a:pt x="972" y="358"/>
                                    </a:lnTo>
                                    <a:lnTo>
                                      <a:pt x="1001" y="377"/>
                                    </a:lnTo>
                                    <a:lnTo>
                                      <a:pt x="1028" y="396"/>
                                    </a:lnTo>
                                    <a:lnTo>
                                      <a:pt x="1056" y="415"/>
                                    </a:lnTo>
                                    <a:lnTo>
                                      <a:pt x="1082" y="433"/>
                                    </a:lnTo>
                                    <a:lnTo>
                                      <a:pt x="1112" y="454"/>
                                    </a:lnTo>
                                    <a:lnTo>
                                      <a:pt x="1131" y="467"/>
                                    </a:lnTo>
                                    <a:lnTo>
                                      <a:pt x="1160" y="487"/>
                                    </a:lnTo>
                                    <a:lnTo>
                                      <a:pt x="1191" y="510"/>
                                    </a:lnTo>
                                    <a:lnTo>
                                      <a:pt x="1214" y="526"/>
                                    </a:lnTo>
                                    <a:lnTo>
                                      <a:pt x="1246" y="549"/>
                                    </a:lnTo>
                                    <a:lnTo>
                                      <a:pt x="1273" y="570"/>
                                    </a:lnTo>
                                    <a:lnTo>
                                      <a:pt x="1299" y="588"/>
                                    </a:lnTo>
                                    <a:lnTo>
                                      <a:pt x="1323" y="606"/>
                                    </a:lnTo>
                                    <a:lnTo>
                                      <a:pt x="1350" y="625"/>
                                    </a:lnTo>
                                    <a:lnTo>
                                      <a:pt x="1376" y="644"/>
                                    </a:lnTo>
                                    <a:lnTo>
                                      <a:pt x="1406" y="666"/>
                                    </a:lnTo>
                                    <a:lnTo>
                                      <a:pt x="1434" y="687"/>
                                    </a:lnTo>
                                    <a:lnTo>
                                      <a:pt x="1461" y="706"/>
                                    </a:lnTo>
                                    <a:lnTo>
                                      <a:pt x="1474" y="716"/>
                                    </a:lnTo>
                                    <a:lnTo>
                                      <a:pt x="1479" y="720"/>
                                    </a:lnTo>
                                    <a:lnTo>
                                      <a:pt x="1483" y="722"/>
                                    </a:lnTo>
                                    <a:lnTo>
                                      <a:pt x="1511" y="742"/>
                                    </a:lnTo>
                                    <a:lnTo>
                                      <a:pt x="1539" y="763"/>
                                    </a:lnTo>
                                    <a:lnTo>
                                      <a:pt x="1564" y="781"/>
                                    </a:lnTo>
                                    <a:lnTo>
                                      <a:pt x="1595" y="803"/>
                                    </a:lnTo>
                                    <a:lnTo>
                                      <a:pt x="1623" y="822"/>
                                    </a:lnTo>
                                    <a:lnTo>
                                      <a:pt x="1651" y="842"/>
                                    </a:lnTo>
                                    <a:lnTo>
                                      <a:pt x="1678" y="861"/>
                                    </a:lnTo>
                                    <a:lnTo>
                                      <a:pt x="1705" y="880"/>
                                    </a:lnTo>
                                    <a:lnTo>
                                      <a:pt x="1731" y="897"/>
                                    </a:lnTo>
                                    <a:lnTo>
                                      <a:pt x="1754" y="911"/>
                                    </a:lnTo>
                                    <a:lnTo>
                                      <a:pt x="1784" y="932"/>
                                    </a:lnTo>
                                    <a:lnTo>
                                      <a:pt x="1815" y="951"/>
                                    </a:lnTo>
                                    <a:lnTo>
                                      <a:pt x="1836" y="965"/>
                                    </a:lnTo>
                                    <a:lnTo>
                                      <a:pt x="1863" y="982"/>
                                    </a:lnTo>
                                    <a:lnTo>
                                      <a:pt x="1891" y="999"/>
                                    </a:lnTo>
                                    <a:lnTo>
                                      <a:pt x="1922" y="1018"/>
                                    </a:lnTo>
                                    <a:lnTo>
                                      <a:pt x="1946" y="1032"/>
                                    </a:lnTo>
                                    <a:lnTo>
                                      <a:pt x="1972" y="1046"/>
                                    </a:lnTo>
                                    <a:lnTo>
                                      <a:pt x="1999" y="1061"/>
                                    </a:lnTo>
                                    <a:lnTo>
                                      <a:pt x="2030" y="1078"/>
                                    </a:lnTo>
                                    <a:lnTo>
                                      <a:pt x="2058" y="1092"/>
                                    </a:lnTo>
                                    <a:lnTo>
                                      <a:pt x="2080" y="1103"/>
                                    </a:lnTo>
                                    <a:lnTo>
                                      <a:pt x="2108" y="1117"/>
                                    </a:lnTo>
                                    <a:lnTo>
                                      <a:pt x="2133" y="1129"/>
                                    </a:lnTo>
                                    <a:lnTo>
                                      <a:pt x="2160" y="1142"/>
                                    </a:lnTo>
                                    <a:lnTo>
                                      <a:pt x="2191" y="1155"/>
                                    </a:lnTo>
                                    <a:lnTo>
                                      <a:pt x="2216" y="1166"/>
                                    </a:lnTo>
                                    <a:lnTo>
                                      <a:pt x="2243" y="1177"/>
                                    </a:lnTo>
                                    <a:lnTo>
                                      <a:pt x="2270" y="1187"/>
                                    </a:lnTo>
                                    <a:lnTo>
                                      <a:pt x="2298" y="1197"/>
                                    </a:lnTo>
                                    <a:lnTo>
                                      <a:pt x="2326" y="1207"/>
                                    </a:lnTo>
                                    <a:lnTo>
                                      <a:pt x="2355" y="1216"/>
                                    </a:lnTo>
                                    <a:lnTo>
                                      <a:pt x="2378" y="1223"/>
                                    </a:lnTo>
                                    <a:lnTo>
                                      <a:pt x="2387" y="1226"/>
                                    </a:lnTo>
                                    <a:lnTo>
                                      <a:pt x="2402" y="1230"/>
                                    </a:lnTo>
                                    <a:lnTo>
                                      <a:pt x="2418" y="1234"/>
                                    </a:lnTo>
                                    <a:lnTo>
                                      <a:pt x="2435" y="1239"/>
                                    </a:lnTo>
                                    <a:lnTo>
                                      <a:pt x="2445" y="1240"/>
                                    </a:lnTo>
                                    <a:lnTo>
                                      <a:pt x="2457" y="1244"/>
                                    </a:lnTo>
                                    <a:lnTo>
                                      <a:pt x="2475" y="1247"/>
                                    </a:lnTo>
                                    <a:lnTo>
                                      <a:pt x="2487" y="1250"/>
                                    </a:lnTo>
                                    <a:lnTo>
                                      <a:pt x="2498" y="1252"/>
                                    </a:lnTo>
                                    <a:lnTo>
                                      <a:pt x="2511" y="1255"/>
                                    </a:lnTo>
                                    <a:lnTo>
                                      <a:pt x="2518" y="1256"/>
                                    </a:lnTo>
                                    <a:lnTo>
                                      <a:pt x="2523" y="1257"/>
                                    </a:lnTo>
                                    <a:lnTo>
                                      <a:pt x="2530" y="1258"/>
                                    </a:lnTo>
                                    <a:lnTo>
                                      <a:pt x="2538" y="1260"/>
                                    </a:lnTo>
                                    <a:lnTo>
                                      <a:pt x="2545" y="1261"/>
                                    </a:lnTo>
                                    <a:lnTo>
                                      <a:pt x="2552" y="1262"/>
                                    </a:lnTo>
                                    <a:lnTo>
                                      <a:pt x="2556" y="1263"/>
                                    </a:lnTo>
                                    <a:lnTo>
                                      <a:pt x="2565" y="1264"/>
                                    </a:lnTo>
                                    <a:lnTo>
                                      <a:pt x="2571" y="1265"/>
                                    </a:lnTo>
                                    <a:lnTo>
                                      <a:pt x="2581" y="1266"/>
                                    </a:lnTo>
                                    <a:lnTo>
                                      <a:pt x="2593" y="1268"/>
                                    </a:lnTo>
                                    <a:lnTo>
                                      <a:pt x="2620" y="1270"/>
                                    </a:lnTo>
                                    <a:lnTo>
                                      <a:pt x="2633" y="1271"/>
                                    </a:lnTo>
                                    <a:lnTo>
                                      <a:pt x="2643" y="1273"/>
                                    </a:lnTo>
                                    <a:lnTo>
                                      <a:pt x="2650" y="1273"/>
                                    </a:lnTo>
                                    <a:lnTo>
                                      <a:pt x="2657" y="1273"/>
                                    </a:lnTo>
                                    <a:lnTo>
                                      <a:pt x="2666" y="1274"/>
                                    </a:lnTo>
                                    <a:lnTo>
                                      <a:pt x="2674" y="1275"/>
                                    </a:lnTo>
                                    <a:lnTo>
                                      <a:pt x="2678" y="1275"/>
                                    </a:lnTo>
                                    <a:lnTo>
                                      <a:pt x="2704" y="1276"/>
                                    </a:lnTo>
                                    <a:lnTo>
                                      <a:pt x="2733" y="1276"/>
                                    </a:lnTo>
                                    <a:lnTo>
                                      <a:pt x="2749" y="1276"/>
                                    </a:lnTo>
                                    <a:lnTo>
                                      <a:pt x="2758" y="1276"/>
                                    </a:lnTo>
                                    <a:lnTo>
                                      <a:pt x="2773" y="1276"/>
                                    </a:lnTo>
                                    <a:lnTo>
                                      <a:pt x="2785" y="1275"/>
                                    </a:lnTo>
                                    <a:lnTo>
                                      <a:pt x="2815" y="1273"/>
                                    </a:lnTo>
                                    <a:lnTo>
                                      <a:pt x="2824" y="1273"/>
                                    </a:lnTo>
                                    <a:lnTo>
                                      <a:pt x="2838" y="1272"/>
                                    </a:lnTo>
                                    <a:lnTo>
                                      <a:pt x="2848" y="1271"/>
                                    </a:lnTo>
                                    <a:lnTo>
                                      <a:pt x="2858" y="1270"/>
                                    </a:lnTo>
                                    <a:lnTo>
                                      <a:pt x="2867" y="1269"/>
                                    </a:lnTo>
                                    <a:lnTo>
                                      <a:pt x="2875" y="1268"/>
                                    </a:lnTo>
                                    <a:lnTo>
                                      <a:pt x="2884" y="1267"/>
                                    </a:lnTo>
                                    <a:lnTo>
                                      <a:pt x="2891" y="1266"/>
                                    </a:lnTo>
                                    <a:lnTo>
                                      <a:pt x="2900" y="1265"/>
                                    </a:lnTo>
                                    <a:lnTo>
                                      <a:pt x="2908" y="1264"/>
                                    </a:lnTo>
                                    <a:lnTo>
                                      <a:pt x="2912" y="1263"/>
                                    </a:lnTo>
                                    <a:lnTo>
                                      <a:pt x="2918" y="1262"/>
                                    </a:lnTo>
                                    <a:lnTo>
                                      <a:pt x="2925" y="1261"/>
                                    </a:lnTo>
                                    <a:lnTo>
                                      <a:pt x="2936" y="1259"/>
                                    </a:lnTo>
                                    <a:lnTo>
                                      <a:pt x="2949" y="1258"/>
                                    </a:lnTo>
                                    <a:lnTo>
                                      <a:pt x="2961" y="1255"/>
                                    </a:lnTo>
                                    <a:lnTo>
                                      <a:pt x="2970" y="1253"/>
                                    </a:lnTo>
                                    <a:lnTo>
                                      <a:pt x="2978" y="1252"/>
                                    </a:lnTo>
                                    <a:lnTo>
                                      <a:pt x="2990" y="1249"/>
                                    </a:lnTo>
                                    <a:lnTo>
                                      <a:pt x="3004" y="1246"/>
                                    </a:lnTo>
                                    <a:lnTo>
                                      <a:pt x="3015" y="1244"/>
                                    </a:lnTo>
                                    <a:lnTo>
                                      <a:pt x="3031" y="1240"/>
                                    </a:lnTo>
                                    <a:lnTo>
                                      <a:pt x="3041" y="1237"/>
                                    </a:lnTo>
                                    <a:lnTo>
                                      <a:pt x="3048" y="1236"/>
                                    </a:lnTo>
                                    <a:lnTo>
                                      <a:pt x="3058" y="1233"/>
                                    </a:lnTo>
                                    <a:lnTo>
                                      <a:pt x="3072" y="1229"/>
                                    </a:lnTo>
                                    <a:lnTo>
                                      <a:pt x="3081" y="1227"/>
                                    </a:lnTo>
                                    <a:lnTo>
                                      <a:pt x="3100" y="1221"/>
                                    </a:lnTo>
                                    <a:lnTo>
                                      <a:pt x="3113" y="1218"/>
                                    </a:lnTo>
                                    <a:lnTo>
                                      <a:pt x="3121" y="1215"/>
                                    </a:lnTo>
                                    <a:lnTo>
                                      <a:pt x="3130" y="1212"/>
                                    </a:lnTo>
                                    <a:lnTo>
                                      <a:pt x="3135" y="1211"/>
                                    </a:lnTo>
                                    <a:lnTo>
                                      <a:pt x="3163" y="1201"/>
                                    </a:lnTo>
                                    <a:lnTo>
                                      <a:pt x="3189" y="1192"/>
                                    </a:lnTo>
                                    <a:lnTo>
                                      <a:pt x="3199" y="1189"/>
                                    </a:lnTo>
                                    <a:lnTo>
                                      <a:pt x="3204" y="1186"/>
                                    </a:lnTo>
                                    <a:lnTo>
                                      <a:pt x="3210" y="1184"/>
                                    </a:lnTo>
                                    <a:lnTo>
                                      <a:pt x="3214" y="1183"/>
                                    </a:lnTo>
                                    <a:lnTo>
                                      <a:pt x="3244" y="1171"/>
                                    </a:lnTo>
                                    <a:lnTo>
                                      <a:pt x="3273" y="1159"/>
                                    </a:lnTo>
                                    <a:lnTo>
                                      <a:pt x="3298" y="1148"/>
                                    </a:lnTo>
                                    <a:lnTo>
                                      <a:pt x="3323" y="1137"/>
                                    </a:lnTo>
                                    <a:lnTo>
                                      <a:pt x="3351" y="1124"/>
                                    </a:lnTo>
                                    <a:lnTo>
                                      <a:pt x="3377" y="1111"/>
                                    </a:lnTo>
                                    <a:lnTo>
                                      <a:pt x="3405" y="1097"/>
                                    </a:lnTo>
                                    <a:lnTo>
                                      <a:pt x="3433" y="1083"/>
                                    </a:lnTo>
                                    <a:lnTo>
                                      <a:pt x="3458" y="1070"/>
                                    </a:lnTo>
                                    <a:lnTo>
                                      <a:pt x="3487" y="1054"/>
                                    </a:lnTo>
                                    <a:lnTo>
                                      <a:pt x="3516" y="1037"/>
                                    </a:lnTo>
                                    <a:lnTo>
                                      <a:pt x="3543" y="1021"/>
                                    </a:lnTo>
                                    <a:lnTo>
                                      <a:pt x="3571" y="1006"/>
                                    </a:lnTo>
                                    <a:lnTo>
                                      <a:pt x="3597" y="989"/>
                                    </a:lnTo>
                                    <a:lnTo>
                                      <a:pt x="3623" y="973"/>
                                    </a:lnTo>
                                    <a:lnTo>
                                      <a:pt x="3648" y="957"/>
                                    </a:lnTo>
                                    <a:lnTo>
                                      <a:pt x="3673" y="942"/>
                                    </a:lnTo>
                                    <a:lnTo>
                                      <a:pt x="3707" y="920"/>
                                    </a:lnTo>
                                    <a:lnTo>
                                      <a:pt x="3730" y="904"/>
                                    </a:lnTo>
                                    <a:lnTo>
                                      <a:pt x="3762" y="883"/>
                                    </a:lnTo>
                                    <a:lnTo>
                                      <a:pt x="3789" y="865"/>
                                    </a:lnTo>
                                    <a:lnTo>
                                      <a:pt x="3811" y="849"/>
                                    </a:lnTo>
                                    <a:lnTo>
                                      <a:pt x="3839" y="830"/>
                                    </a:lnTo>
                                    <a:lnTo>
                                      <a:pt x="3868" y="809"/>
                                    </a:lnTo>
                                    <a:lnTo>
                                      <a:pt x="3897" y="789"/>
                                    </a:lnTo>
                                    <a:lnTo>
                                      <a:pt x="3923" y="770"/>
                                    </a:lnTo>
                                    <a:lnTo>
                                      <a:pt x="3945" y="754"/>
                                    </a:lnTo>
                                    <a:lnTo>
                                      <a:pt x="3975" y="733"/>
                                    </a:lnTo>
                                    <a:lnTo>
                                      <a:pt x="4003" y="713"/>
                                    </a:lnTo>
                                    <a:lnTo>
                                      <a:pt x="4026" y="696"/>
                                    </a:lnTo>
                                    <a:lnTo>
                                      <a:pt x="4054" y="675"/>
                                    </a:lnTo>
                                    <a:lnTo>
                                      <a:pt x="4084" y="653"/>
                                    </a:lnTo>
                                    <a:lnTo>
                                      <a:pt x="4112" y="633"/>
                                    </a:lnTo>
                                    <a:lnTo>
                                      <a:pt x="4136" y="615"/>
                                    </a:lnTo>
                                    <a:lnTo>
                                      <a:pt x="4162" y="596"/>
                                    </a:lnTo>
                                    <a:lnTo>
                                      <a:pt x="4194" y="573"/>
                                    </a:lnTo>
                                    <a:lnTo>
                                      <a:pt x="4216" y="557"/>
                                    </a:lnTo>
                                    <a:lnTo>
                                      <a:pt x="4244" y="537"/>
                                    </a:lnTo>
                                    <a:lnTo>
                                      <a:pt x="4254" y="530"/>
                                    </a:lnTo>
                                    <a:lnTo>
                                      <a:pt x="4264" y="523"/>
                                    </a:lnTo>
                                    <a:lnTo>
                                      <a:pt x="4266" y="521"/>
                                    </a:lnTo>
                                    <a:lnTo>
                                      <a:pt x="4269" y="518"/>
                                    </a:lnTo>
                                    <a:lnTo>
                                      <a:pt x="4300" y="496"/>
                                    </a:lnTo>
                                    <a:lnTo>
                                      <a:pt x="4322" y="480"/>
                                    </a:lnTo>
                                    <a:lnTo>
                                      <a:pt x="4350" y="461"/>
                                    </a:lnTo>
                                    <a:lnTo>
                                      <a:pt x="4376" y="443"/>
                                    </a:lnTo>
                                    <a:lnTo>
                                      <a:pt x="4389" y="434"/>
                                    </a:lnTo>
                                    <a:lnTo>
                                      <a:pt x="4394" y="430"/>
                                    </a:lnTo>
                                    <a:lnTo>
                                      <a:pt x="4397" y="428"/>
                                    </a:lnTo>
                                    <a:lnTo>
                                      <a:pt x="4402" y="425"/>
                                    </a:lnTo>
                                    <a:lnTo>
                                      <a:pt x="4410" y="419"/>
                                    </a:lnTo>
                                    <a:lnTo>
                                      <a:pt x="4423" y="410"/>
                                    </a:lnTo>
                                    <a:lnTo>
                                      <a:pt x="4426" y="408"/>
                                    </a:lnTo>
                                    <a:lnTo>
                                      <a:pt x="4431" y="405"/>
                                    </a:lnTo>
                                    <a:lnTo>
                                      <a:pt x="4460" y="385"/>
                                    </a:lnTo>
                                    <a:lnTo>
                                      <a:pt x="4485" y="368"/>
                                    </a:lnTo>
                                    <a:lnTo>
                                      <a:pt x="4512" y="351"/>
                                    </a:lnTo>
                                    <a:lnTo>
                                      <a:pt x="4541" y="332"/>
                                    </a:lnTo>
                                    <a:lnTo>
                                      <a:pt x="4565" y="316"/>
                                    </a:lnTo>
                                    <a:lnTo>
                                      <a:pt x="4600" y="295"/>
                                    </a:lnTo>
                                    <a:lnTo>
                                      <a:pt x="4624" y="280"/>
                                    </a:lnTo>
                                    <a:lnTo>
                                      <a:pt x="4637" y="272"/>
                                    </a:lnTo>
                                    <a:lnTo>
                                      <a:pt x="4646" y="266"/>
                                    </a:lnTo>
                                    <a:lnTo>
                                      <a:pt x="4677" y="249"/>
                                    </a:lnTo>
                                    <a:lnTo>
                                      <a:pt x="4701" y="235"/>
                                    </a:lnTo>
                                    <a:lnTo>
                                      <a:pt x="4727" y="220"/>
                                    </a:lnTo>
                                    <a:lnTo>
                                      <a:pt x="4755" y="205"/>
                                    </a:lnTo>
                                    <a:lnTo>
                                      <a:pt x="4787" y="188"/>
                                    </a:lnTo>
                                    <a:lnTo>
                                      <a:pt x="4810" y="177"/>
                                    </a:lnTo>
                                    <a:lnTo>
                                      <a:pt x="4839" y="162"/>
                                    </a:lnTo>
                                    <a:lnTo>
                                      <a:pt x="4870" y="147"/>
                                    </a:lnTo>
                                    <a:lnTo>
                                      <a:pt x="4896" y="135"/>
                                    </a:lnTo>
                                    <a:lnTo>
                                      <a:pt x="4923" y="123"/>
                                    </a:lnTo>
                                    <a:lnTo>
                                      <a:pt x="4951" y="111"/>
                                    </a:lnTo>
                                    <a:lnTo>
                                      <a:pt x="4971" y="103"/>
                                    </a:lnTo>
                                    <a:lnTo>
                                      <a:pt x="5005" y="90"/>
                                    </a:lnTo>
                                    <a:lnTo>
                                      <a:pt x="5032" y="80"/>
                                    </a:lnTo>
                                    <a:lnTo>
                                      <a:pt x="5037" y="78"/>
                                    </a:lnTo>
                                    <a:lnTo>
                                      <a:pt x="5040" y="77"/>
                                    </a:lnTo>
                                    <a:lnTo>
                                      <a:pt x="5054" y="73"/>
                                    </a:lnTo>
                                    <a:lnTo>
                                      <a:pt x="5082" y="63"/>
                                    </a:lnTo>
                                    <a:lnTo>
                                      <a:pt x="5093" y="60"/>
                                    </a:lnTo>
                                    <a:lnTo>
                                      <a:pt x="5111" y="54"/>
                                    </a:lnTo>
                                    <a:lnTo>
                                      <a:pt x="5133" y="48"/>
                                    </a:lnTo>
                                    <a:lnTo>
                                      <a:pt x="5138" y="47"/>
                                    </a:lnTo>
                                    <a:lnTo>
                                      <a:pt x="5147" y="44"/>
                                    </a:lnTo>
                                    <a:lnTo>
                                      <a:pt x="5164" y="40"/>
                                    </a:lnTo>
                                    <a:lnTo>
                                      <a:pt x="5171" y="39"/>
                                    </a:lnTo>
                                    <a:lnTo>
                                      <a:pt x="5181" y="36"/>
                                    </a:lnTo>
                                    <a:lnTo>
                                      <a:pt x="5192" y="34"/>
                                    </a:lnTo>
                                    <a:lnTo>
                                      <a:pt x="5219" y="27"/>
                                    </a:lnTo>
                                    <a:lnTo>
                                      <a:pt x="5229" y="25"/>
                                    </a:lnTo>
                                    <a:lnTo>
                                      <a:pt x="5238" y="23"/>
                                    </a:lnTo>
                                    <a:lnTo>
                                      <a:pt x="5245" y="22"/>
                                    </a:lnTo>
                                    <a:lnTo>
                                      <a:pt x="5248" y="21"/>
                                    </a:lnTo>
                                    <a:lnTo>
                                      <a:pt x="5260" y="19"/>
                                    </a:lnTo>
                                    <a:lnTo>
                                      <a:pt x="5274" y="17"/>
                                    </a:lnTo>
                                    <a:lnTo>
                                      <a:pt x="5277" y="16"/>
                                    </a:lnTo>
                                    <a:lnTo>
                                      <a:pt x="5281" y="16"/>
                                    </a:lnTo>
                                    <a:lnTo>
                                      <a:pt x="5289" y="15"/>
                                    </a:lnTo>
                                    <a:lnTo>
                                      <a:pt x="5298" y="13"/>
                                    </a:lnTo>
                                    <a:lnTo>
                                      <a:pt x="5307" y="12"/>
                                    </a:lnTo>
                                    <a:lnTo>
                                      <a:pt x="5315" y="11"/>
                                    </a:lnTo>
                                    <a:lnTo>
                                      <a:pt x="5323" y="9"/>
                                    </a:lnTo>
                                    <a:lnTo>
                                      <a:pt x="5327" y="9"/>
                                    </a:lnTo>
                                    <a:lnTo>
                                      <a:pt x="5331" y="9"/>
                                    </a:lnTo>
                                    <a:lnTo>
                                      <a:pt x="5336" y="8"/>
                                    </a:lnTo>
                                    <a:lnTo>
                                      <a:pt x="5340" y="8"/>
                                    </a:lnTo>
                                    <a:lnTo>
                                      <a:pt x="5346" y="7"/>
                                    </a:lnTo>
                                    <a:lnTo>
                                      <a:pt x="5354" y="6"/>
                                    </a:lnTo>
                                    <a:lnTo>
                                      <a:pt x="5359" y="6"/>
                                    </a:lnTo>
                                    <a:lnTo>
                                      <a:pt x="5365" y="5"/>
                                    </a:lnTo>
                                    <a:lnTo>
                                      <a:pt x="5375" y="4"/>
                                    </a:lnTo>
                                    <a:lnTo>
                                      <a:pt x="5381" y="4"/>
                                    </a:lnTo>
                                    <a:lnTo>
                                      <a:pt x="5388" y="3"/>
                                    </a:lnTo>
                                    <a:lnTo>
                                      <a:pt x="5393" y="3"/>
                                    </a:lnTo>
                                    <a:lnTo>
                                      <a:pt x="5403" y="3"/>
                                    </a:lnTo>
                                    <a:lnTo>
                                      <a:pt x="5410" y="2"/>
                                    </a:lnTo>
                                    <a:lnTo>
                                      <a:pt x="5431" y="1"/>
                                    </a:lnTo>
                                    <a:lnTo>
                                      <a:pt x="5436" y="1"/>
                                    </a:lnTo>
                                    <a:lnTo>
                                      <a:pt x="5441" y="1"/>
                                    </a:lnTo>
                                    <a:lnTo>
                                      <a:pt x="5448" y="1"/>
                                    </a:lnTo>
                                    <a:lnTo>
                                      <a:pt x="5459" y="1"/>
                                    </a:lnTo>
                                    <a:lnTo>
                                      <a:pt x="5489" y="1"/>
                                    </a:lnTo>
                                    <a:lnTo>
                                      <a:pt x="5501" y="1"/>
                                    </a:lnTo>
                                    <a:lnTo>
                                      <a:pt x="5513" y="1"/>
                                    </a:lnTo>
                                    <a:lnTo>
                                      <a:pt x="5522" y="1"/>
                                    </a:lnTo>
                                    <a:lnTo>
                                      <a:pt x="5526" y="1"/>
                                    </a:lnTo>
                                    <a:lnTo>
                                      <a:pt x="5532" y="2"/>
                                    </a:lnTo>
                                    <a:lnTo>
                                      <a:pt x="5537" y="2"/>
                                    </a:lnTo>
                                    <a:lnTo>
                                      <a:pt x="5544" y="3"/>
                                    </a:lnTo>
                                    <a:lnTo>
                                      <a:pt x="5550" y="3"/>
                                    </a:lnTo>
                                    <a:lnTo>
                                      <a:pt x="5555" y="3"/>
                                    </a:lnTo>
                                    <a:lnTo>
                                      <a:pt x="5565" y="4"/>
                                    </a:lnTo>
                                    <a:lnTo>
                                      <a:pt x="5572" y="4"/>
                                    </a:lnTo>
                                    <a:lnTo>
                                      <a:pt x="5577" y="5"/>
                                    </a:lnTo>
                                    <a:lnTo>
                                      <a:pt x="5580" y="5"/>
                                    </a:lnTo>
                                    <a:lnTo>
                                      <a:pt x="5589" y="6"/>
                                    </a:lnTo>
                                    <a:lnTo>
                                      <a:pt x="5596" y="6"/>
                                    </a:lnTo>
                                    <a:lnTo>
                                      <a:pt x="5622" y="9"/>
                                    </a:lnTo>
                                    <a:lnTo>
                                      <a:pt x="5631" y="11"/>
                                    </a:lnTo>
                                    <a:lnTo>
                                      <a:pt x="5636" y="11"/>
                                    </a:lnTo>
                                    <a:lnTo>
                                      <a:pt x="5643" y="13"/>
                                    </a:lnTo>
                                    <a:lnTo>
                                      <a:pt x="5646" y="13"/>
                                    </a:lnTo>
                                    <a:lnTo>
                                      <a:pt x="5649" y="13"/>
                                    </a:lnTo>
                                    <a:lnTo>
                                      <a:pt x="5658" y="15"/>
                                    </a:lnTo>
                                    <a:lnTo>
                                      <a:pt x="5667" y="16"/>
                                    </a:lnTo>
                                    <a:lnTo>
                                      <a:pt x="5680" y="18"/>
                                    </a:lnTo>
                                    <a:lnTo>
                                      <a:pt x="5705" y="23"/>
                                    </a:lnTo>
                                    <a:lnTo>
                                      <a:pt x="5715" y="25"/>
                                    </a:lnTo>
                                    <a:lnTo>
                                      <a:pt x="5729" y="28"/>
                                    </a:lnTo>
                                    <a:lnTo>
                                      <a:pt x="5745" y="31"/>
                                    </a:lnTo>
                                    <a:lnTo>
                                      <a:pt x="5754" y="34"/>
                                    </a:lnTo>
                                    <a:lnTo>
                                      <a:pt x="5761" y="35"/>
                                    </a:lnTo>
                                    <a:lnTo>
                                      <a:pt x="5773" y="37"/>
                                    </a:lnTo>
                                    <a:lnTo>
                                      <a:pt x="5788" y="41"/>
                                    </a:lnTo>
                                    <a:lnTo>
                                      <a:pt x="5802" y="45"/>
                                    </a:lnTo>
                                    <a:lnTo>
                                      <a:pt x="5805" y="46"/>
                                    </a:lnTo>
                                    <a:lnTo>
                                      <a:pt x="5811" y="47"/>
                                    </a:lnTo>
                                    <a:lnTo>
                                      <a:pt x="5839" y="56"/>
                                    </a:lnTo>
                                    <a:lnTo>
                                      <a:pt x="5863" y="63"/>
                                    </a:lnTo>
                                    <a:lnTo>
                                      <a:pt x="5876" y="67"/>
                                    </a:lnTo>
                                    <a:lnTo>
                                      <a:pt x="5884" y="70"/>
                                    </a:lnTo>
                                    <a:lnTo>
                                      <a:pt x="5888" y="71"/>
                                    </a:lnTo>
                                    <a:lnTo>
                                      <a:pt x="5897" y="74"/>
                                    </a:lnTo>
                                    <a:lnTo>
                                      <a:pt x="5918" y="82"/>
                                    </a:lnTo>
                                    <a:lnTo>
                                      <a:pt x="5948" y="92"/>
                                    </a:lnTo>
                                    <a:lnTo>
                                      <a:pt x="5978" y="104"/>
                                    </a:lnTo>
                                    <a:lnTo>
                                      <a:pt x="6005" y="115"/>
                                    </a:lnTo>
                                    <a:lnTo>
                                      <a:pt x="6030" y="127"/>
                                    </a:lnTo>
                                    <a:lnTo>
                                      <a:pt x="6060" y="140"/>
                                    </a:lnTo>
                                    <a:lnTo>
                                      <a:pt x="6082" y="150"/>
                                    </a:lnTo>
                                    <a:lnTo>
                                      <a:pt x="6092" y="154"/>
                                    </a:lnTo>
                                    <a:lnTo>
                                      <a:pt x="6106" y="161"/>
                                    </a:lnTo>
                                    <a:lnTo>
                                      <a:pt x="6136" y="176"/>
                                    </a:lnTo>
                                    <a:lnTo>
                                      <a:pt x="6164" y="191"/>
                                    </a:lnTo>
                                    <a:lnTo>
                                      <a:pt x="6190" y="204"/>
                                    </a:lnTo>
                                    <a:lnTo>
                                      <a:pt x="6220" y="221"/>
                                    </a:lnTo>
                                    <a:lnTo>
                                      <a:pt x="6246" y="235"/>
                                    </a:lnTo>
                                    <a:lnTo>
                                      <a:pt x="6252" y="239"/>
                                    </a:lnTo>
                                    <a:lnTo>
                                      <a:pt x="6258" y="242"/>
                                    </a:lnTo>
                                    <a:lnTo>
                                      <a:pt x="6261" y="244"/>
                                    </a:lnTo>
                                    <a:lnTo>
                                      <a:pt x="6264" y="246"/>
                                    </a:lnTo>
                                    <a:lnTo>
                                      <a:pt x="6270" y="249"/>
                                    </a:lnTo>
                                    <a:lnTo>
                                      <a:pt x="6300" y="267"/>
                                    </a:lnTo>
                                    <a:lnTo>
                                      <a:pt x="6327" y="284"/>
                                    </a:lnTo>
                                    <a:lnTo>
                                      <a:pt x="6357" y="301"/>
                                    </a:lnTo>
                                    <a:lnTo>
                                      <a:pt x="6381" y="316"/>
                                    </a:lnTo>
                                    <a:lnTo>
                                      <a:pt x="6389" y="321"/>
                                    </a:lnTo>
                                    <a:lnTo>
                                      <a:pt x="6405" y="332"/>
                                    </a:lnTo>
                                    <a:lnTo>
                                      <a:pt x="6436" y="352"/>
                                    </a:lnTo>
                                    <a:lnTo>
                                      <a:pt x="6460" y="368"/>
                                    </a:lnTo>
                                    <a:lnTo>
                                      <a:pt x="6486" y="385"/>
                                    </a:lnTo>
                                    <a:lnTo>
                                      <a:pt x="6516" y="405"/>
                                    </a:lnTo>
                                    <a:lnTo>
                                      <a:pt x="6546" y="426"/>
                                    </a:lnTo>
                                    <a:lnTo>
                                      <a:pt x="6554" y="432"/>
                                    </a:lnTo>
                                    <a:lnTo>
                                      <a:pt x="6563" y="437"/>
                                    </a:lnTo>
                                    <a:lnTo>
                                      <a:pt x="6567" y="440"/>
                                    </a:lnTo>
                                    <a:lnTo>
                                      <a:pt x="6600" y="464"/>
                                    </a:lnTo>
                                    <a:lnTo>
                                      <a:pt x="6624" y="481"/>
                                    </a:lnTo>
                                    <a:lnTo>
                                      <a:pt x="6650" y="499"/>
                                    </a:lnTo>
                                    <a:lnTo>
                                      <a:pt x="6681" y="521"/>
                                    </a:lnTo>
                                    <a:lnTo>
                                      <a:pt x="6709" y="541"/>
                                    </a:lnTo>
                                    <a:lnTo>
                                      <a:pt x="6733" y="559"/>
                                    </a:lnTo>
                                    <a:lnTo>
                                      <a:pt x="6759" y="578"/>
                                    </a:lnTo>
                                    <a:lnTo>
                                      <a:pt x="6785" y="597"/>
                                    </a:lnTo>
                                    <a:lnTo>
                                      <a:pt x="6796" y="605"/>
                                    </a:lnTo>
                                    <a:lnTo>
                                      <a:pt x="6816" y="619"/>
                                    </a:lnTo>
                                    <a:lnTo>
                                      <a:pt x="6840" y="637"/>
                                    </a:lnTo>
                                    <a:lnTo>
                                      <a:pt x="6864" y="655"/>
                                    </a:lnTo>
                                    <a:lnTo>
                                      <a:pt x="6898" y="680"/>
                                    </a:lnTo>
                                    <a:lnTo>
                                      <a:pt x="6901" y="682"/>
                                    </a:lnTo>
                                    <a:lnTo>
                                      <a:pt x="6903" y="683"/>
                                    </a:lnTo>
                                    <a:lnTo>
                                      <a:pt x="6906" y="685"/>
                                    </a:lnTo>
                                    <a:lnTo>
                                      <a:pt x="6911" y="689"/>
                                    </a:lnTo>
                                    <a:lnTo>
                                      <a:pt x="6919" y="696"/>
                                    </a:lnTo>
                                    <a:lnTo>
                                      <a:pt x="6949" y="717"/>
                                    </a:lnTo>
                                    <a:lnTo>
                                      <a:pt x="6977" y="737"/>
                                    </a:lnTo>
                                    <a:lnTo>
                                      <a:pt x="7006" y="758"/>
                                    </a:lnTo>
                                    <a:lnTo>
                                      <a:pt x="7032" y="777"/>
                                    </a:lnTo>
                                    <a:lnTo>
                                      <a:pt x="7056" y="794"/>
                                    </a:lnTo>
                                    <a:lnTo>
                                      <a:pt x="7086" y="815"/>
                                    </a:lnTo>
                                    <a:lnTo>
                                      <a:pt x="7115" y="835"/>
                                    </a:lnTo>
                                    <a:lnTo>
                                      <a:pt x="7138" y="851"/>
                                    </a:lnTo>
                                    <a:lnTo>
                                      <a:pt x="7163" y="868"/>
                                    </a:lnTo>
                                    <a:lnTo>
                                      <a:pt x="7191" y="887"/>
                                    </a:lnTo>
                                    <a:lnTo>
                                      <a:pt x="7220" y="906"/>
                                    </a:lnTo>
                                    <a:lnTo>
                                      <a:pt x="7243" y="922"/>
                                    </a:lnTo>
                                    <a:lnTo>
                                      <a:pt x="7275" y="943"/>
                                    </a:lnTo>
                                    <a:lnTo>
                                      <a:pt x="7302" y="960"/>
                                    </a:lnTo>
                                    <a:lnTo>
                                      <a:pt x="7325" y="974"/>
                                    </a:lnTo>
                                    <a:lnTo>
                                      <a:pt x="7353" y="992"/>
                                    </a:lnTo>
                                    <a:lnTo>
                                      <a:pt x="7382" y="1009"/>
                                    </a:lnTo>
                                    <a:lnTo>
                                      <a:pt x="7404" y="1022"/>
                                    </a:lnTo>
                                    <a:lnTo>
                                      <a:pt x="7439" y="1042"/>
                                    </a:lnTo>
                                    <a:lnTo>
                                      <a:pt x="7466" y="1057"/>
                                    </a:lnTo>
                                    <a:lnTo>
                                      <a:pt x="7490" y="1071"/>
                                    </a:lnTo>
                                    <a:lnTo>
                                      <a:pt x="7518" y="1085"/>
                                    </a:lnTo>
                                    <a:lnTo>
                                      <a:pt x="7542" y="1098"/>
                                    </a:lnTo>
                                    <a:lnTo>
                                      <a:pt x="7546" y="1099"/>
                                    </a:lnTo>
                                    <a:lnTo>
                                      <a:pt x="7550" y="1102"/>
                                    </a:lnTo>
                                    <a:lnTo>
                                      <a:pt x="7554" y="1104"/>
                                    </a:lnTo>
                                    <a:lnTo>
                                      <a:pt x="7575" y="1114"/>
                                    </a:lnTo>
                                    <a:lnTo>
                                      <a:pt x="7582" y="1118"/>
                                    </a:lnTo>
                                    <a:lnTo>
                                      <a:pt x="7595" y="1123"/>
                                    </a:lnTo>
                                    <a:lnTo>
                                      <a:pt x="7624" y="1137"/>
                                    </a:lnTo>
                                    <a:lnTo>
                                      <a:pt x="7655" y="1151"/>
                                    </a:lnTo>
                                    <a:lnTo>
                                      <a:pt x="7682" y="1163"/>
                                    </a:lnTo>
                                    <a:lnTo>
                                      <a:pt x="7695" y="1168"/>
                                    </a:lnTo>
                                    <a:lnTo>
                                      <a:pt x="7704" y="1171"/>
                                    </a:lnTo>
                                    <a:lnTo>
                                      <a:pt x="7735" y="1184"/>
                                    </a:lnTo>
                                    <a:lnTo>
                                      <a:pt x="7761" y="1194"/>
                                    </a:lnTo>
                                    <a:lnTo>
                                      <a:pt x="7786" y="1202"/>
                                    </a:lnTo>
                                    <a:lnTo>
                                      <a:pt x="7816" y="1212"/>
                                    </a:lnTo>
                                    <a:lnTo>
                                      <a:pt x="7842" y="1220"/>
                                    </a:lnTo>
                                    <a:lnTo>
                                      <a:pt x="7856" y="1224"/>
                                    </a:lnTo>
                                    <a:lnTo>
                                      <a:pt x="7866" y="1227"/>
                                    </a:lnTo>
                                    <a:lnTo>
                                      <a:pt x="7871" y="1228"/>
                                    </a:lnTo>
                                    <a:lnTo>
                                      <a:pt x="7875" y="1230"/>
                                    </a:lnTo>
                                    <a:lnTo>
                                      <a:pt x="7881" y="1231"/>
                                    </a:lnTo>
                                    <a:lnTo>
                                      <a:pt x="7894" y="1235"/>
                                    </a:lnTo>
                                    <a:lnTo>
                                      <a:pt x="7898" y="1236"/>
                                    </a:lnTo>
                                    <a:lnTo>
                                      <a:pt x="7906" y="1238"/>
                                    </a:lnTo>
                                    <a:lnTo>
                                      <a:pt x="7924" y="1242"/>
                                    </a:lnTo>
                                    <a:lnTo>
                                      <a:pt x="7936" y="1245"/>
                                    </a:lnTo>
                                    <a:lnTo>
                                      <a:pt x="7949" y="1248"/>
                                    </a:lnTo>
                                    <a:lnTo>
                                      <a:pt x="7952" y="1248"/>
                                    </a:lnTo>
                                    <a:lnTo>
                                      <a:pt x="7953" y="1249"/>
                                    </a:lnTo>
                                    <a:lnTo>
                                      <a:pt x="7957" y="1249"/>
                                    </a:lnTo>
                                    <a:lnTo>
                                      <a:pt x="7967" y="1252"/>
                                    </a:lnTo>
                                    <a:lnTo>
                                      <a:pt x="7978" y="1254"/>
                                    </a:lnTo>
                                    <a:lnTo>
                                      <a:pt x="7985" y="1255"/>
                                    </a:lnTo>
                                    <a:lnTo>
                                      <a:pt x="7995" y="1257"/>
                                    </a:lnTo>
                                    <a:lnTo>
                                      <a:pt x="8004" y="1258"/>
                                    </a:lnTo>
                                    <a:lnTo>
                                      <a:pt x="8010" y="1259"/>
                                    </a:lnTo>
                                    <a:lnTo>
                                      <a:pt x="8017" y="1261"/>
                                    </a:lnTo>
                                    <a:lnTo>
                                      <a:pt x="8026" y="1262"/>
                                    </a:lnTo>
                                    <a:lnTo>
                                      <a:pt x="8034" y="1263"/>
                                    </a:lnTo>
                                    <a:lnTo>
                                      <a:pt x="8040" y="1264"/>
                                    </a:lnTo>
                                    <a:lnTo>
                                      <a:pt x="8048" y="1265"/>
                                    </a:lnTo>
                                    <a:lnTo>
                                      <a:pt x="8057" y="1266"/>
                                    </a:lnTo>
                                    <a:lnTo>
                                      <a:pt x="8065" y="1268"/>
                                    </a:lnTo>
                                    <a:lnTo>
                                      <a:pt x="8075" y="1268"/>
                                    </a:lnTo>
                                    <a:lnTo>
                                      <a:pt x="8085" y="1270"/>
                                    </a:lnTo>
                                    <a:lnTo>
                                      <a:pt x="8094" y="1270"/>
                                    </a:lnTo>
                                    <a:lnTo>
                                      <a:pt x="8100" y="1271"/>
                                    </a:lnTo>
                                    <a:lnTo>
                                      <a:pt x="8108" y="1272"/>
                                    </a:lnTo>
                                    <a:lnTo>
                                      <a:pt x="8113" y="1272"/>
                                    </a:lnTo>
                                    <a:lnTo>
                                      <a:pt x="8120" y="1273"/>
                                    </a:lnTo>
                                    <a:lnTo>
                                      <a:pt x="8126" y="1273"/>
                                    </a:lnTo>
                                    <a:lnTo>
                                      <a:pt x="8133" y="1274"/>
                                    </a:lnTo>
                                    <a:lnTo>
                                      <a:pt x="8140" y="1274"/>
                                    </a:lnTo>
                                    <a:lnTo>
                                      <a:pt x="8146" y="1275"/>
                                    </a:lnTo>
                                    <a:lnTo>
                                      <a:pt x="8151" y="1275"/>
                                    </a:lnTo>
                                    <a:lnTo>
                                      <a:pt x="8167" y="1275"/>
                                    </a:lnTo>
                                    <a:lnTo>
                                      <a:pt x="8189" y="1276"/>
                                    </a:lnTo>
                                    <a:lnTo>
                                      <a:pt x="8222" y="1276"/>
                                    </a:lnTo>
                                    <a:lnTo>
                                      <a:pt x="8233" y="1276"/>
                                    </a:lnTo>
                                    <a:lnTo>
                                      <a:pt x="8244" y="1276"/>
                                    </a:lnTo>
                                    <a:lnTo>
                                      <a:pt x="8253" y="1275"/>
                                    </a:lnTo>
                                    <a:lnTo>
                                      <a:pt x="8257" y="1275"/>
                                    </a:lnTo>
                                    <a:lnTo>
                                      <a:pt x="8264" y="1275"/>
                                    </a:lnTo>
                                    <a:lnTo>
                                      <a:pt x="8272" y="1275"/>
                                    </a:lnTo>
                                    <a:lnTo>
                                      <a:pt x="8277" y="1274"/>
                                    </a:lnTo>
                                    <a:lnTo>
                                      <a:pt x="8285" y="1274"/>
                                    </a:lnTo>
                                    <a:lnTo>
                                      <a:pt x="8291" y="1273"/>
                                    </a:lnTo>
                                    <a:lnTo>
                                      <a:pt x="8298" y="1273"/>
                                    </a:lnTo>
                                    <a:lnTo>
                                      <a:pt x="8303" y="1273"/>
                                    </a:lnTo>
                                    <a:lnTo>
                                      <a:pt x="8308" y="1272"/>
                                    </a:lnTo>
                                    <a:lnTo>
                                      <a:pt x="8316" y="1271"/>
                                    </a:lnTo>
                                    <a:lnTo>
                                      <a:pt x="8327" y="1270"/>
                                    </a:lnTo>
                                    <a:lnTo>
                                      <a:pt x="8337" y="1270"/>
                                    </a:lnTo>
                                    <a:lnTo>
                                      <a:pt x="8343" y="1269"/>
                                    </a:lnTo>
                                    <a:lnTo>
                                      <a:pt x="8352" y="1268"/>
                                    </a:lnTo>
                                    <a:lnTo>
                                      <a:pt x="8359" y="1267"/>
                                    </a:lnTo>
                                    <a:lnTo>
                                      <a:pt x="8368" y="1266"/>
                                    </a:lnTo>
                                    <a:lnTo>
                                      <a:pt x="8372" y="1265"/>
                                    </a:lnTo>
                                    <a:lnTo>
                                      <a:pt x="8378" y="1265"/>
                                    </a:lnTo>
                                    <a:lnTo>
                                      <a:pt x="8382" y="1264"/>
                                    </a:lnTo>
                                    <a:lnTo>
                                      <a:pt x="8390" y="1263"/>
                                    </a:lnTo>
                                    <a:lnTo>
                                      <a:pt x="8395" y="1262"/>
                                    </a:lnTo>
                                    <a:lnTo>
                                      <a:pt x="8402" y="1261"/>
                                    </a:lnTo>
                                    <a:lnTo>
                                      <a:pt x="8405" y="1260"/>
                                    </a:lnTo>
                                    <a:lnTo>
                                      <a:pt x="8409" y="1259"/>
                                    </a:lnTo>
                                    <a:lnTo>
                                      <a:pt x="8417" y="1258"/>
                                    </a:lnTo>
                                    <a:lnTo>
                                      <a:pt x="8425" y="1257"/>
                                    </a:lnTo>
                                    <a:lnTo>
                                      <a:pt x="8439" y="1254"/>
                                    </a:lnTo>
                                    <a:lnTo>
                                      <a:pt x="8444" y="1253"/>
                                    </a:lnTo>
                                    <a:lnTo>
                                      <a:pt x="8447" y="1252"/>
                                    </a:lnTo>
                                    <a:lnTo>
                                      <a:pt x="8456" y="1251"/>
                                    </a:lnTo>
                                    <a:lnTo>
                                      <a:pt x="8461" y="1250"/>
                                    </a:lnTo>
                                    <a:lnTo>
                                      <a:pt x="8480" y="1246"/>
                                    </a:lnTo>
                                    <a:lnTo>
                                      <a:pt x="8493" y="1243"/>
                                    </a:lnTo>
                                    <a:lnTo>
                                      <a:pt x="8497" y="1242"/>
                                    </a:lnTo>
                                    <a:lnTo>
                                      <a:pt x="8502" y="1240"/>
                                    </a:lnTo>
                                    <a:lnTo>
                                      <a:pt x="8518" y="1237"/>
                                    </a:lnTo>
                                    <a:lnTo>
                                      <a:pt x="8525" y="1235"/>
                                    </a:lnTo>
                                    <a:lnTo>
                                      <a:pt x="8530" y="1234"/>
                                    </a:lnTo>
                                    <a:lnTo>
                                      <a:pt x="8548" y="1229"/>
                                    </a:lnTo>
                                    <a:lnTo>
                                      <a:pt x="8575" y="1221"/>
                                    </a:lnTo>
                                    <a:lnTo>
                                      <a:pt x="8587" y="1218"/>
                                    </a:lnTo>
                                    <a:lnTo>
                                      <a:pt x="8594" y="1215"/>
                                    </a:lnTo>
                                    <a:lnTo>
                                      <a:pt x="8623" y="1206"/>
                                    </a:lnTo>
                                    <a:lnTo>
                                      <a:pt x="8652" y="1196"/>
                                    </a:lnTo>
                                    <a:lnTo>
                                      <a:pt x="8681" y="1185"/>
                                    </a:lnTo>
                                    <a:lnTo>
                                      <a:pt x="8703" y="1177"/>
                                    </a:lnTo>
                                    <a:lnTo>
                                      <a:pt x="8733" y="1165"/>
                                    </a:lnTo>
                                    <a:lnTo>
                                      <a:pt x="8741" y="1161"/>
                                    </a:lnTo>
                                    <a:lnTo>
                                      <a:pt x="8757" y="1154"/>
                                    </a:lnTo>
                                    <a:lnTo>
                                      <a:pt x="8790" y="1140"/>
                                    </a:lnTo>
                                    <a:lnTo>
                                      <a:pt x="8817" y="1128"/>
                                    </a:lnTo>
                                    <a:lnTo>
                                      <a:pt x="8841" y="1116"/>
                                    </a:lnTo>
                                    <a:lnTo>
                                      <a:pt x="8865" y="1104"/>
                                    </a:lnTo>
                                    <a:lnTo>
                                      <a:pt x="8893" y="1090"/>
                                    </a:lnTo>
                                    <a:lnTo>
                                      <a:pt x="8920" y="1075"/>
                                    </a:lnTo>
                                    <a:lnTo>
                                      <a:pt x="8933" y="1069"/>
                                    </a:lnTo>
                                    <a:lnTo>
                                      <a:pt x="8953" y="1058"/>
                                    </a:lnTo>
                                    <a:lnTo>
                                      <a:pt x="8957" y="1056"/>
                                    </a:lnTo>
                                    <a:lnTo>
                                      <a:pt x="8960" y="1054"/>
                                    </a:lnTo>
                                    <a:lnTo>
                                      <a:pt x="8963" y="1052"/>
                                    </a:lnTo>
                                    <a:lnTo>
                                      <a:pt x="8968" y="1049"/>
                                    </a:lnTo>
                                    <a:lnTo>
                                      <a:pt x="8971" y="1047"/>
                                    </a:lnTo>
                                    <a:lnTo>
                                      <a:pt x="8975" y="1046"/>
                                    </a:lnTo>
                                    <a:lnTo>
                                      <a:pt x="8976" y="1045"/>
                                    </a:lnTo>
                                  </a:path>
                                </a:pathLst>
                              </a:custGeom>
                              <a:noFill/>
                              <a:ln w="15875" cap="flat">
                                <a:solidFill>
                                  <a:srgbClr val="0000CC"/>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8077906" name="Freeform 184"/>
                            <wps:cNvSpPr>
                              <a:spLocks/>
                            </wps:cNvSpPr>
                            <wps:spPr bwMode="auto">
                              <a:xfrm>
                                <a:off x="0" y="565554"/>
                                <a:ext cx="5699760" cy="810260"/>
                              </a:xfrm>
                              <a:custGeom>
                                <a:avLst/>
                                <a:gdLst>
                                  <a:gd name="T0" fmla="*/ 217 w 8976"/>
                                  <a:gd name="T1" fmla="*/ 312 h 1276"/>
                                  <a:gd name="T2" fmla="*/ 366 w 8976"/>
                                  <a:gd name="T3" fmla="*/ 411 h 1276"/>
                                  <a:gd name="T4" fmla="*/ 571 w 8976"/>
                                  <a:gd name="T5" fmla="*/ 556 h 1276"/>
                                  <a:gd name="T6" fmla="*/ 812 w 8976"/>
                                  <a:gd name="T7" fmla="*/ 732 h 1276"/>
                                  <a:gd name="T8" fmla="*/ 1056 w 8976"/>
                                  <a:gd name="T9" fmla="*/ 902 h 1276"/>
                                  <a:gd name="T10" fmla="*/ 1208 w 8976"/>
                                  <a:gd name="T11" fmla="*/ 1000 h 1276"/>
                                  <a:gd name="T12" fmla="*/ 1406 w 8976"/>
                                  <a:gd name="T13" fmla="*/ 1109 h 1276"/>
                                  <a:gd name="T14" fmla="*/ 1651 w 8976"/>
                                  <a:gd name="T15" fmla="*/ 1210 h 1276"/>
                                  <a:gd name="T16" fmla="*/ 1784 w 8976"/>
                                  <a:gd name="T17" fmla="*/ 1246 h 1276"/>
                                  <a:gd name="T18" fmla="*/ 1891 w 8976"/>
                                  <a:gd name="T19" fmla="*/ 1265 h 1276"/>
                                  <a:gd name="T20" fmla="*/ 1972 w 8976"/>
                                  <a:gd name="T21" fmla="*/ 1273 h 1276"/>
                                  <a:gd name="T22" fmla="*/ 2121 w 8976"/>
                                  <a:gd name="T23" fmla="*/ 1274 h 1276"/>
                                  <a:gd name="T24" fmla="*/ 2227 w 8976"/>
                                  <a:gd name="T25" fmla="*/ 1263 h 1276"/>
                                  <a:gd name="T26" fmla="*/ 2289 w 8976"/>
                                  <a:gd name="T27" fmla="*/ 1253 h 1276"/>
                                  <a:gd name="T28" fmla="*/ 2378 w 8976"/>
                                  <a:gd name="T29" fmla="*/ 1232 h 1276"/>
                                  <a:gd name="T30" fmla="*/ 2511 w 8976"/>
                                  <a:gd name="T31" fmla="*/ 1190 h 1276"/>
                                  <a:gd name="T32" fmla="*/ 2733 w 8976"/>
                                  <a:gd name="T33" fmla="*/ 1091 h 1276"/>
                                  <a:gd name="T34" fmla="*/ 2930 w 8976"/>
                                  <a:gd name="T35" fmla="*/ 979 h 1276"/>
                                  <a:gd name="T36" fmla="*/ 3135 w 8976"/>
                                  <a:gd name="T37" fmla="*/ 844 h 1276"/>
                                  <a:gd name="T38" fmla="*/ 3377 w 8976"/>
                                  <a:gd name="T39" fmla="*/ 670 h 1276"/>
                                  <a:gd name="T40" fmla="*/ 3623 w 8976"/>
                                  <a:gd name="T41" fmla="*/ 491 h 1276"/>
                                  <a:gd name="T42" fmla="*/ 3811 w 8976"/>
                                  <a:gd name="T43" fmla="*/ 362 h 1276"/>
                                  <a:gd name="T44" fmla="*/ 4017 w 8976"/>
                                  <a:gd name="T45" fmla="*/ 235 h 1276"/>
                                  <a:gd name="T46" fmla="*/ 4207 w 8976"/>
                                  <a:gd name="T47" fmla="*/ 137 h 1276"/>
                                  <a:gd name="T48" fmla="*/ 4322 w 8976"/>
                                  <a:gd name="T49" fmla="*/ 90 h 1276"/>
                                  <a:gd name="T50" fmla="*/ 4496 w 8976"/>
                                  <a:gd name="T51" fmla="*/ 36 h 1276"/>
                                  <a:gd name="T52" fmla="*/ 4565 w 8976"/>
                                  <a:gd name="T53" fmla="*/ 21 h 1276"/>
                                  <a:gd name="T54" fmla="*/ 4612 w 8976"/>
                                  <a:gd name="T55" fmla="*/ 13 h 1276"/>
                                  <a:gd name="T56" fmla="*/ 4677 w 8976"/>
                                  <a:gd name="T57" fmla="*/ 6 h 1276"/>
                                  <a:gd name="T58" fmla="*/ 4822 w 8976"/>
                                  <a:gd name="T59" fmla="*/ 1 h 1276"/>
                                  <a:gd name="T60" fmla="*/ 4905 w 8976"/>
                                  <a:gd name="T61" fmla="*/ 6 h 1276"/>
                                  <a:gd name="T62" fmla="*/ 4966 w 8976"/>
                                  <a:gd name="T63" fmla="*/ 13 h 1276"/>
                                  <a:gd name="T64" fmla="*/ 5067 w 8976"/>
                                  <a:gd name="T65" fmla="*/ 32 h 1276"/>
                                  <a:gd name="T66" fmla="*/ 5138 w 8976"/>
                                  <a:gd name="T67" fmla="*/ 51 h 1276"/>
                                  <a:gd name="T68" fmla="*/ 5298 w 8976"/>
                                  <a:gd name="T69" fmla="*/ 106 h 1276"/>
                                  <a:gd name="T70" fmla="*/ 5489 w 8976"/>
                                  <a:gd name="T71" fmla="*/ 196 h 1276"/>
                                  <a:gd name="T72" fmla="*/ 5729 w 8976"/>
                                  <a:gd name="T73" fmla="*/ 337 h 1276"/>
                                  <a:gd name="T74" fmla="*/ 5897 w 8976"/>
                                  <a:gd name="T75" fmla="*/ 451 h 1276"/>
                                  <a:gd name="T76" fmla="*/ 6082 w 8976"/>
                                  <a:gd name="T77" fmla="*/ 583 h 1276"/>
                                  <a:gd name="T78" fmla="*/ 6327 w 8976"/>
                                  <a:gd name="T79" fmla="*/ 762 h 1276"/>
                                  <a:gd name="T80" fmla="*/ 6546 w 8976"/>
                                  <a:gd name="T81" fmla="*/ 914 h 1276"/>
                                  <a:gd name="T82" fmla="*/ 6785 w 8976"/>
                                  <a:gd name="T83" fmla="*/ 1059 h 1276"/>
                                  <a:gd name="T84" fmla="*/ 6977 w 8976"/>
                                  <a:gd name="T85" fmla="*/ 1154 h 1276"/>
                                  <a:gd name="T86" fmla="*/ 7163 w 8976"/>
                                  <a:gd name="T87" fmla="*/ 1221 h 1276"/>
                                  <a:gd name="T88" fmla="*/ 7269 w 8976"/>
                                  <a:gd name="T89" fmla="*/ 1249 h 1276"/>
                                  <a:gd name="T90" fmla="*/ 7347 w 8976"/>
                                  <a:gd name="T91" fmla="*/ 1263 h 1276"/>
                                  <a:gd name="T92" fmla="*/ 7399 w 8976"/>
                                  <a:gd name="T93" fmla="*/ 1270 h 1276"/>
                                  <a:gd name="T94" fmla="*/ 7460 w 8976"/>
                                  <a:gd name="T95" fmla="*/ 1275 h 1276"/>
                                  <a:gd name="T96" fmla="*/ 7575 w 8976"/>
                                  <a:gd name="T97" fmla="*/ 1275 h 1276"/>
                                  <a:gd name="T98" fmla="*/ 7638 w 8976"/>
                                  <a:gd name="T99" fmla="*/ 1271 h 1276"/>
                                  <a:gd name="T100" fmla="*/ 7704 w 8976"/>
                                  <a:gd name="T101" fmla="*/ 1263 h 1276"/>
                                  <a:gd name="T102" fmla="*/ 7857 w 8976"/>
                                  <a:gd name="T103" fmla="*/ 1231 h 1276"/>
                                  <a:gd name="T104" fmla="*/ 8034 w 8976"/>
                                  <a:gd name="T105" fmla="*/ 1171 h 1276"/>
                                  <a:gd name="T106" fmla="*/ 8222 w 8976"/>
                                  <a:gd name="T107" fmla="*/ 1083 h 1276"/>
                                  <a:gd name="T108" fmla="*/ 8378 w 8976"/>
                                  <a:gd name="T109" fmla="*/ 995 h 1276"/>
                                  <a:gd name="T110" fmla="*/ 8518 w 8976"/>
                                  <a:gd name="T111" fmla="*/ 906 h 1276"/>
                                  <a:gd name="T112" fmla="*/ 8623 w 8976"/>
                                  <a:gd name="T113" fmla="*/ 834 h 1276"/>
                                  <a:gd name="T114" fmla="*/ 8865 w 8976"/>
                                  <a:gd name="T115" fmla="*/ 659 h 1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976" h="1276">
                                    <a:moveTo>
                                      <a:pt x="0" y="187"/>
                                    </a:moveTo>
                                    <a:lnTo>
                                      <a:pt x="28" y="202"/>
                                    </a:lnTo>
                                    <a:lnTo>
                                      <a:pt x="53" y="216"/>
                                    </a:lnTo>
                                    <a:lnTo>
                                      <a:pt x="81" y="231"/>
                                    </a:lnTo>
                                    <a:lnTo>
                                      <a:pt x="107" y="246"/>
                                    </a:lnTo>
                                    <a:lnTo>
                                      <a:pt x="132" y="261"/>
                                    </a:lnTo>
                                    <a:lnTo>
                                      <a:pt x="165" y="281"/>
                                    </a:lnTo>
                                    <a:lnTo>
                                      <a:pt x="189" y="295"/>
                                    </a:lnTo>
                                    <a:lnTo>
                                      <a:pt x="217" y="312"/>
                                    </a:lnTo>
                                    <a:lnTo>
                                      <a:pt x="242" y="328"/>
                                    </a:lnTo>
                                    <a:lnTo>
                                      <a:pt x="268" y="345"/>
                                    </a:lnTo>
                                    <a:lnTo>
                                      <a:pt x="294" y="363"/>
                                    </a:lnTo>
                                    <a:lnTo>
                                      <a:pt x="320" y="380"/>
                                    </a:lnTo>
                                    <a:lnTo>
                                      <a:pt x="350" y="400"/>
                                    </a:lnTo>
                                    <a:lnTo>
                                      <a:pt x="354" y="403"/>
                                    </a:lnTo>
                                    <a:lnTo>
                                      <a:pt x="360" y="406"/>
                                    </a:lnTo>
                                    <a:lnTo>
                                      <a:pt x="363" y="409"/>
                                    </a:lnTo>
                                    <a:lnTo>
                                      <a:pt x="366" y="411"/>
                                    </a:lnTo>
                                    <a:lnTo>
                                      <a:pt x="372" y="415"/>
                                    </a:lnTo>
                                    <a:lnTo>
                                      <a:pt x="375" y="417"/>
                                    </a:lnTo>
                                    <a:lnTo>
                                      <a:pt x="407" y="439"/>
                                    </a:lnTo>
                                    <a:lnTo>
                                      <a:pt x="432" y="456"/>
                                    </a:lnTo>
                                    <a:lnTo>
                                      <a:pt x="456" y="474"/>
                                    </a:lnTo>
                                    <a:lnTo>
                                      <a:pt x="483" y="492"/>
                                    </a:lnTo>
                                    <a:lnTo>
                                      <a:pt x="517" y="517"/>
                                    </a:lnTo>
                                    <a:lnTo>
                                      <a:pt x="543" y="535"/>
                                    </a:lnTo>
                                    <a:lnTo>
                                      <a:pt x="571" y="556"/>
                                    </a:lnTo>
                                    <a:lnTo>
                                      <a:pt x="594" y="573"/>
                                    </a:lnTo>
                                    <a:lnTo>
                                      <a:pt x="619" y="591"/>
                                    </a:lnTo>
                                    <a:lnTo>
                                      <a:pt x="647" y="612"/>
                                    </a:lnTo>
                                    <a:lnTo>
                                      <a:pt x="679" y="635"/>
                                    </a:lnTo>
                                    <a:lnTo>
                                      <a:pt x="703" y="653"/>
                                    </a:lnTo>
                                    <a:lnTo>
                                      <a:pt x="726" y="670"/>
                                    </a:lnTo>
                                    <a:lnTo>
                                      <a:pt x="759" y="693"/>
                                    </a:lnTo>
                                    <a:lnTo>
                                      <a:pt x="786" y="713"/>
                                    </a:lnTo>
                                    <a:lnTo>
                                      <a:pt x="812" y="732"/>
                                    </a:lnTo>
                                    <a:lnTo>
                                      <a:pt x="835" y="749"/>
                                    </a:lnTo>
                                    <a:lnTo>
                                      <a:pt x="866" y="770"/>
                                    </a:lnTo>
                                    <a:lnTo>
                                      <a:pt x="888" y="787"/>
                                    </a:lnTo>
                                    <a:lnTo>
                                      <a:pt x="916" y="806"/>
                                    </a:lnTo>
                                    <a:lnTo>
                                      <a:pt x="950" y="830"/>
                                    </a:lnTo>
                                    <a:lnTo>
                                      <a:pt x="972" y="846"/>
                                    </a:lnTo>
                                    <a:lnTo>
                                      <a:pt x="1001" y="865"/>
                                    </a:lnTo>
                                    <a:lnTo>
                                      <a:pt x="1028" y="884"/>
                                    </a:lnTo>
                                    <a:lnTo>
                                      <a:pt x="1056" y="902"/>
                                    </a:lnTo>
                                    <a:lnTo>
                                      <a:pt x="1082" y="920"/>
                                    </a:lnTo>
                                    <a:lnTo>
                                      <a:pt x="1112" y="939"/>
                                    </a:lnTo>
                                    <a:lnTo>
                                      <a:pt x="1131" y="952"/>
                                    </a:lnTo>
                                    <a:lnTo>
                                      <a:pt x="1160" y="970"/>
                                    </a:lnTo>
                                    <a:lnTo>
                                      <a:pt x="1171" y="977"/>
                                    </a:lnTo>
                                    <a:lnTo>
                                      <a:pt x="1184" y="985"/>
                                    </a:lnTo>
                                    <a:lnTo>
                                      <a:pt x="1191" y="989"/>
                                    </a:lnTo>
                                    <a:lnTo>
                                      <a:pt x="1205" y="998"/>
                                    </a:lnTo>
                                    <a:lnTo>
                                      <a:pt x="1208" y="1000"/>
                                    </a:lnTo>
                                    <a:lnTo>
                                      <a:pt x="1210" y="1001"/>
                                    </a:lnTo>
                                    <a:lnTo>
                                      <a:pt x="1214" y="1003"/>
                                    </a:lnTo>
                                    <a:lnTo>
                                      <a:pt x="1246" y="1021"/>
                                    </a:lnTo>
                                    <a:lnTo>
                                      <a:pt x="1273" y="1038"/>
                                    </a:lnTo>
                                    <a:lnTo>
                                      <a:pt x="1299" y="1052"/>
                                    </a:lnTo>
                                    <a:lnTo>
                                      <a:pt x="1323" y="1066"/>
                                    </a:lnTo>
                                    <a:lnTo>
                                      <a:pt x="1350" y="1080"/>
                                    </a:lnTo>
                                    <a:lnTo>
                                      <a:pt x="1376" y="1094"/>
                                    </a:lnTo>
                                    <a:lnTo>
                                      <a:pt x="1406" y="1109"/>
                                    </a:lnTo>
                                    <a:lnTo>
                                      <a:pt x="1434" y="1122"/>
                                    </a:lnTo>
                                    <a:lnTo>
                                      <a:pt x="1461" y="1135"/>
                                    </a:lnTo>
                                    <a:lnTo>
                                      <a:pt x="1483" y="1145"/>
                                    </a:lnTo>
                                    <a:lnTo>
                                      <a:pt x="1511" y="1157"/>
                                    </a:lnTo>
                                    <a:lnTo>
                                      <a:pt x="1539" y="1169"/>
                                    </a:lnTo>
                                    <a:lnTo>
                                      <a:pt x="1564" y="1179"/>
                                    </a:lnTo>
                                    <a:lnTo>
                                      <a:pt x="1595" y="1190"/>
                                    </a:lnTo>
                                    <a:lnTo>
                                      <a:pt x="1623" y="1200"/>
                                    </a:lnTo>
                                    <a:lnTo>
                                      <a:pt x="1651" y="1210"/>
                                    </a:lnTo>
                                    <a:lnTo>
                                      <a:pt x="1678" y="1218"/>
                                    </a:lnTo>
                                    <a:lnTo>
                                      <a:pt x="1705" y="1227"/>
                                    </a:lnTo>
                                    <a:lnTo>
                                      <a:pt x="1721" y="1230"/>
                                    </a:lnTo>
                                    <a:lnTo>
                                      <a:pt x="1731" y="1234"/>
                                    </a:lnTo>
                                    <a:lnTo>
                                      <a:pt x="1736" y="1235"/>
                                    </a:lnTo>
                                    <a:lnTo>
                                      <a:pt x="1744" y="1237"/>
                                    </a:lnTo>
                                    <a:lnTo>
                                      <a:pt x="1747" y="1237"/>
                                    </a:lnTo>
                                    <a:lnTo>
                                      <a:pt x="1754" y="1239"/>
                                    </a:lnTo>
                                    <a:lnTo>
                                      <a:pt x="1784" y="1246"/>
                                    </a:lnTo>
                                    <a:lnTo>
                                      <a:pt x="1799" y="1249"/>
                                    </a:lnTo>
                                    <a:lnTo>
                                      <a:pt x="1805" y="1251"/>
                                    </a:lnTo>
                                    <a:lnTo>
                                      <a:pt x="1815" y="1252"/>
                                    </a:lnTo>
                                    <a:lnTo>
                                      <a:pt x="1825" y="1254"/>
                                    </a:lnTo>
                                    <a:lnTo>
                                      <a:pt x="1836" y="1257"/>
                                    </a:lnTo>
                                    <a:lnTo>
                                      <a:pt x="1847" y="1259"/>
                                    </a:lnTo>
                                    <a:lnTo>
                                      <a:pt x="1856" y="1260"/>
                                    </a:lnTo>
                                    <a:lnTo>
                                      <a:pt x="1863" y="1261"/>
                                    </a:lnTo>
                                    <a:lnTo>
                                      <a:pt x="1891" y="1265"/>
                                    </a:lnTo>
                                    <a:lnTo>
                                      <a:pt x="1900" y="1266"/>
                                    </a:lnTo>
                                    <a:lnTo>
                                      <a:pt x="1905" y="1267"/>
                                    </a:lnTo>
                                    <a:lnTo>
                                      <a:pt x="1910" y="1268"/>
                                    </a:lnTo>
                                    <a:lnTo>
                                      <a:pt x="1912" y="1268"/>
                                    </a:lnTo>
                                    <a:lnTo>
                                      <a:pt x="1922" y="1269"/>
                                    </a:lnTo>
                                    <a:lnTo>
                                      <a:pt x="1931" y="1270"/>
                                    </a:lnTo>
                                    <a:lnTo>
                                      <a:pt x="1936" y="1271"/>
                                    </a:lnTo>
                                    <a:lnTo>
                                      <a:pt x="1946" y="1271"/>
                                    </a:lnTo>
                                    <a:lnTo>
                                      <a:pt x="1972" y="1273"/>
                                    </a:lnTo>
                                    <a:lnTo>
                                      <a:pt x="1999" y="1275"/>
                                    </a:lnTo>
                                    <a:lnTo>
                                      <a:pt x="2012" y="1275"/>
                                    </a:lnTo>
                                    <a:lnTo>
                                      <a:pt x="2021" y="1276"/>
                                    </a:lnTo>
                                    <a:lnTo>
                                      <a:pt x="2030" y="1276"/>
                                    </a:lnTo>
                                    <a:lnTo>
                                      <a:pt x="2058" y="1276"/>
                                    </a:lnTo>
                                    <a:lnTo>
                                      <a:pt x="2068" y="1276"/>
                                    </a:lnTo>
                                    <a:lnTo>
                                      <a:pt x="2080" y="1276"/>
                                    </a:lnTo>
                                    <a:lnTo>
                                      <a:pt x="2108" y="1275"/>
                                    </a:lnTo>
                                    <a:lnTo>
                                      <a:pt x="2121" y="1274"/>
                                    </a:lnTo>
                                    <a:lnTo>
                                      <a:pt x="2133" y="1273"/>
                                    </a:lnTo>
                                    <a:lnTo>
                                      <a:pt x="2139" y="1273"/>
                                    </a:lnTo>
                                    <a:lnTo>
                                      <a:pt x="2144" y="1273"/>
                                    </a:lnTo>
                                    <a:lnTo>
                                      <a:pt x="2160" y="1271"/>
                                    </a:lnTo>
                                    <a:lnTo>
                                      <a:pt x="2191" y="1268"/>
                                    </a:lnTo>
                                    <a:lnTo>
                                      <a:pt x="2200" y="1267"/>
                                    </a:lnTo>
                                    <a:lnTo>
                                      <a:pt x="2207" y="1266"/>
                                    </a:lnTo>
                                    <a:lnTo>
                                      <a:pt x="2216" y="1265"/>
                                    </a:lnTo>
                                    <a:lnTo>
                                      <a:pt x="2227" y="1263"/>
                                    </a:lnTo>
                                    <a:lnTo>
                                      <a:pt x="2234" y="1263"/>
                                    </a:lnTo>
                                    <a:lnTo>
                                      <a:pt x="2243" y="1261"/>
                                    </a:lnTo>
                                    <a:lnTo>
                                      <a:pt x="2247" y="1260"/>
                                    </a:lnTo>
                                    <a:lnTo>
                                      <a:pt x="2249" y="1260"/>
                                    </a:lnTo>
                                    <a:lnTo>
                                      <a:pt x="2253" y="1259"/>
                                    </a:lnTo>
                                    <a:lnTo>
                                      <a:pt x="2263" y="1258"/>
                                    </a:lnTo>
                                    <a:lnTo>
                                      <a:pt x="2270" y="1256"/>
                                    </a:lnTo>
                                    <a:lnTo>
                                      <a:pt x="2280" y="1254"/>
                                    </a:lnTo>
                                    <a:lnTo>
                                      <a:pt x="2289" y="1253"/>
                                    </a:lnTo>
                                    <a:lnTo>
                                      <a:pt x="2298" y="1251"/>
                                    </a:lnTo>
                                    <a:lnTo>
                                      <a:pt x="2313" y="1248"/>
                                    </a:lnTo>
                                    <a:lnTo>
                                      <a:pt x="2321" y="1246"/>
                                    </a:lnTo>
                                    <a:lnTo>
                                      <a:pt x="2326" y="1245"/>
                                    </a:lnTo>
                                    <a:lnTo>
                                      <a:pt x="2339" y="1242"/>
                                    </a:lnTo>
                                    <a:lnTo>
                                      <a:pt x="2355" y="1238"/>
                                    </a:lnTo>
                                    <a:lnTo>
                                      <a:pt x="2365" y="1235"/>
                                    </a:lnTo>
                                    <a:lnTo>
                                      <a:pt x="2370" y="1234"/>
                                    </a:lnTo>
                                    <a:lnTo>
                                      <a:pt x="2378" y="1232"/>
                                    </a:lnTo>
                                    <a:lnTo>
                                      <a:pt x="2388" y="1229"/>
                                    </a:lnTo>
                                    <a:lnTo>
                                      <a:pt x="2402" y="1225"/>
                                    </a:lnTo>
                                    <a:lnTo>
                                      <a:pt x="2411" y="1223"/>
                                    </a:lnTo>
                                    <a:lnTo>
                                      <a:pt x="2418" y="1221"/>
                                    </a:lnTo>
                                    <a:lnTo>
                                      <a:pt x="2423" y="1220"/>
                                    </a:lnTo>
                                    <a:lnTo>
                                      <a:pt x="2435" y="1215"/>
                                    </a:lnTo>
                                    <a:lnTo>
                                      <a:pt x="2457" y="1209"/>
                                    </a:lnTo>
                                    <a:lnTo>
                                      <a:pt x="2487" y="1198"/>
                                    </a:lnTo>
                                    <a:lnTo>
                                      <a:pt x="2511" y="1190"/>
                                    </a:lnTo>
                                    <a:lnTo>
                                      <a:pt x="2538" y="1180"/>
                                    </a:lnTo>
                                    <a:lnTo>
                                      <a:pt x="2559" y="1171"/>
                                    </a:lnTo>
                                    <a:lnTo>
                                      <a:pt x="2571" y="1166"/>
                                    </a:lnTo>
                                    <a:lnTo>
                                      <a:pt x="2593" y="1158"/>
                                    </a:lnTo>
                                    <a:lnTo>
                                      <a:pt x="2620" y="1146"/>
                                    </a:lnTo>
                                    <a:lnTo>
                                      <a:pt x="2650" y="1132"/>
                                    </a:lnTo>
                                    <a:lnTo>
                                      <a:pt x="2678" y="1118"/>
                                    </a:lnTo>
                                    <a:lnTo>
                                      <a:pt x="2704" y="1106"/>
                                    </a:lnTo>
                                    <a:lnTo>
                                      <a:pt x="2733" y="1091"/>
                                    </a:lnTo>
                                    <a:lnTo>
                                      <a:pt x="2758" y="1078"/>
                                    </a:lnTo>
                                    <a:lnTo>
                                      <a:pt x="2785" y="1063"/>
                                    </a:lnTo>
                                    <a:lnTo>
                                      <a:pt x="2815" y="1047"/>
                                    </a:lnTo>
                                    <a:lnTo>
                                      <a:pt x="2824" y="1042"/>
                                    </a:lnTo>
                                    <a:lnTo>
                                      <a:pt x="2838" y="1034"/>
                                    </a:lnTo>
                                    <a:lnTo>
                                      <a:pt x="2867" y="1017"/>
                                    </a:lnTo>
                                    <a:lnTo>
                                      <a:pt x="2891" y="1003"/>
                                    </a:lnTo>
                                    <a:lnTo>
                                      <a:pt x="2918" y="986"/>
                                    </a:lnTo>
                                    <a:lnTo>
                                      <a:pt x="2930" y="979"/>
                                    </a:lnTo>
                                    <a:lnTo>
                                      <a:pt x="2949" y="967"/>
                                    </a:lnTo>
                                    <a:lnTo>
                                      <a:pt x="2970" y="953"/>
                                    </a:lnTo>
                                    <a:lnTo>
                                      <a:pt x="3004" y="932"/>
                                    </a:lnTo>
                                    <a:lnTo>
                                      <a:pt x="3031" y="915"/>
                                    </a:lnTo>
                                    <a:lnTo>
                                      <a:pt x="3058" y="896"/>
                                    </a:lnTo>
                                    <a:lnTo>
                                      <a:pt x="3081" y="880"/>
                                    </a:lnTo>
                                    <a:lnTo>
                                      <a:pt x="3092" y="873"/>
                                    </a:lnTo>
                                    <a:lnTo>
                                      <a:pt x="3113" y="859"/>
                                    </a:lnTo>
                                    <a:lnTo>
                                      <a:pt x="3135" y="844"/>
                                    </a:lnTo>
                                    <a:lnTo>
                                      <a:pt x="3163" y="825"/>
                                    </a:lnTo>
                                    <a:lnTo>
                                      <a:pt x="3189" y="806"/>
                                    </a:lnTo>
                                    <a:lnTo>
                                      <a:pt x="3214" y="789"/>
                                    </a:lnTo>
                                    <a:lnTo>
                                      <a:pt x="3244" y="767"/>
                                    </a:lnTo>
                                    <a:lnTo>
                                      <a:pt x="3273" y="746"/>
                                    </a:lnTo>
                                    <a:lnTo>
                                      <a:pt x="3298" y="728"/>
                                    </a:lnTo>
                                    <a:lnTo>
                                      <a:pt x="3323" y="709"/>
                                    </a:lnTo>
                                    <a:lnTo>
                                      <a:pt x="3351" y="689"/>
                                    </a:lnTo>
                                    <a:lnTo>
                                      <a:pt x="3377" y="670"/>
                                    </a:lnTo>
                                    <a:lnTo>
                                      <a:pt x="3405" y="649"/>
                                    </a:lnTo>
                                    <a:lnTo>
                                      <a:pt x="3433" y="629"/>
                                    </a:lnTo>
                                    <a:lnTo>
                                      <a:pt x="3458" y="611"/>
                                    </a:lnTo>
                                    <a:lnTo>
                                      <a:pt x="3487" y="589"/>
                                    </a:lnTo>
                                    <a:lnTo>
                                      <a:pt x="3516" y="568"/>
                                    </a:lnTo>
                                    <a:lnTo>
                                      <a:pt x="3543" y="549"/>
                                    </a:lnTo>
                                    <a:lnTo>
                                      <a:pt x="3571" y="529"/>
                                    </a:lnTo>
                                    <a:lnTo>
                                      <a:pt x="3597" y="510"/>
                                    </a:lnTo>
                                    <a:lnTo>
                                      <a:pt x="3623" y="491"/>
                                    </a:lnTo>
                                    <a:lnTo>
                                      <a:pt x="3648" y="473"/>
                                    </a:lnTo>
                                    <a:lnTo>
                                      <a:pt x="3673" y="456"/>
                                    </a:lnTo>
                                    <a:lnTo>
                                      <a:pt x="3707" y="433"/>
                                    </a:lnTo>
                                    <a:lnTo>
                                      <a:pt x="3730" y="416"/>
                                    </a:lnTo>
                                    <a:lnTo>
                                      <a:pt x="3762" y="395"/>
                                    </a:lnTo>
                                    <a:lnTo>
                                      <a:pt x="3789" y="377"/>
                                    </a:lnTo>
                                    <a:lnTo>
                                      <a:pt x="3797" y="371"/>
                                    </a:lnTo>
                                    <a:lnTo>
                                      <a:pt x="3803" y="368"/>
                                    </a:lnTo>
                                    <a:lnTo>
                                      <a:pt x="3811" y="362"/>
                                    </a:lnTo>
                                    <a:lnTo>
                                      <a:pt x="3839" y="343"/>
                                    </a:lnTo>
                                    <a:lnTo>
                                      <a:pt x="3868" y="325"/>
                                    </a:lnTo>
                                    <a:lnTo>
                                      <a:pt x="3897" y="306"/>
                                    </a:lnTo>
                                    <a:lnTo>
                                      <a:pt x="3923" y="290"/>
                                    </a:lnTo>
                                    <a:lnTo>
                                      <a:pt x="3937" y="282"/>
                                    </a:lnTo>
                                    <a:lnTo>
                                      <a:pt x="3945" y="277"/>
                                    </a:lnTo>
                                    <a:lnTo>
                                      <a:pt x="3975" y="259"/>
                                    </a:lnTo>
                                    <a:lnTo>
                                      <a:pt x="4003" y="243"/>
                                    </a:lnTo>
                                    <a:lnTo>
                                      <a:pt x="4017" y="235"/>
                                    </a:lnTo>
                                    <a:lnTo>
                                      <a:pt x="4023" y="232"/>
                                    </a:lnTo>
                                    <a:lnTo>
                                      <a:pt x="4026" y="230"/>
                                    </a:lnTo>
                                    <a:lnTo>
                                      <a:pt x="4054" y="214"/>
                                    </a:lnTo>
                                    <a:lnTo>
                                      <a:pt x="4084" y="198"/>
                                    </a:lnTo>
                                    <a:lnTo>
                                      <a:pt x="4112" y="184"/>
                                    </a:lnTo>
                                    <a:lnTo>
                                      <a:pt x="4136" y="171"/>
                                    </a:lnTo>
                                    <a:lnTo>
                                      <a:pt x="4162" y="159"/>
                                    </a:lnTo>
                                    <a:lnTo>
                                      <a:pt x="4194" y="144"/>
                                    </a:lnTo>
                                    <a:lnTo>
                                      <a:pt x="4207" y="137"/>
                                    </a:lnTo>
                                    <a:lnTo>
                                      <a:pt x="4216" y="134"/>
                                    </a:lnTo>
                                    <a:lnTo>
                                      <a:pt x="4244" y="121"/>
                                    </a:lnTo>
                                    <a:lnTo>
                                      <a:pt x="4248" y="120"/>
                                    </a:lnTo>
                                    <a:lnTo>
                                      <a:pt x="4250" y="118"/>
                                    </a:lnTo>
                                    <a:lnTo>
                                      <a:pt x="4254" y="117"/>
                                    </a:lnTo>
                                    <a:lnTo>
                                      <a:pt x="4269" y="111"/>
                                    </a:lnTo>
                                    <a:lnTo>
                                      <a:pt x="4300" y="98"/>
                                    </a:lnTo>
                                    <a:lnTo>
                                      <a:pt x="4314" y="93"/>
                                    </a:lnTo>
                                    <a:lnTo>
                                      <a:pt x="4322" y="90"/>
                                    </a:lnTo>
                                    <a:lnTo>
                                      <a:pt x="4350" y="80"/>
                                    </a:lnTo>
                                    <a:lnTo>
                                      <a:pt x="4376" y="71"/>
                                    </a:lnTo>
                                    <a:lnTo>
                                      <a:pt x="4410" y="59"/>
                                    </a:lnTo>
                                    <a:lnTo>
                                      <a:pt x="4431" y="54"/>
                                    </a:lnTo>
                                    <a:lnTo>
                                      <a:pt x="4446" y="49"/>
                                    </a:lnTo>
                                    <a:lnTo>
                                      <a:pt x="4460" y="46"/>
                                    </a:lnTo>
                                    <a:lnTo>
                                      <a:pt x="4485" y="39"/>
                                    </a:lnTo>
                                    <a:lnTo>
                                      <a:pt x="4492" y="37"/>
                                    </a:lnTo>
                                    <a:lnTo>
                                      <a:pt x="4496" y="36"/>
                                    </a:lnTo>
                                    <a:lnTo>
                                      <a:pt x="4512" y="32"/>
                                    </a:lnTo>
                                    <a:lnTo>
                                      <a:pt x="4523" y="30"/>
                                    </a:lnTo>
                                    <a:lnTo>
                                      <a:pt x="4534" y="27"/>
                                    </a:lnTo>
                                    <a:lnTo>
                                      <a:pt x="4541" y="26"/>
                                    </a:lnTo>
                                    <a:lnTo>
                                      <a:pt x="4545" y="25"/>
                                    </a:lnTo>
                                    <a:lnTo>
                                      <a:pt x="4547" y="25"/>
                                    </a:lnTo>
                                    <a:lnTo>
                                      <a:pt x="4551" y="24"/>
                                    </a:lnTo>
                                    <a:lnTo>
                                      <a:pt x="4558" y="23"/>
                                    </a:lnTo>
                                    <a:lnTo>
                                      <a:pt x="4565" y="21"/>
                                    </a:lnTo>
                                    <a:lnTo>
                                      <a:pt x="4567" y="21"/>
                                    </a:lnTo>
                                    <a:lnTo>
                                      <a:pt x="4572" y="20"/>
                                    </a:lnTo>
                                    <a:lnTo>
                                      <a:pt x="4576" y="20"/>
                                    </a:lnTo>
                                    <a:lnTo>
                                      <a:pt x="4582" y="18"/>
                                    </a:lnTo>
                                    <a:lnTo>
                                      <a:pt x="4593" y="16"/>
                                    </a:lnTo>
                                    <a:lnTo>
                                      <a:pt x="4597" y="16"/>
                                    </a:lnTo>
                                    <a:lnTo>
                                      <a:pt x="4600" y="15"/>
                                    </a:lnTo>
                                    <a:lnTo>
                                      <a:pt x="4610" y="14"/>
                                    </a:lnTo>
                                    <a:lnTo>
                                      <a:pt x="4612" y="13"/>
                                    </a:lnTo>
                                    <a:lnTo>
                                      <a:pt x="4615" y="13"/>
                                    </a:lnTo>
                                    <a:lnTo>
                                      <a:pt x="4624" y="11"/>
                                    </a:lnTo>
                                    <a:lnTo>
                                      <a:pt x="4629" y="11"/>
                                    </a:lnTo>
                                    <a:lnTo>
                                      <a:pt x="4637" y="10"/>
                                    </a:lnTo>
                                    <a:lnTo>
                                      <a:pt x="4646" y="9"/>
                                    </a:lnTo>
                                    <a:lnTo>
                                      <a:pt x="4655" y="8"/>
                                    </a:lnTo>
                                    <a:lnTo>
                                      <a:pt x="4665" y="7"/>
                                    </a:lnTo>
                                    <a:lnTo>
                                      <a:pt x="4670" y="6"/>
                                    </a:lnTo>
                                    <a:lnTo>
                                      <a:pt x="4677" y="6"/>
                                    </a:lnTo>
                                    <a:lnTo>
                                      <a:pt x="4701" y="4"/>
                                    </a:lnTo>
                                    <a:lnTo>
                                      <a:pt x="4727" y="2"/>
                                    </a:lnTo>
                                    <a:lnTo>
                                      <a:pt x="4755" y="1"/>
                                    </a:lnTo>
                                    <a:lnTo>
                                      <a:pt x="4787" y="0"/>
                                    </a:lnTo>
                                    <a:lnTo>
                                      <a:pt x="4801" y="1"/>
                                    </a:lnTo>
                                    <a:lnTo>
                                      <a:pt x="4805" y="1"/>
                                    </a:lnTo>
                                    <a:lnTo>
                                      <a:pt x="4810" y="1"/>
                                    </a:lnTo>
                                    <a:lnTo>
                                      <a:pt x="4818" y="1"/>
                                    </a:lnTo>
                                    <a:lnTo>
                                      <a:pt x="4822" y="1"/>
                                    </a:lnTo>
                                    <a:lnTo>
                                      <a:pt x="4839" y="1"/>
                                    </a:lnTo>
                                    <a:lnTo>
                                      <a:pt x="4845" y="2"/>
                                    </a:lnTo>
                                    <a:lnTo>
                                      <a:pt x="4851" y="2"/>
                                    </a:lnTo>
                                    <a:lnTo>
                                      <a:pt x="4870" y="3"/>
                                    </a:lnTo>
                                    <a:lnTo>
                                      <a:pt x="4877" y="4"/>
                                    </a:lnTo>
                                    <a:lnTo>
                                      <a:pt x="4882" y="4"/>
                                    </a:lnTo>
                                    <a:lnTo>
                                      <a:pt x="4890" y="4"/>
                                    </a:lnTo>
                                    <a:lnTo>
                                      <a:pt x="4896" y="5"/>
                                    </a:lnTo>
                                    <a:lnTo>
                                      <a:pt x="4905" y="6"/>
                                    </a:lnTo>
                                    <a:lnTo>
                                      <a:pt x="4911" y="6"/>
                                    </a:lnTo>
                                    <a:lnTo>
                                      <a:pt x="4917" y="7"/>
                                    </a:lnTo>
                                    <a:lnTo>
                                      <a:pt x="4923" y="8"/>
                                    </a:lnTo>
                                    <a:lnTo>
                                      <a:pt x="4931" y="9"/>
                                    </a:lnTo>
                                    <a:lnTo>
                                      <a:pt x="4936" y="9"/>
                                    </a:lnTo>
                                    <a:lnTo>
                                      <a:pt x="4943" y="10"/>
                                    </a:lnTo>
                                    <a:lnTo>
                                      <a:pt x="4951" y="11"/>
                                    </a:lnTo>
                                    <a:lnTo>
                                      <a:pt x="4963" y="13"/>
                                    </a:lnTo>
                                    <a:lnTo>
                                      <a:pt x="4966" y="13"/>
                                    </a:lnTo>
                                    <a:lnTo>
                                      <a:pt x="4971" y="14"/>
                                    </a:lnTo>
                                    <a:lnTo>
                                      <a:pt x="4983" y="16"/>
                                    </a:lnTo>
                                    <a:lnTo>
                                      <a:pt x="4992" y="18"/>
                                    </a:lnTo>
                                    <a:lnTo>
                                      <a:pt x="5005" y="20"/>
                                    </a:lnTo>
                                    <a:lnTo>
                                      <a:pt x="5018" y="22"/>
                                    </a:lnTo>
                                    <a:lnTo>
                                      <a:pt x="5032" y="25"/>
                                    </a:lnTo>
                                    <a:lnTo>
                                      <a:pt x="5042" y="27"/>
                                    </a:lnTo>
                                    <a:lnTo>
                                      <a:pt x="5054" y="30"/>
                                    </a:lnTo>
                                    <a:lnTo>
                                      <a:pt x="5067" y="32"/>
                                    </a:lnTo>
                                    <a:lnTo>
                                      <a:pt x="5076" y="35"/>
                                    </a:lnTo>
                                    <a:lnTo>
                                      <a:pt x="5082" y="36"/>
                                    </a:lnTo>
                                    <a:lnTo>
                                      <a:pt x="5093" y="39"/>
                                    </a:lnTo>
                                    <a:lnTo>
                                      <a:pt x="5111" y="44"/>
                                    </a:lnTo>
                                    <a:lnTo>
                                      <a:pt x="5115" y="44"/>
                                    </a:lnTo>
                                    <a:lnTo>
                                      <a:pt x="5121" y="46"/>
                                    </a:lnTo>
                                    <a:lnTo>
                                      <a:pt x="5133" y="49"/>
                                    </a:lnTo>
                                    <a:lnTo>
                                      <a:pt x="5137" y="51"/>
                                    </a:lnTo>
                                    <a:lnTo>
                                      <a:pt x="5138" y="51"/>
                                    </a:lnTo>
                                    <a:lnTo>
                                      <a:pt x="5141" y="52"/>
                                    </a:lnTo>
                                    <a:lnTo>
                                      <a:pt x="5144" y="53"/>
                                    </a:lnTo>
                                    <a:lnTo>
                                      <a:pt x="5146" y="53"/>
                                    </a:lnTo>
                                    <a:lnTo>
                                      <a:pt x="5164" y="59"/>
                                    </a:lnTo>
                                    <a:lnTo>
                                      <a:pt x="5192" y="67"/>
                                    </a:lnTo>
                                    <a:lnTo>
                                      <a:pt x="5219" y="77"/>
                                    </a:lnTo>
                                    <a:lnTo>
                                      <a:pt x="5248" y="87"/>
                                    </a:lnTo>
                                    <a:lnTo>
                                      <a:pt x="5274" y="97"/>
                                    </a:lnTo>
                                    <a:lnTo>
                                      <a:pt x="5298" y="106"/>
                                    </a:lnTo>
                                    <a:lnTo>
                                      <a:pt x="5327" y="118"/>
                                    </a:lnTo>
                                    <a:lnTo>
                                      <a:pt x="5354" y="130"/>
                                    </a:lnTo>
                                    <a:lnTo>
                                      <a:pt x="5381" y="142"/>
                                    </a:lnTo>
                                    <a:lnTo>
                                      <a:pt x="5386" y="144"/>
                                    </a:lnTo>
                                    <a:lnTo>
                                      <a:pt x="5393" y="147"/>
                                    </a:lnTo>
                                    <a:lnTo>
                                      <a:pt x="5410" y="156"/>
                                    </a:lnTo>
                                    <a:lnTo>
                                      <a:pt x="5431" y="166"/>
                                    </a:lnTo>
                                    <a:lnTo>
                                      <a:pt x="5459" y="180"/>
                                    </a:lnTo>
                                    <a:lnTo>
                                      <a:pt x="5489" y="196"/>
                                    </a:lnTo>
                                    <a:lnTo>
                                      <a:pt x="5513" y="209"/>
                                    </a:lnTo>
                                    <a:lnTo>
                                      <a:pt x="5544" y="226"/>
                                    </a:lnTo>
                                    <a:lnTo>
                                      <a:pt x="5572" y="240"/>
                                    </a:lnTo>
                                    <a:lnTo>
                                      <a:pt x="5596" y="254"/>
                                    </a:lnTo>
                                    <a:lnTo>
                                      <a:pt x="5622" y="270"/>
                                    </a:lnTo>
                                    <a:lnTo>
                                      <a:pt x="5649" y="287"/>
                                    </a:lnTo>
                                    <a:lnTo>
                                      <a:pt x="5680" y="306"/>
                                    </a:lnTo>
                                    <a:lnTo>
                                      <a:pt x="5705" y="321"/>
                                    </a:lnTo>
                                    <a:lnTo>
                                      <a:pt x="5729" y="337"/>
                                    </a:lnTo>
                                    <a:lnTo>
                                      <a:pt x="5761" y="358"/>
                                    </a:lnTo>
                                    <a:lnTo>
                                      <a:pt x="5788" y="375"/>
                                    </a:lnTo>
                                    <a:lnTo>
                                      <a:pt x="5811" y="391"/>
                                    </a:lnTo>
                                    <a:lnTo>
                                      <a:pt x="5839" y="410"/>
                                    </a:lnTo>
                                    <a:lnTo>
                                      <a:pt x="5847" y="416"/>
                                    </a:lnTo>
                                    <a:lnTo>
                                      <a:pt x="5853" y="420"/>
                                    </a:lnTo>
                                    <a:lnTo>
                                      <a:pt x="5863" y="427"/>
                                    </a:lnTo>
                                    <a:lnTo>
                                      <a:pt x="5883" y="441"/>
                                    </a:lnTo>
                                    <a:lnTo>
                                      <a:pt x="5897" y="451"/>
                                    </a:lnTo>
                                    <a:lnTo>
                                      <a:pt x="5918" y="465"/>
                                    </a:lnTo>
                                    <a:lnTo>
                                      <a:pt x="5948" y="486"/>
                                    </a:lnTo>
                                    <a:lnTo>
                                      <a:pt x="5978" y="508"/>
                                    </a:lnTo>
                                    <a:lnTo>
                                      <a:pt x="6005" y="527"/>
                                    </a:lnTo>
                                    <a:lnTo>
                                      <a:pt x="6030" y="546"/>
                                    </a:lnTo>
                                    <a:lnTo>
                                      <a:pt x="6043" y="554"/>
                                    </a:lnTo>
                                    <a:lnTo>
                                      <a:pt x="6049" y="559"/>
                                    </a:lnTo>
                                    <a:lnTo>
                                      <a:pt x="6060" y="567"/>
                                    </a:lnTo>
                                    <a:lnTo>
                                      <a:pt x="6082" y="583"/>
                                    </a:lnTo>
                                    <a:lnTo>
                                      <a:pt x="6106" y="601"/>
                                    </a:lnTo>
                                    <a:lnTo>
                                      <a:pt x="6136" y="623"/>
                                    </a:lnTo>
                                    <a:lnTo>
                                      <a:pt x="6164" y="644"/>
                                    </a:lnTo>
                                    <a:lnTo>
                                      <a:pt x="6190" y="662"/>
                                    </a:lnTo>
                                    <a:lnTo>
                                      <a:pt x="6220" y="684"/>
                                    </a:lnTo>
                                    <a:lnTo>
                                      <a:pt x="6246" y="702"/>
                                    </a:lnTo>
                                    <a:lnTo>
                                      <a:pt x="6270" y="720"/>
                                    </a:lnTo>
                                    <a:lnTo>
                                      <a:pt x="6300" y="742"/>
                                    </a:lnTo>
                                    <a:lnTo>
                                      <a:pt x="6327" y="762"/>
                                    </a:lnTo>
                                    <a:lnTo>
                                      <a:pt x="6357" y="783"/>
                                    </a:lnTo>
                                    <a:lnTo>
                                      <a:pt x="6381" y="800"/>
                                    </a:lnTo>
                                    <a:lnTo>
                                      <a:pt x="6405" y="817"/>
                                    </a:lnTo>
                                    <a:lnTo>
                                      <a:pt x="6416" y="825"/>
                                    </a:lnTo>
                                    <a:lnTo>
                                      <a:pt x="6436" y="839"/>
                                    </a:lnTo>
                                    <a:lnTo>
                                      <a:pt x="6460" y="855"/>
                                    </a:lnTo>
                                    <a:lnTo>
                                      <a:pt x="6486" y="873"/>
                                    </a:lnTo>
                                    <a:lnTo>
                                      <a:pt x="6516" y="894"/>
                                    </a:lnTo>
                                    <a:lnTo>
                                      <a:pt x="6546" y="914"/>
                                    </a:lnTo>
                                    <a:lnTo>
                                      <a:pt x="6567" y="927"/>
                                    </a:lnTo>
                                    <a:lnTo>
                                      <a:pt x="6600" y="949"/>
                                    </a:lnTo>
                                    <a:lnTo>
                                      <a:pt x="6624" y="964"/>
                                    </a:lnTo>
                                    <a:lnTo>
                                      <a:pt x="6650" y="980"/>
                                    </a:lnTo>
                                    <a:lnTo>
                                      <a:pt x="6681" y="999"/>
                                    </a:lnTo>
                                    <a:lnTo>
                                      <a:pt x="6709" y="1016"/>
                                    </a:lnTo>
                                    <a:lnTo>
                                      <a:pt x="6733" y="1030"/>
                                    </a:lnTo>
                                    <a:lnTo>
                                      <a:pt x="6759" y="1044"/>
                                    </a:lnTo>
                                    <a:lnTo>
                                      <a:pt x="6785" y="1059"/>
                                    </a:lnTo>
                                    <a:lnTo>
                                      <a:pt x="6816" y="1075"/>
                                    </a:lnTo>
                                    <a:lnTo>
                                      <a:pt x="6840" y="1089"/>
                                    </a:lnTo>
                                    <a:lnTo>
                                      <a:pt x="6864" y="1101"/>
                                    </a:lnTo>
                                    <a:lnTo>
                                      <a:pt x="6876" y="1107"/>
                                    </a:lnTo>
                                    <a:lnTo>
                                      <a:pt x="6898" y="1118"/>
                                    </a:lnTo>
                                    <a:lnTo>
                                      <a:pt x="6912" y="1124"/>
                                    </a:lnTo>
                                    <a:lnTo>
                                      <a:pt x="6919" y="1128"/>
                                    </a:lnTo>
                                    <a:lnTo>
                                      <a:pt x="6949" y="1142"/>
                                    </a:lnTo>
                                    <a:lnTo>
                                      <a:pt x="6977" y="1154"/>
                                    </a:lnTo>
                                    <a:lnTo>
                                      <a:pt x="7006" y="1166"/>
                                    </a:lnTo>
                                    <a:lnTo>
                                      <a:pt x="7032" y="1177"/>
                                    </a:lnTo>
                                    <a:lnTo>
                                      <a:pt x="7047" y="1182"/>
                                    </a:lnTo>
                                    <a:lnTo>
                                      <a:pt x="7052" y="1184"/>
                                    </a:lnTo>
                                    <a:lnTo>
                                      <a:pt x="7056" y="1185"/>
                                    </a:lnTo>
                                    <a:lnTo>
                                      <a:pt x="7086" y="1197"/>
                                    </a:lnTo>
                                    <a:lnTo>
                                      <a:pt x="7115" y="1206"/>
                                    </a:lnTo>
                                    <a:lnTo>
                                      <a:pt x="7138" y="1214"/>
                                    </a:lnTo>
                                    <a:lnTo>
                                      <a:pt x="7163" y="1221"/>
                                    </a:lnTo>
                                    <a:lnTo>
                                      <a:pt x="7191" y="1230"/>
                                    </a:lnTo>
                                    <a:lnTo>
                                      <a:pt x="7195" y="1231"/>
                                    </a:lnTo>
                                    <a:lnTo>
                                      <a:pt x="7203" y="1233"/>
                                    </a:lnTo>
                                    <a:lnTo>
                                      <a:pt x="7220" y="1237"/>
                                    </a:lnTo>
                                    <a:lnTo>
                                      <a:pt x="7229" y="1239"/>
                                    </a:lnTo>
                                    <a:lnTo>
                                      <a:pt x="7243" y="1243"/>
                                    </a:lnTo>
                                    <a:lnTo>
                                      <a:pt x="7248" y="1244"/>
                                    </a:lnTo>
                                    <a:lnTo>
                                      <a:pt x="7258" y="1246"/>
                                    </a:lnTo>
                                    <a:lnTo>
                                      <a:pt x="7269" y="1249"/>
                                    </a:lnTo>
                                    <a:lnTo>
                                      <a:pt x="7275" y="1250"/>
                                    </a:lnTo>
                                    <a:lnTo>
                                      <a:pt x="7290" y="1253"/>
                                    </a:lnTo>
                                    <a:lnTo>
                                      <a:pt x="7302" y="1255"/>
                                    </a:lnTo>
                                    <a:lnTo>
                                      <a:pt x="7311" y="1257"/>
                                    </a:lnTo>
                                    <a:lnTo>
                                      <a:pt x="7315" y="1258"/>
                                    </a:lnTo>
                                    <a:lnTo>
                                      <a:pt x="7325" y="1259"/>
                                    </a:lnTo>
                                    <a:lnTo>
                                      <a:pt x="7333" y="1261"/>
                                    </a:lnTo>
                                    <a:lnTo>
                                      <a:pt x="7340" y="1262"/>
                                    </a:lnTo>
                                    <a:lnTo>
                                      <a:pt x="7347" y="1263"/>
                                    </a:lnTo>
                                    <a:lnTo>
                                      <a:pt x="7353" y="1264"/>
                                    </a:lnTo>
                                    <a:lnTo>
                                      <a:pt x="7357" y="1265"/>
                                    </a:lnTo>
                                    <a:lnTo>
                                      <a:pt x="7365" y="1265"/>
                                    </a:lnTo>
                                    <a:lnTo>
                                      <a:pt x="7368" y="1266"/>
                                    </a:lnTo>
                                    <a:lnTo>
                                      <a:pt x="7372" y="1266"/>
                                    </a:lnTo>
                                    <a:lnTo>
                                      <a:pt x="7382" y="1268"/>
                                    </a:lnTo>
                                    <a:lnTo>
                                      <a:pt x="7392" y="1269"/>
                                    </a:lnTo>
                                    <a:lnTo>
                                      <a:pt x="7394" y="1269"/>
                                    </a:lnTo>
                                    <a:lnTo>
                                      <a:pt x="7399" y="1270"/>
                                    </a:lnTo>
                                    <a:lnTo>
                                      <a:pt x="7404" y="1270"/>
                                    </a:lnTo>
                                    <a:lnTo>
                                      <a:pt x="7411" y="1271"/>
                                    </a:lnTo>
                                    <a:lnTo>
                                      <a:pt x="7418" y="1271"/>
                                    </a:lnTo>
                                    <a:lnTo>
                                      <a:pt x="7423" y="1272"/>
                                    </a:lnTo>
                                    <a:lnTo>
                                      <a:pt x="7427" y="1272"/>
                                    </a:lnTo>
                                    <a:lnTo>
                                      <a:pt x="7432" y="1273"/>
                                    </a:lnTo>
                                    <a:lnTo>
                                      <a:pt x="7439" y="1273"/>
                                    </a:lnTo>
                                    <a:lnTo>
                                      <a:pt x="7452" y="1274"/>
                                    </a:lnTo>
                                    <a:lnTo>
                                      <a:pt x="7460" y="1275"/>
                                    </a:lnTo>
                                    <a:lnTo>
                                      <a:pt x="7466" y="1275"/>
                                    </a:lnTo>
                                    <a:lnTo>
                                      <a:pt x="7472" y="1275"/>
                                    </a:lnTo>
                                    <a:lnTo>
                                      <a:pt x="7482" y="1275"/>
                                    </a:lnTo>
                                    <a:lnTo>
                                      <a:pt x="7485" y="1275"/>
                                    </a:lnTo>
                                    <a:lnTo>
                                      <a:pt x="7490" y="1276"/>
                                    </a:lnTo>
                                    <a:lnTo>
                                      <a:pt x="7518" y="1276"/>
                                    </a:lnTo>
                                    <a:lnTo>
                                      <a:pt x="7527" y="1276"/>
                                    </a:lnTo>
                                    <a:lnTo>
                                      <a:pt x="7542" y="1276"/>
                                    </a:lnTo>
                                    <a:lnTo>
                                      <a:pt x="7575" y="1275"/>
                                    </a:lnTo>
                                    <a:lnTo>
                                      <a:pt x="7584" y="1275"/>
                                    </a:lnTo>
                                    <a:lnTo>
                                      <a:pt x="7595" y="1274"/>
                                    </a:lnTo>
                                    <a:lnTo>
                                      <a:pt x="7601" y="1274"/>
                                    </a:lnTo>
                                    <a:lnTo>
                                      <a:pt x="7609" y="1273"/>
                                    </a:lnTo>
                                    <a:lnTo>
                                      <a:pt x="7616" y="1273"/>
                                    </a:lnTo>
                                    <a:lnTo>
                                      <a:pt x="7624" y="1272"/>
                                    </a:lnTo>
                                    <a:lnTo>
                                      <a:pt x="7630" y="1271"/>
                                    </a:lnTo>
                                    <a:lnTo>
                                      <a:pt x="7633" y="1271"/>
                                    </a:lnTo>
                                    <a:lnTo>
                                      <a:pt x="7638" y="1271"/>
                                    </a:lnTo>
                                    <a:lnTo>
                                      <a:pt x="7644" y="1270"/>
                                    </a:lnTo>
                                    <a:lnTo>
                                      <a:pt x="7655" y="1269"/>
                                    </a:lnTo>
                                    <a:lnTo>
                                      <a:pt x="7659" y="1269"/>
                                    </a:lnTo>
                                    <a:lnTo>
                                      <a:pt x="7666" y="1268"/>
                                    </a:lnTo>
                                    <a:lnTo>
                                      <a:pt x="7673" y="1267"/>
                                    </a:lnTo>
                                    <a:lnTo>
                                      <a:pt x="7682" y="1266"/>
                                    </a:lnTo>
                                    <a:lnTo>
                                      <a:pt x="7695" y="1265"/>
                                    </a:lnTo>
                                    <a:lnTo>
                                      <a:pt x="7698" y="1264"/>
                                    </a:lnTo>
                                    <a:lnTo>
                                      <a:pt x="7704" y="1263"/>
                                    </a:lnTo>
                                    <a:lnTo>
                                      <a:pt x="7735" y="1258"/>
                                    </a:lnTo>
                                    <a:lnTo>
                                      <a:pt x="7761" y="1253"/>
                                    </a:lnTo>
                                    <a:lnTo>
                                      <a:pt x="7774" y="1251"/>
                                    </a:lnTo>
                                    <a:lnTo>
                                      <a:pt x="7786" y="1248"/>
                                    </a:lnTo>
                                    <a:lnTo>
                                      <a:pt x="7804" y="1244"/>
                                    </a:lnTo>
                                    <a:lnTo>
                                      <a:pt x="7816" y="1241"/>
                                    </a:lnTo>
                                    <a:lnTo>
                                      <a:pt x="7830" y="1238"/>
                                    </a:lnTo>
                                    <a:lnTo>
                                      <a:pt x="7842" y="1235"/>
                                    </a:lnTo>
                                    <a:lnTo>
                                      <a:pt x="7857" y="1231"/>
                                    </a:lnTo>
                                    <a:lnTo>
                                      <a:pt x="7866" y="1228"/>
                                    </a:lnTo>
                                    <a:lnTo>
                                      <a:pt x="7871" y="1227"/>
                                    </a:lnTo>
                                    <a:lnTo>
                                      <a:pt x="7894" y="1220"/>
                                    </a:lnTo>
                                    <a:lnTo>
                                      <a:pt x="7924" y="1211"/>
                                    </a:lnTo>
                                    <a:lnTo>
                                      <a:pt x="7933" y="1208"/>
                                    </a:lnTo>
                                    <a:lnTo>
                                      <a:pt x="7949" y="1202"/>
                                    </a:lnTo>
                                    <a:lnTo>
                                      <a:pt x="7978" y="1192"/>
                                    </a:lnTo>
                                    <a:lnTo>
                                      <a:pt x="8004" y="1182"/>
                                    </a:lnTo>
                                    <a:lnTo>
                                      <a:pt x="8034" y="1171"/>
                                    </a:lnTo>
                                    <a:lnTo>
                                      <a:pt x="8037" y="1170"/>
                                    </a:lnTo>
                                    <a:lnTo>
                                      <a:pt x="8042" y="1167"/>
                                    </a:lnTo>
                                    <a:lnTo>
                                      <a:pt x="8057" y="1161"/>
                                    </a:lnTo>
                                    <a:lnTo>
                                      <a:pt x="8085" y="1149"/>
                                    </a:lnTo>
                                    <a:lnTo>
                                      <a:pt x="8108" y="1139"/>
                                    </a:lnTo>
                                    <a:lnTo>
                                      <a:pt x="8140" y="1124"/>
                                    </a:lnTo>
                                    <a:lnTo>
                                      <a:pt x="8167" y="1111"/>
                                    </a:lnTo>
                                    <a:lnTo>
                                      <a:pt x="8189" y="1100"/>
                                    </a:lnTo>
                                    <a:lnTo>
                                      <a:pt x="8222" y="1083"/>
                                    </a:lnTo>
                                    <a:lnTo>
                                      <a:pt x="8244" y="1071"/>
                                    </a:lnTo>
                                    <a:lnTo>
                                      <a:pt x="8257" y="1065"/>
                                    </a:lnTo>
                                    <a:lnTo>
                                      <a:pt x="8260" y="1063"/>
                                    </a:lnTo>
                                    <a:lnTo>
                                      <a:pt x="8265" y="1060"/>
                                    </a:lnTo>
                                    <a:lnTo>
                                      <a:pt x="8277" y="1053"/>
                                    </a:lnTo>
                                    <a:lnTo>
                                      <a:pt x="8298" y="1042"/>
                                    </a:lnTo>
                                    <a:lnTo>
                                      <a:pt x="8327" y="1025"/>
                                    </a:lnTo>
                                    <a:lnTo>
                                      <a:pt x="8352" y="1010"/>
                                    </a:lnTo>
                                    <a:lnTo>
                                      <a:pt x="8378" y="995"/>
                                    </a:lnTo>
                                    <a:lnTo>
                                      <a:pt x="8409" y="975"/>
                                    </a:lnTo>
                                    <a:lnTo>
                                      <a:pt x="8439" y="957"/>
                                    </a:lnTo>
                                    <a:lnTo>
                                      <a:pt x="8446" y="952"/>
                                    </a:lnTo>
                                    <a:lnTo>
                                      <a:pt x="8461" y="942"/>
                                    </a:lnTo>
                                    <a:lnTo>
                                      <a:pt x="8469" y="937"/>
                                    </a:lnTo>
                                    <a:lnTo>
                                      <a:pt x="8473" y="935"/>
                                    </a:lnTo>
                                    <a:lnTo>
                                      <a:pt x="8493" y="921"/>
                                    </a:lnTo>
                                    <a:lnTo>
                                      <a:pt x="8502" y="916"/>
                                    </a:lnTo>
                                    <a:lnTo>
                                      <a:pt x="8518" y="906"/>
                                    </a:lnTo>
                                    <a:lnTo>
                                      <a:pt x="8548" y="885"/>
                                    </a:lnTo>
                                    <a:lnTo>
                                      <a:pt x="8551" y="883"/>
                                    </a:lnTo>
                                    <a:lnTo>
                                      <a:pt x="8557" y="879"/>
                                    </a:lnTo>
                                    <a:lnTo>
                                      <a:pt x="8560" y="877"/>
                                    </a:lnTo>
                                    <a:lnTo>
                                      <a:pt x="8564" y="875"/>
                                    </a:lnTo>
                                    <a:lnTo>
                                      <a:pt x="8568" y="871"/>
                                    </a:lnTo>
                                    <a:lnTo>
                                      <a:pt x="8575" y="867"/>
                                    </a:lnTo>
                                    <a:lnTo>
                                      <a:pt x="8594" y="854"/>
                                    </a:lnTo>
                                    <a:lnTo>
                                      <a:pt x="8623" y="834"/>
                                    </a:lnTo>
                                    <a:lnTo>
                                      <a:pt x="8652" y="813"/>
                                    </a:lnTo>
                                    <a:lnTo>
                                      <a:pt x="8681" y="793"/>
                                    </a:lnTo>
                                    <a:lnTo>
                                      <a:pt x="8703" y="777"/>
                                    </a:lnTo>
                                    <a:lnTo>
                                      <a:pt x="8733" y="756"/>
                                    </a:lnTo>
                                    <a:lnTo>
                                      <a:pt x="8757" y="738"/>
                                    </a:lnTo>
                                    <a:lnTo>
                                      <a:pt x="8790" y="715"/>
                                    </a:lnTo>
                                    <a:lnTo>
                                      <a:pt x="8817" y="695"/>
                                    </a:lnTo>
                                    <a:lnTo>
                                      <a:pt x="8841" y="677"/>
                                    </a:lnTo>
                                    <a:lnTo>
                                      <a:pt x="8865" y="659"/>
                                    </a:lnTo>
                                    <a:lnTo>
                                      <a:pt x="8893" y="639"/>
                                    </a:lnTo>
                                    <a:lnTo>
                                      <a:pt x="8920" y="619"/>
                                    </a:lnTo>
                                    <a:lnTo>
                                      <a:pt x="8941" y="604"/>
                                    </a:lnTo>
                                    <a:lnTo>
                                      <a:pt x="8953" y="596"/>
                                    </a:lnTo>
                                    <a:lnTo>
                                      <a:pt x="8968" y="585"/>
                                    </a:lnTo>
                                    <a:lnTo>
                                      <a:pt x="8970" y="583"/>
                                    </a:lnTo>
                                    <a:lnTo>
                                      <a:pt x="8973" y="580"/>
                                    </a:lnTo>
                                    <a:lnTo>
                                      <a:pt x="8976" y="578"/>
                                    </a:lnTo>
                                  </a:path>
                                </a:pathLst>
                              </a:custGeom>
                              <a:noFill/>
                              <a:ln w="15875" cap="flat">
                                <a:solidFill>
                                  <a:sysClr val="windowText" lastClr="000000">
                                    <a:lumMod val="95000"/>
                                    <a:lumOff val="5000"/>
                                  </a:sys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8077907" name="Freeform 185"/>
                            <wps:cNvSpPr>
                              <a:spLocks/>
                            </wps:cNvSpPr>
                            <wps:spPr bwMode="auto">
                              <a:xfrm>
                                <a:off x="0" y="0"/>
                                <a:ext cx="5699760" cy="1945005"/>
                              </a:xfrm>
                              <a:custGeom>
                                <a:avLst/>
                                <a:gdLst>
                                  <a:gd name="T0" fmla="*/ 242 w 8976"/>
                                  <a:gd name="T1" fmla="*/ 193 h 3063"/>
                                  <a:gd name="T2" fmla="*/ 375 w 8976"/>
                                  <a:gd name="T3" fmla="*/ 95 h 3063"/>
                                  <a:gd name="T4" fmla="*/ 496 w 8976"/>
                                  <a:gd name="T5" fmla="*/ 35 h 3063"/>
                                  <a:gd name="T6" fmla="*/ 558 w 8976"/>
                                  <a:gd name="T7" fmla="*/ 16 h 3063"/>
                                  <a:gd name="T8" fmla="*/ 613 w 8976"/>
                                  <a:gd name="T9" fmla="*/ 5 h 3063"/>
                                  <a:gd name="T10" fmla="*/ 663 w 8976"/>
                                  <a:gd name="T11" fmla="*/ 1 h 3063"/>
                                  <a:gd name="T12" fmla="*/ 726 w 8976"/>
                                  <a:gd name="T13" fmla="*/ 2 h 3063"/>
                                  <a:gd name="T14" fmla="*/ 786 w 8976"/>
                                  <a:gd name="T15" fmla="*/ 11 h 3063"/>
                                  <a:gd name="T16" fmla="*/ 888 w 8976"/>
                                  <a:gd name="T17" fmla="*/ 42 h 3063"/>
                                  <a:gd name="T18" fmla="*/ 1093 w 8976"/>
                                  <a:gd name="T19" fmla="*/ 166 h 3063"/>
                                  <a:gd name="T20" fmla="*/ 1323 w 8976"/>
                                  <a:gd name="T21" fmla="*/ 394 h 3063"/>
                                  <a:gd name="T22" fmla="*/ 1595 w 8976"/>
                                  <a:gd name="T23" fmla="*/ 764 h 3063"/>
                                  <a:gd name="T24" fmla="*/ 1784 w 8976"/>
                                  <a:gd name="T25" fmla="*/ 1069 h 3063"/>
                                  <a:gd name="T26" fmla="*/ 2058 w 8976"/>
                                  <a:gd name="T27" fmla="*/ 1541 h 3063"/>
                                  <a:gd name="T28" fmla="*/ 2326 w 8976"/>
                                  <a:gd name="T29" fmla="*/ 2004 h 3063"/>
                                  <a:gd name="T30" fmla="*/ 2511 w 8976"/>
                                  <a:gd name="T31" fmla="*/ 2301 h 3063"/>
                                  <a:gd name="T32" fmla="*/ 2704 w 8976"/>
                                  <a:gd name="T33" fmla="*/ 2573 h 3063"/>
                                  <a:gd name="T34" fmla="*/ 2957 w 8976"/>
                                  <a:gd name="T35" fmla="*/ 2851 h 3063"/>
                                  <a:gd name="T36" fmla="*/ 3163 w 8976"/>
                                  <a:gd name="T37" fmla="*/ 2995 h 3063"/>
                                  <a:gd name="T38" fmla="*/ 3257 w 8976"/>
                                  <a:gd name="T39" fmla="*/ 3035 h 3063"/>
                                  <a:gd name="T40" fmla="*/ 3308 w 8976"/>
                                  <a:gd name="T41" fmla="*/ 3050 h 3063"/>
                                  <a:gd name="T42" fmla="*/ 3357 w 8976"/>
                                  <a:gd name="T43" fmla="*/ 3058 h 3063"/>
                                  <a:gd name="T44" fmla="*/ 3428 w 8976"/>
                                  <a:gd name="T45" fmla="*/ 3063 h 3063"/>
                                  <a:gd name="T46" fmla="*/ 3484 w 8976"/>
                                  <a:gd name="T47" fmla="*/ 3058 h 3063"/>
                                  <a:gd name="T48" fmla="*/ 3539 w 8976"/>
                                  <a:gd name="T49" fmla="*/ 3048 h 3063"/>
                                  <a:gd name="T50" fmla="*/ 3651 w 8976"/>
                                  <a:gd name="T51" fmla="*/ 3009 h 3063"/>
                                  <a:gd name="T52" fmla="*/ 3839 w 8976"/>
                                  <a:gd name="T53" fmla="*/ 2889 h 3063"/>
                                  <a:gd name="T54" fmla="*/ 4084 w 8976"/>
                                  <a:gd name="T55" fmla="*/ 2639 h 3063"/>
                                  <a:gd name="T56" fmla="*/ 4194 w 8976"/>
                                  <a:gd name="T57" fmla="*/ 2498 h 3063"/>
                                  <a:gd name="T58" fmla="*/ 4431 w 8976"/>
                                  <a:gd name="T59" fmla="*/ 2144 h 3063"/>
                                  <a:gd name="T60" fmla="*/ 4643 w 8976"/>
                                  <a:gd name="T61" fmla="*/ 1786 h 3063"/>
                                  <a:gd name="T62" fmla="*/ 4896 w 8976"/>
                                  <a:gd name="T63" fmla="*/ 1344 h 3063"/>
                                  <a:gd name="T64" fmla="*/ 5111 w 8976"/>
                                  <a:gd name="T65" fmla="*/ 978 h 3063"/>
                                  <a:gd name="T66" fmla="*/ 5381 w 8976"/>
                                  <a:gd name="T67" fmla="*/ 569 h 3063"/>
                                  <a:gd name="T68" fmla="*/ 5622 w 8976"/>
                                  <a:gd name="T69" fmla="*/ 280 h 3063"/>
                                  <a:gd name="T70" fmla="*/ 5761 w 8976"/>
                                  <a:gd name="T71" fmla="*/ 156 h 3063"/>
                                  <a:gd name="T72" fmla="*/ 5936 w 8976"/>
                                  <a:gd name="T73" fmla="*/ 49 h 3063"/>
                                  <a:gd name="T74" fmla="*/ 6011 w 8976"/>
                                  <a:gd name="T75" fmla="*/ 22 h 3063"/>
                                  <a:gd name="T76" fmla="*/ 6060 w 8976"/>
                                  <a:gd name="T77" fmla="*/ 9 h 3063"/>
                                  <a:gd name="T78" fmla="*/ 6104 w 8976"/>
                                  <a:gd name="T79" fmla="*/ 3 h 3063"/>
                                  <a:gd name="T80" fmla="*/ 6160 w 8976"/>
                                  <a:gd name="T81" fmla="*/ 0 h 3063"/>
                                  <a:gd name="T82" fmla="*/ 6202 w 8976"/>
                                  <a:gd name="T83" fmla="*/ 2 h 3063"/>
                                  <a:gd name="T84" fmla="*/ 6253 w 8976"/>
                                  <a:gd name="T85" fmla="*/ 9 h 3063"/>
                                  <a:gd name="T86" fmla="*/ 6357 w 8976"/>
                                  <a:gd name="T87" fmla="*/ 40 h 3063"/>
                                  <a:gd name="T88" fmla="*/ 6600 w 8976"/>
                                  <a:gd name="T89" fmla="*/ 194 h 3063"/>
                                  <a:gd name="T90" fmla="*/ 6849 w 8976"/>
                                  <a:gd name="T91" fmla="*/ 458 h 3063"/>
                                  <a:gd name="T92" fmla="*/ 7047 w 8976"/>
                                  <a:gd name="T93" fmla="*/ 731 h 3063"/>
                                  <a:gd name="T94" fmla="*/ 7243 w 8976"/>
                                  <a:gd name="T95" fmla="*/ 1043 h 3063"/>
                                  <a:gd name="T96" fmla="*/ 7466 w 8976"/>
                                  <a:gd name="T97" fmla="*/ 1425 h 3063"/>
                                  <a:gd name="T98" fmla="*/ 7624 w 8976"/>
                                  <a:gd name="T99" fmla="*/ 1703 h 3063"/>
                                  <a:gd name="T100" fmla="*/ 7860 w 8976"/>
                                  <a:gd name="T101" fmla="*/ 2105 h 3063"/>
                                  <a:gd name="T102" fmla="*/ 8034 w 8976"/>
                                  <a:gd name="T103" fmla="*/ 2374 h 3063"/>
                                  <a:gd name="T104" fmla="*/ 8244 w 8976"/>
                                  <a:gd name="T105" fmla="*/ 2655 h 3063"/>
                                  <a:gd name="T106" fmla="*/ 8461 w 8976"/>
                                  <a:gd name="T107" fmla="*/ 2876 h 3063"/>
                                  <a:gd name="T108" fmla="*/ 8667 w 8976"/>
                                  <a:gd name="T109" fmla="*/ 3011 h 3063"/>
                                  <a:gd name="T110" fmla="*/ 8746 w 8976"/>
                                  <a:gd name="T111" fmla="*/ 3040 h 3063"/>
                                  <a:gd name="T112" fmla="*/ 8797 w 8976"/>
                                  <a:gd name="T113" fmla="*/ 3052 h 3063"/>
                                  <a:gd name="T114" fmla="*/ 8847 w 8976"/>
                                  <a:gd name="T115" fmla="*/ 3060 h 3063"/>
                                  <a:gd name="T116" fmla="*/ 8893 w 8976"/>
                                  <a:gd name="T117" fmla="*/ 3063 h 3063"/>
                                  <a:gd name="T118" fmla="*/ 8945 w 8976"/>
                                  <a:gd name="T119" fmla="*/ 3060 h 30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976" h="3063">
                                    <a:moveTo>
                                      <a:pt x="0" y="449"/>
                                    </a:moveTo>
                                    <a:lnTo>
                                      <a:pt x="28" y="415"/>
                                    </a:lnTo>
                                    <a:lnTo>
                                      <a:pt x="53" y="384"/>
                                    </a:lnTo>
                                    <a:lnTo>
                                      <a:pt x="81" y="352"/>
                                    </a:lnTo>
                                    <a:lnTo>
                                      <a:pt x="107" y="323"/>
                                    </a:lnTo>
                                    <a:lnTo>
                                      <a:pt x="132" y="297"/>
                                    </a:lnTo>
                                    <a:lnTo>
                                      <a:pt x="165" y="263"/>
                                    </a:lnTo>
                                    <a:lnTo>
                                      <a:pt x="189" y="240"/>
                                    </a:lnTo>
                                    <a:lnTo>
                                      <a:pt x="217" y="215"/>
                                    </a:lnTo>
                                    <a:lnTo>
                                      <a:pt x="242" y="193"/>
                                    </a:lnTo>
                                    <a:lnTo>
                                      <a:pt x="268" y="171"/>
                                    </a:lnTo>
                                    <a:lnTo>
                                      <a:pt x="294" y="151"/>
                                    </a:lnTo>
                                    <a:lnTo>
                                      <a:pt x="320" y="132"/>
                                    </a:lnTo>
                                    <a:lnTo>
                                      <a:pt x="350" y="111"/>
                                    </a:lnTo>
                                    <a:lnTo>
                                      <a:pt x="354" y="109"/>
                                    </a:lnTo>
                                    <a:lnTo>
                                      <a:pt x="360" y="105"/>
                                    </a:lnTo>
                                    <a:lnTo>
                                      <a:pt x="363" y="102"/>
                                    </a:lnTo>
                                    <a:lnTo>
                                      <a:pt x="366" y="101"/>
                                    </a:lnTo>
                                    <a:lnTo>
                                      <a:pt x="372" y="97"/>
                                    </a:lnTo>
                                    <a:lnTo>
                                      <a:pt x="375" y="95"/>
                                    </a:lnTo>
                                    <a:lnTo>
                                      <a:pt x="407" y="77"/>
                                    </a:lnTo>
                                    <a:lnTo>
                                      <a:pt x="432" y="64"/>
                                    </a:lnTo>
                                    <a:lnTo>
                                      <a:pt x="435" y="62"/>
                                    </a:lnTo>
                                    <a:lnTo>
                                      <a:pt x="441" y="59"/>
                                    </a:lnTo>
                                    <a:lnTo>
                                      <a:pt x="456" y="52"/>
                                    </a:lnTo>
                                    <a:lnTo>
                                      <a:pt x="460" y="51"/>
                                    </a:lnTo>
                                    <a:lnTo>
                                      <a:pt x="462" y="49"/>
                                    </a:lnTo>
                                    <a:lnTo>
                                      <a:pt x="466" y="47"/>
                                    </a:lnTo>
                                    <a:lnTo>
                                      <a:pt x="483" y="40"/>
                                    </a:lnTo>
                                    <a:lnTo>
                                      <a:pt x="496" y="35"/>
                                    </a:lnTo>
                                    <a:lnTo>
                                      <a:pt x="504" y="32"/>
                                    </a:lnTo>
                                    <a:lnTo>
                                      <a:pt x="517" y="28"/>
                                    </a:lnTo>
                                    <a:lnTo>
                                      <a:pt x="523" y="27"/>
                                    </a:lnTo>
                                    <a:lnTo>
                                      <a:pt x="527" y="25"/>
                                    </a:lnTo>
                                    <a:lnTo>
                                      <a:pt x="543" y="20"/>
                                    </a:lnTo>
                                    <a:lnTo>
                                      <a:pt x="545" y="20"/>
                                    </a:lnTo>
                                    <a:lnTo>
                                      <a:pt x="549" y="18"/>
                                    </a:lnTo>
                                    <a:lnTo>
                                      <a:pt x="551" y="18"/>
                                    </a:lnTo>
                                    <a:lnTo>
                                      <a:pt x="554" y="17"/>
                                    </a:lnTo>
                                    <a:lnTo>
                                      <a:pt x="558" y="16"/>
                                    </a:lnTo>
                                    <a:lnTo>
                                      <a:pt x="566" y="14"/>
                                    </a:lnTo>
                                    <a:lnTo>
                                      <a:pt x="571" y="13"/>
                                    </a:lnTo>
                                    <a:lnTo>
                                      <a:pt x="576" y="12"/>
                                    </a:lnTo>
                                    <a:lnTo>
                                      <a:pt x="583" y="10"/>
                                    </a:lnTo>
                                    <a:lnTo>
                                      <a:pt x="589" y="9"/>
                                    </a:lnTo>
                                    <a:lnTo>
                                      <a:pt x="594" y="8"/>
                                    </a:lnTo>
                                    <a:lnTo>
                                      <a:pt x="600" y="7"/>
                                    </a:lnTo>
                                    <a:lnTo>
                                      <a:pt x="604" y="6"/>
                                    </a:lnTo>
                                    <a:lnTo>
                                      <a:pt x="608" y="6"/>
                                    </a:lnTo>
                                    <a:lnTo>
                                      <a:pt x="613" y="5"/>
                                    </a:lnTo>
                                    <a:lnTo>
                                      <a:pt x="619" y="4"/>
                                    </a:lnTo>
                                    <a:lnTo>
                                      <a:pt x="623" y="4"/>
                                    </a:lnTo>
                                    <a:lnTo>
                                      <a:pt x="629" y="3"/>
                                    </a:lnTo>
                                    <a:lnTo>
                                      <a:pt x="633" y="2"/>
                                    </a:lnTo>
                                    <a:lnTo>
                                      <a:pt x="640" y="2"/>
                                    </a:lnTo>
                                    <a:lnTo>
                                      <a:pt x="642" y="2"/>
                                    </a:lnTo>
                                    <a:lnTo>
                                      <a:pt x="647" y="1"/>
                                    </a:lnTo>
                                    <a:lnTo>
                                      <a:pt x="653" y="1"/>
                                    </a:lnTo>
                                    <a:lnTo>
                                      <a:pt x="657" y="1"/>
                                    </a:lnTo>
                                    <a:lnTo>
                                      <a:pt x="663" y="1"/>
                                    </a:lnTo>
                                    <a:lnTo>
                                      <a:pt x="671" y="1"/>
                                    </a:lnTo>
                                    <a:lnTo>
                                      <a:pt x="679" y="0"/>
                                    </a:lnTo>
                                    <a:lnTo>
                                      <a:pt x="692" y="0"/>
                                    </a:lnTo>
                                    <a:lnTo>
                                      <a:pt x="697" y="1"/>
                                    </a:lnTo>
                                    <a:lnTo>
                                      <a:pt x="703" y="1"/>
                                    </a:lnTo>
                                    <a:lnTo>
                                      <a:pt x="709" y="1"/>
                                    </a:lnTo>
                                    <a:lnTo>
                                      <a:pt x="712" y="1"/>
                                    </a:lnTo>
                                    <a:lnTo>
                                      <a:pt x="716" y="1"/>
                                    </a:lnTo>
                                    <a:lnTo>
                                      <a:pt x="721" y="2"/>
                                    </a:lnTo>
                                    <a:lnTo>
                                      <a:pt x="726" y="2"/>
                                    </a:lnTo>
                                    <a:lnTo>
                                      <a:pt x="731" y="2"/>
                                    </a:lnTo>
                                    <a:lnTo>
                                      <a:pt x="735" y="2"/>
                                    </a:lnTo>
                                    <a:lnTo>
                                      <a:pt x="740" y="3"/>
                                    </a:lnTo>
                                    <a:lnTo>
                                      <a:pt x="745" y="4"/>
                                    </a:lnTo>
                                    <a:lnTo>
                                      <a:pt x="752" y="5"/>
                                    </a:lnTo>
                                    <a:lnTo>
                                      <a:pt x="759" y="6"/>
                                    </a:lnTo>
                                    <a:lnTo>
                                      <a:pt x="765" y="7"/>
                                    </a:lnTo>
                                    <a:lnTo>
                                      <a:pt x="772" y="8"/>
                                    </a:lnTo>
                                    <a:lnTo>
                                      <a:pt x="778" y="9"/>
                                    </a:lnTo>
                                    <a:lnTo>
                                      <a:pt x="786" y="11"/>
                                    </a:lnTo>
                                    <a:lnTo>
                                      <a:pt x="812" y="17"/>
                                    </a:lnTo>
                                    <a:lnTo>
                                      <a:pt x="817" y="18"/>
                                    </a:lnTo>
                                    <a:lnTo>
                                      <a:pt x="824" y="20"/>
                                    </a:lnTo>
                                    <a:lnTo>
                                      <a:pt x="831" y="22"/>
                                    </a:lnTo>
                                    <a:lnTo>
                                      <a:pt x="835" y="23"/>
                                    </a:lnTo>
                                    <a:lnTo>
                                      <a:pt x="843" y="26"/>
                                    </a:lnTo>
                                    <a:lnTo>
                                      <a:pt x="854" y="30"/>
                                    </a:lnTo>
                                    <a:lnTo>
                                      <a:pt x="866" y="33"/>
                                    </a:lnTo>
                                    <a:lnTo>
                                      <a:pt x="875" y="37"/>
                                    </a:lnTo>
                                    <a:lnTo>
                                      <a:pt x="888" y="42"/>
                                    </a:lnTo>
                                    <a:lnTo>
                                      <a:pt x="899" y="47"/>
                                    </a:lnTo>
                                    <a:lnTo>
                                      <a:pt x="916" y="54"/>
                                    </a:lnTo>
                                    <a:lnTo>
                                      <a:pt x="950" y="71"/>
                                    </a:lnTo>
                                    <a:lnTo>
                                      <a:pt x="972" y="83"/>
                                    </a:lnTo>
                                    <a:lnTo>
                                      <a:pt x="1001" y="101"/>
                                    </a:lnTo>
                                    <a:lnTo>
                                      <a:pt x="1028" y="118"/>
                                    </a:lnTo>
                                    <a:lnTo>
                                      <a:pt x="1056" y="138"/>
                                    </a:lnTo>
                                    <a:lnTo>
                                      <a:pt x="1082" y="158"/>
                                    </a:lnTo>
                                    <a:lnTo>
                                      <a:pt x="1089" y="163"/>
                                    </a:lnTo>
                                    <a:lnTo>
                                      <a:pt x="1093" y="166"/>
                                    </a:lnTo>
                                    <a:lnTo>
                                      <a:pt x="1112" y="182"/>
                                    </a:lnTo>
                                    <a:lnTo>
                                      <a:pt x="1131" y="198"/>
                                    </a:lnTo>
                                    <a:lnTo>
                                      <a:pt x="1160" y="223"/>
                                    </a:lnTo>
                                    <a:lnTo>
                                      <a:pt x="1180" y="242"/>
                                    </a:lnTo>
                                    <a:lnTo>
                                      <a:pt x="1191" y="253"/>
                                    </a:lnTo>
                                    <a:lnTo>
                                      <a:pt x="1214" y="275"/>
                                    </a:lnTo>
                                    <a:lnTo>
                                      <a:pt x="1246" y="308"/>
                                    </a:lnTo>
                                    <a:lnTo>
                                      <a:pt x="1273" y="338"/>
                                    </a:lnTo>
                                    <a:lnTo>
                                      <a:pt x="1299" y="367"/>
                                    </a:lnTo>
                                    <a:lnTo>
                                      <a:pt x="1323" y="394"/>
                                    </a:lnTo>
                                    <a:lnTo>
                                      <a:pt x="1350" y="427"/>
                                    </a:lnTo>
                                    <a:lnTo>
                                      <a:pt x="1376" y="458"/>
                                    </a:lnTo>
                                    <a:lnTo>
                                      <a:pt x="1406" y="497"/>
                                    </a:lnTo>
                                    <a:lnTo>
                                      <a:pt x="1434" y="533"/>
                                    </a:lnTo>
                                    <a:lnTo>
                                      <a:pt x="1461" y="570"/>
                                    </a:lnTo>
                                    <a:lnTo>
                                      <a:pt x="1483" y="600"/>
                                    </a:lnTo>
                                    <a:lnTo>
                                      <a:pt x="1511" y="640"/>
                                    </a:lnTo>
                                    <a:lnTo>
                                      <a:pt x="1539" y="680"/>
                                    </a:lnTo>
                                    <a:lnTo>
                                      <a:pt x="1564" y="718"/>
                                    </a:lnTo>
                                    <a:lnTo>
                                      <a:pt x="1595" y="764"/>
                                    </a:lnTo>
                                    <a:lnTo>
                                      <a:pt x="1623" y="806"/>
                                    </a:lnTo>
                                    <a:lnTo>
                                      <a:pt x="1651" y="851"/>
                                    </a:lnTo>
                                    <a:lnTo>
                                      <a:pt x="1678" y="894"/>
                                    </a:lnTo>
                                    <a:lnTo>
                                      <a:pt x="1705" y="938"/>
                                    </a:lnTo>
                                    <a:lnTo>
                                      <a:pt x="1731" y="980"/>
                                    </a:lnTo>
                                    <a:lnTo>
                                      <a:pt x="1740" y="994"/>
                                    </a:lnTo>
                                    <a:lnTo>
                                      <a:pt x="1748" y="1008"/>
                                    </a:lnTo>
                                    <a:lnTo>
                                      <a:pt x="1752" y="1013"/>
                                    </a:lnTo>
                                    <a:lnTo>
                                      <a:pt x="1754" y="1016"/>
                                    </a:lnTo>
                                    <a:lnTo>
                                      <a:pt x="1784" y="1069"/>
                                    </a:lnTo>
                                    <a:lnTo>
                                      <a:pt x="1815" y="1120"/>
                                    </a:lnTo>
                                    <a:lnTo>
                                      <a:pt x="1836" y="1156"/>
                                    </a:lnTo>
                                    <a:lnTo>
                                      <a:pt x="1863" y="1201"/>
                                    </a:lnTo>
                                    <a:lnTo>
                                      <a:pt x="1891" y="1250"/>
                                    </a:lnTo>
                                    <a:lnTo>
                                      <a:pt x="1922" y="1304"/>
                                    </a:lnTo>
                                    <a:lnTo>
                                      <a:pt x="1946" y="1346"/>
                                    </a:lnTo>
                                    <a:lnTo>
                                      <a:pt x="1972" y="1390"/>
                                    </a:lnTo>
                                    <a:lnTo>
                                      <a:pt x="1999" y="1437"/>
                                    </a:lnTo>
                                    <a:lnTo>
                                      <a:pt x="2030" y="1493"/>
                                    </a:lnTo>
                                    <a:lnTo>
                                      <a:pt x="2058" y="1541"/>
                                    </a:lnTo>
                                    <a:lnTo>
                                      <a:pt x="2080" y="1580"/>
                                    </a:lnTo>
                                    <a:lnTo>
                                      <a:pt x="2108" y="1629"/>
                                    </a:lnTo>
                                    <a:lnTo>
                                      <a:pt x="2133" y="1673"/>
                                    </a:lnTo>
                                    <a:lnTo>
                                      <a:pt x="2160" y="1720"/>
                                    </a:lnTo>
                                    <a:lnTo>
                                      <a:pt x="2191" y="1774"/>
                                    </a:lnTo>
                                    <a:lnTo>
                                      <a:pt x="2216" y="1817"/>
                                    </a:lnTo>
                                    <a:lnTo>
                                      <a:pt x="2243" y="1864"/>
                                    </a:lnTo>
                                    <a:lnTo>
                                      <a:pt x="2270" y="1911"/>
                                    </a:lnTo>
                                    <a:lnTo>
                                      <a:pt x="2298" y="1958"/>
                                    </a:lnTo>
                                    <a:lnTo>
                                      <a:pt x="2326" y="2004"/>
                                    </a:lnTo>
                                    <a:lnTo>
                                      <a:pt x="2355" y="2053"/>
                                    </a:lnTo>
                                    <a:lnTo>
                                      <a:pt x="2378" y="2092"/>
                                    </a:lnTo>
                                    <a:lnTo>
                                      <a:pt x="2387" y="2106"/>
                                    </a:lnTo>
                                    <a:lnTo>
                                      <a:pt x="2402" y="2131"/>
                                    </a:lnTo>
                                    <a:lnTo>
                                      <a:pt x="2435" y="2183"/>
                                    </a:lnTo>
                                    <a:lnTo>
                                      <a:pt x="2444" y="2197"/>
                                    </a:lnTo>
                                    <a:lnTo>
                                      <a:pt x="2457" y="2218"/>
                                    </a:lnTo>
                                    <a:lnTo>
                                      <a:pt x="2468" y="2234"/>
                                    </a:lnTo>
                                    <a:lnTo>
                                      <a:pt x="2487" y="2264"/>
                                    </a:lnTo>
                                    <a:lnTo>
                                      <a:pt x="2511" y="2301"/>
                                    </a:lnTo>
                                    <a:lnTo>
                                      <a:pt x="2538" y="2342"/>
                                    </a:lnTo>
                                    <a:lnTo>
                                      <a:pt x="2550" y="2360"/>
                                    </a:lnTo>
                                    <a:lnTo>
                                      <a:pt x="2555" y="2366"/>
                                    </a:lnTo>
                                    <a:lnTo>
                                      <a:pt x="2558" y="2371"/>
                                    </a:lnTo>
                                    <a:lnTo>
                                      <a:pt x="2571" y="2390"/>
                                    </a:lnTo>
                                    <a:lnTo>
                                      <a:pt x="2593" y="2421"/>
                                    </a:lnTo>
                                    <a:lnTo>
                                      <a:pt x="2620" y="2460"/>
                                    </a:lnTo>
                                    <a:lnTo>
                                      <a:pt x="2650" y="2501"/>
                                    </a:lnTo>
                                    <a:lnTo>
                                      <a:pt x="2678" y="2539"/>
                                    </a:lnTo>
                                    <a:lnTo>
                                      <a:pt x="2704" y="2573"/>
                                    </a:lnTo>
                                    <a:lnTo>
                                      <a:pt x="2733" y="2609"/>
                                    </a:lnTo>
                                    <a:lnTo>
                                      <a:pt x="2758" y="2641"/>
                                    </a:lnTo>
                                    <a:lnTo>
                                      <a:pt x="2785" y="2673"/>
                                    </a:lnTo>
                                    <a:lnTo>
                                      <a:pt x="2815" y="2708"/>
                                    </a:lnTo>
                                    <a:lnTo>
                                      <a:pt x="2838" y="2733"/>
                                    </a:lnTo>
                                    <a:lnTo>
                                      <a:pt x="2867" y="2763"/>
                                    </a:lnTo>
                                    <a:lnTo>
                                      <a:pt x="2891" y="2787"/>
                                    </a:lnTo>
                                    <a:lnTo>
                                      <a:pt x="2918" y="2815"/>
                                    </a:lnTo>
                                    <a:lnTo>
                                      <a:pt x="2949" y="2843"/>
                                    </a:lnTo>
                                    <a:lnTo>
                                      <a:pt x="2957" y="2851"/>
                                    </a:lnTo>
                                    <a:lnTo>
                                      <a:pt x="2962" y="2856"/>
                                    </a:lnTo>
                                    <a:lnTo>
                                      <a:pt x="2970" y="2863"/>
                                    </a:lnTo>
                                    <a:lnTo>
                                      <a:pt x="2991" y="2880"/>
                                    </a:lnTo>
                                    <a:lnTo>
                                      <a:pt x="3004" y="2890"/>
                                    </a:lnTo>
                                    <a:lnTo>
                                      <a:pt x="3031" y="2912"/>
                                    </a:lnTo>
                                    <a:lnTo>
                                      <a:pt x="3058" y="2932"/>
                                    </a:lnTo>
                                    <a:lnTo>
                                      <a:pt x="3081" y="2947"/>
                                    </a:lnTo>
                                    <a:lnTo>
                                      <a:pt x="3113" y="2968"/>
                                    </a:lnTo>
                                    <a:lnTo>
                                      <a:pt x="3135" y="2981"/>
                                    </a:lnTo>
                                    <a:lnTo>
                                      <a:pt x="3163" y="2995"/>
                                    </a:lnTo>
                                    <a:lnTo>
                                      <a:pt x="3189" y="3009"/>
                                    </a:lnTo>
                                    <a:lnTo>
                                      <a:pt x="3204" y="3016"/>
                                    </a:lnTo>
                                    <a:lnTo>
                                      <a:pt x="3214" y="3020"/>
                                    </a:lnTo>
                                    <a:lnTo>
                                      <a:pt x="3224" y="3023"/>
                                    </a:lnTo>
                                    <a:lnTo>
                                      <a:pt x="3231" y="3026"/>
                                    </a:lnTo>
                                    <a:lnTo>
                                      <a:pt x="3239" y="3029"/>
                                    </a:lnTo>
                                    <a:lnTo>
                                      <a:pt x="3242" y="3030"/>
                                    </a:lnTo>
                                    <a:lnTo>
                                      <a:pt x="3244" y="3031"/>
                                    </a:lnTo>
                                    <a:lnTo>
                                      <a:pt x="3252" y="3033"/>
                                    </a:lnTo>
                                    <a:lnTo>
                                      <a:pt x="3257" y="3035"/>
                                    </a:lnTo>
                                    <a:lnTo>
                                      <a:pt x="3261" y="3037"/>
                                    </a:lnTo>
                                    <a:lnTo>
                                      <a:pt x="3263" y="3037"/>
                                    </a:lnTo>
                                    <a:lnTo>
                                      <a:pt x="3266" y="3039"/>
                                    </a:lnTo>
                                    <a:lnTo>
                                      <a:pt x="3273" y="3040"/>
                                    </a:lnTo>
                                    <a:lnTo>
                                      <a:pt x="3280" y="3042"/>
                                    </a:lnTo>
                                    <a:lnTo>
                                      <a:pt x="3289" y="3045"/>
                                    </a:lnTo>
                                    <a:lnTo>
                                      <a:pt x="3294" y="3046"/>
                                    </a:lnTo>
                                    <a:lnTo>
                                      <a:pt x="3298" y="3047"/>
                                    </a:lnTo>
                                    <a:lnTo>
                                      <a:pt x="3302" y="3048"/>
                                    </a:lnTo>
                                    <a:lnTo>
                                      <a:pt x="3308" y="3050"/>
                                    </a:lnTo>
                                    <a:lnTo>
                                      <a:pt x="3317" y="3052"/>
                                    </a:lnTo>
                                    <a:lnTo>
                                      <a:pt x="3323" y="3052"/>
                                    </a:lnTo>
                                    <a:lnTo>
                                      <a:pt x="3326" y="3054"/>
                                    </a:lnTo>
                                    <a:lnTo>
                                      <a:pt x="3329" y="3054"/>
                                    </a:lnTo>
                                    <a:lnTo>
                                      <a:pt x="3333" y="3055"/>
                                    </a:lnTo>
                                    <a:lnTo>
                                      <a:pt x="3337" y="3055"/>
                                    </a:lnTo>
                                    <a:lnTo>
                                      <a:pt x="3342" y="3056"/>
                                    </a:lnTo>
                                    <a:lnTo>
                                      <a:pt x="3346" y="3057"/>
                                    </a:lnTo>
                                    <a:lnTo>
                                      <a:pt x="3351" y="3058"/>
                                    </a:lnTo>
                                    <a:lnTo>
                                      <a:pt x="3357" y="3058"/>
                                    </a:lnTo>
                                    <a:lnTo>
                                      <a:pt x="3364" y="3059"/>
                                    </a:lnTo>
                                    <a:lnTo>
                                      <a:pt x="3372" y="3060"/>
                                    </a:lnTo>
                                    <a:lnTo>
                                      <a:pt x="3377" y="3061"/>
                                    </a:lnTo>
                                    <a:lnTo>
                                      <a:pt x="3383" y="3061"/>
                                    </a:lnTo>
                                    <a:lnTo>
                                      <a:pt x="3388" y="3061"/>
                                    </a:lnTo>
                                    <a:lnTo>
                                      <a:pt x="3395" y="3062"/>
                                    </a:lnTo>
                                    <a:lnTo>
                                      <a:pt x="3405" y="3062"/>
                                    </a:lnTo>
                                    <a:lnTo>
                                      <a:pt x="3412" y="3063"/>
                                    </a:lnTo>
                                    <a:lnTo>
                                      <a:pt x="3420" y="3063"/>
                                    </a:lnTo>
                                    <a:lnTo>
                                      <a:pt x="3428" y="3063"/>
                                    </a:lnTo>
                                    <a:lnTo>
                                      <a:pt x="3433" y="3062"/>
                                    </a:lnTo>
                                    <a:lnTo>
                                      <a:pt x="3439" y="3062"/>
                                    </a:lnTo>
                                    <a:lnTo>
                                      <a:pt x="3444" y="3062"/>
                                    </a:lnTo>
                                    <a:lnTo>
                                      <a:pt x="3451" y="3061"/>
                                    </a:lnTo>
                                    <a:lnTo>
                                      <a:pt x="3458" y="3061"/>
                                    </a:lnTo>
                                    <a:lnTo>
                                      <a:pt x="3464" y="3061"/>
                                    </a:lnTo>
                                    <a:lnTo>
                                      <a:pt x="3469" y="3060"/>
                                    </a:lnTo>
                                    <a:lnTo>
                                      <a:pt x="3473" y="3059"/>
                                    </a:lnTo>
                                    <a:lnTo>
                                      <a:pt x="3478" y="3059"/>
                                    </a:lnTo>
                                    <a:lnTo>
                                      <a:pt x="3484" y="3058"/>
                                    </a:lnTo>
                                    <a:lnTo>
                                      <a:pt x="3487" y="3058"/>
                                    </a:lnTo>
                                    <a:lnTo>
                                      <a:pt x="3495" y="3057"/>
                                    </a:lnTo>
                                    <a:lnTo>
                                      <a:pt x="3497" y="3056"/>
                                    </a:lnTo>
                                    <a:lnTo>
                                      <a:pt x="3500" y="3056"/>
                                    </a:lnTo>
                                    <a:lnTo>
                                      <a:pt x="3510" y="3054"/>
                                    </a:lnTo>
                                    <a:lnTo>
                                      <a:pt x="3516" y="3053"/>
                                    </a:lnTo>
                                    <a:lnTo>
                                      <a:pt x="3524" y="3052"/>
                                    </a:lnTo>
                                    <a:lnTo>
                                      <a:pt x="3531" y="3050"/>
                                    </a:lnTo>
                                    <a:lnTo>
                                      <a:pt x="3536" y="3049"/>
                                    </a:lnTo>
                                    <a:lnTo>
                                      <a:pt x="3539" y="3048"/>
                                    </a:lnTo>
                                    <a:lnTo>
                                      <a:pt x="3543" y="3047"/>
                                    </a:lnTo>
                                    <a:lnTo>
                                      <a:pt x="3571" y="3040"/>
                                    </a:lnTo>
                                    <a:lnTo>
                                      <a:pt x="3581" y="3037"/>
                                    </a:lnTo>
                                    <a:lnTo>
                                      <a:pt x="3588" y="3034"/>
                                    </a:lnTo>
                                    <a:lnTo>
                                      <a:pt x="3597" y="3031"/>
                                    </a:lnTo>
                                    <a:lnTo>
                                      <a:pt x="3613" y="3025"/>
                                    </a:lnTo>
                                    <a:lnTo>
                                      <a:pt x="3617" y="3023"/>
                                    </a:lnTo>
                                    <a:lnTo>
                                      <a:pt x="3623" y="3021"/>
                                    </a:lnTo>
                                    <a:lnTo>
                                      <a:pt x="3648" y="3010"/>
                                    </a:lnTo>
                                    <a:lnTo>
                                      <a:pt x="3651" y="3009"/>
                                    </a:lnTo>
                                    <a:lnTo>
                                      <a:pt x="3654" y="3008"/>
                                    </a:lnTo>
                                    <a:lnTo>
                                      <a:pt x="3657" y="3006"/>
                                    </a:lnTo>
                                    <a:lnTo>
                                      <a:pt x="3673" y="2999"/>
                                    </a:lnTo>
                                    <a:lnTo>
                                      <a:pt x="3686" y="2992"/>
                                    </a:lnTo>
                                    <a:lnTo>
                                      <a:pt x="3707" y="2981"/>
                                    </a:lnTo>
                                    <a:lnTo>
                                      <a:pt x="3730" y="2967"/>
                                    </a:lnTo>
                                    <a:lnTo>
                                      <a:pt x="3762" y="2946"/>
                                    </a:lnTo>
                                    <a:lnTo>
                                      <a:pt x="3789" y="2928"/>
                                    </a:lnTo>
                                    <a:lnTo>
                                      <a:pt x="3811" y="2911"/>
                                    </a:lnTo>
                                    <a:lnTo>
                                      <a:pt x="3839" y="2889"/>
                                    </a:lnTo>
                                    <a:lnTo>
                                      <a:pt x="3868" y="2865"/>
                                    </a:lnTo>
                                    <a:lnTo>
                                      <a:pt x="3897" y="2839"/>
                                    </a:lnTo>
                                    <a:lnTo>
                                      <a:pt x="3923" y="2814"/>
                                    </a:lnTo>
                                    <a:lnTo>
                                      <a:pt x="3945" y="2793"/>
                                    </a:lnTo>
                                    <a:lnTo>
                                      <a:pt x="3975" y="2763"/>
                                    </a:lnTo>
                                    <a:lnTo>
                                      <a:pt x="4003" y="2733"/>
                                    </a:lnTo>
                                    <a:lnTo>
                                      <a:pt x="4018" y="2717"/>
                                    </a:lnTo>
                                    <a:lnTo>
                                      <a:pt x="4026" y="2708"/>
                                    </a:lnTo>
                                    <a:lnTo>
                                      <a:pt x="4054" y="2675"/>
                                    </a:lnTo>
                                    <a:lnTo>
                                      <a:pt x="4084" y="2639"/>
                                    </a:lnTo>
                                    <a:lnTo>
                                      <a:pt x="4112" y="2605"/>
                                    </a:lnTo>
                                    <a:lnTo>
                                      <a:pt x="4136" y="2574"/>
                                    </a:lnTo>
                                    <a:lnTo>
                                      <a:pt x="4162" y="2540"/>
                                    </a:lnTo>
                                    <a:lnTo>
                                      <a:pt x="4165" y="2537"/>
                                    </a:lnTo>
                                    <a:lnTo>
                                      <a:pt x="4169" y="2530"/>
                                    </a:lnTo>
                                    <a:lnTo>
                                      <a:pt x="4173" y="2526"/>
                                    </a:lnTo>
                                    <a:lnTo>
                                      <a:pt x="4175" y="2524"/>
                                    </a:lnTo>
                                    <a:lnTo>
                                      <a:pt x="4179" y="2518"/>
                                    </a:lnTo>
                                    <a:lnTo>
                                      <a:pt x="4181" y="2514"/>
                                    </a:lnTo>
                                    <a:lnTo>
                                      <a:pt x="4194" y="2498"/>
                                    </a:lnTo>
                                    <a:lnTo>
                                      <a:pt x="4216" y="2468"/>
                                    </a:lnTo>
                                    <a:lnTo>
                                      <a:pt x="4244" y="2428"/>
                                    </a:lnTo>
                                    <a:lnTo>
                                      <a:pt x="4269" y="2392"/>
                                    </a:lnTo>
                                    <a:lnTo>
                                      <a:pt x="4300" y="2345"/>
                                    </a:lnTo>
                                    <a:lnTo>
                                      <a:pt x="4322" y="2313"/>
                                    </a:lnTo>
                                    <a:lnTo>
                                      <a:pt x="4350" y="2271"/>
                                    </a:lnTo>
                                    <a:lnTo>
                                      <a:pt x="4376" y="2230"/>
                                    </a:lnTo>
                                    <a:lnTo>
                                      <a:pt x="4410" y="2177"/>
                                    </a:lnTo>
                                    <a:lnTo>
                                      <a:pt x="4418" y="2163"/>
                                    </a:lnTo>
                                    <a:lnTo>
                                      <a:pt x="4431" y="2144"/>
                                    </a:lnTo>
                                    <a:lnTo>
                                      <a:pt x="4460" y="2096"/>
                                    </a:lnTo>
                                    <a:lnTo>
                                      <a:pt x="4485" y="2055"/>
                                    </a:lnTo>
                                    <a:lnTo>
                                      <a:pt x="4512" y="2009"/>
                                    </a:lnTo>
                                    <a:lnTo>
                                      <a:pt x="4541" y="1962"/>
                                    </a:lnTo>
                                    <a:lnTo>
                                      <a:pt x="4565" y="1920"/>
                                    </a:lnTo>
                                    <a:lnTo>
                                      <a:pt x="4588" y="1882"/>
                                    </a:lnTo>
                                    <a:lnTo>
                                      <a:pt x="4600" y="1861"/>
                                    </a:lnTo>
                                    <a:lnTo>
                                      <a:pt x="4624" y="1819"/>
                                    </a:lnTo>
                                    <a:lnTo>
                                      <a:pt x="4638" y="1795"/>
                                    </a:lnTo>
                                    <a:lnTo>
                                      <a:pt x="4643" y="1786"/>
                                    </a:lnTo>
                                    <a:lnTo>
                                      <a:pt x="4646" y="1781"/>
                                    </a:lnTo>
                                    <a:lnTo>
                                      <a:pt x="4677" y="1728"/>
                                    </a:lnTo>
                                    <a:lnTo>
                                      <a:pt x="4701" y="1685"/>
                                    </a:lnTo>
                                    <a:lnTo>
                                      <a:pt x="4727" y="1639"/>
                                    </a:lnTo>
                                    <a:lnTo>
                                      <a:pt x="4755" y="1590"/>
                                    </a:lnTo>
                                    <a:lnTo>
                                      <a:pt x="4787" y="1533"/>
                                    </a:lnTo>
                                    <a:lnTo>
                                      <a:pt x="4810" y="1494"/>
                                    </a:lnTo>
                                    <a:lnTo>
                                      <a:pt x="4839" y="1444"/>
                                    </a:lnTo>
                                    <a:lnTo>
                                      <a:pt x="4870" y="1389"/>
                                    </a:lnTo>
                                    <a:lnTo>
                                      <a:pt x="4896" y="1344"/>
                                    </a:lnTo>
                                    <a:lnTo>
                                      <a:pt x="4923" y="1297"/>
                                    </a:lnTo>
                                    <a:lnTo>
                                      <a:pt x="4951" y="1247"/>
                                    </a:lnTo>
                                    <a:lnTo>
                                      <a:pt x="4971" y="1214"/>
                                    </a:lnTo>
                                    <a:lnTo>
                                      <a:pt x="5005" y="1156"/>
                                    </a:lnTo>
                                    <a:lnTo>
                                      <a:pt x="5032" y="1110"/>
                                    </a:lnTo>
                                    <a:lnTo>
                                      <a:pt x="5054" y="1073"/>
                                    </a:lnTo>
                                    <a:lnTo>
                                      <a:pt x="5082" y="1026"/>
                                    </a:lnTo>
                                    <a:lnTo>
                                      <a:pt x="5094" y="1006"/>
                                    </a:lnTo>
                                    <a:lnTo>
                                      <a:pt x="5100" y="995"/>
                                    </a:lnTo>
                                    <a:lnTo>
                                      <a:pt x="5111" y="978"/>
                                    </a:lnTo>
                                    <a:lnTo>
                                      <a:pt x="5133" y="942"/>
                                    </a:lnTo>
                                    <a:lnTo>
                                      <a:pt x="5164" y="892"/>
                                    </a:lnTo>
                                    <a:lnTo>
                                      <a:pt x="5192" y="848"/>
                                    </a:lnTo>
                                    <a:lnTo>
                                      <a:pt x="5219" y="805"/>
                                    </a:lnTo>
                                    <a:lnTo>
                                      <a:pt x="5248" y="761"/>
                                    </a:lnTo>
                                    <a:lnTo>
                                      <a:pt x="5274" y="721"/>
                                    </a:lnTo>
                                    <a:lnTo>
                                      <a:pt x="5298" y="687"/>
                                    </a:lnTo>
                                    <a:lnTo>
                                      <a:pt x="5327" y="644"/>
                                    </a:lnTo>
                                    <a:lnTo>
                                      <a:pt x="5354" y="606"/>
                                    </a:lnTo>
                                    <a:lnTo>
                                      <a:pt x="5381" y="569"/>
                                    </a:lnTo>
                                    <a:lnTo>
                                      <a:pt x="5410" y="530"/>
                                    </a:lnTo>
                                    <a:lnTo>
                                      <a:pt x="5431" y="502"/>
                                    </a:lnTo>
                                    <a:lnTo>
                                      <a:pt x="5459" y="466"/>
                                    </a:lnTo>
                                    <a:lnTo>
                                      <a:pt x="5470" y="452"/>
                                    </a:lnTo>
                                    <a:lnTo>
                                      <a:pt x="5489" y="428"/>
                                    </a:lnTo>
                                    <a:lnTo>
                                      <a:pt x="5513" y="399"/>
                                    </a:lnTo>
                                    <a:lnTo>
                                      <a:pt x="5544" y="363"/>
                                    </a:lnTo>
                                    <a:lnTo>
                                      <a:pt x="5572" y="333"/>
                                    </a:lnTo>
                                    <a:lnTo>
                                      <a:pt x="5596" y="308"/>
                                    </a:lnTo>
                                    <a:lnTo>
                                      <a:pt x="5622" y="280"/>
                                    </a:lnTo>
                                    <a:lnTo>
                                      <a:pt x="5649" y="254"/>
                                    </a:lnTo>
                                    <a:lnTo>
                                      <a:pt x="5650" y="252"/>
                                    </a:lnTo>
                                    <a:lnTo>
                                      <a:pt x="5653" y="249"/>
                                    </a:lnTo>
                                    <a:lnTo>
                                      <a:pt x="5656" y="246"/>
                                    </a:lnTo>
                                    <a:lnTo>
                                      <a:pt x="5661" y="242"/>
                                    </a:lnTo>
                                    <a:lnTo>
                                      <a:pt x="5668" y="236"/>
                                    </a:lnTo>
                                    <a:lnTo>
                                      <a:pt x="5680" y="225"/>
                                    </a:lnTo>
                                    <a:lnTo>
                                      <a:pt x="5705" y="202"/>
                                    </a:lnTo>
                                    <a:lnTo>
                                      <a:pt x="5729" y="181"/>
                                    </a:lnTo>
                                    <a:lnTo>
                                      <a:pt x="5761" y="156"/>
                                    </a:lnTo>
                                    <a:lnTo>
                                      <a:pt x="5788" y="136"/>
                                    </a:lnTo>
                                    <a:lnTo>
                                      <a:pt x="5811" y="120"/>
                                    </a:lnTo>
                                    <a:lnTo>
                                      <a:pt x="5839" y="101"/>
                                    </a:lnTo>
                                    <a:lnTo>
                                      <a:pt x="5863" y="87"/>
                                    </a:lnTo>
                                    <a:lnTo>
                                      <a:pt x="5897" y="68"/>
                                    </a:lnTo>
                                    <a:lnTo>
                                      <a:pt x="5909" y="61"/>
                                    </a:lnTo>
                                    <a:lnTo>
                                      <a:pt x="5913" y="60"/>
                                    </a:lnTo>
                                    <a:lnTo>
                                      <a:pt x="5915" y="59"/>
                                    </a:lnTo>
                                    <a:lnTo>
                                      <a:pt x="5918" y="58"/>
                                    </a:lnTo>
                                    <a:lnTo>
                                      <a:pt x="5936" y="49"/>
                                    </a:lnTo>
                                    <a:lnTo>
                                      <a:pt x="5948" y="44"/>
                                    </a:lnTo>
                                    <a:lnTo>
                                      <a:pt x="5952" y="42"/>
                                    </a:lnTo>
                                    <a:lnTo>
                                      <a:pt x="5960" y="39"/>
                                    </a:lnTo>
                                    <a:lnTo>
                                      <a:pt x="5962" y="39"/>
                                    </a:lnTo>
                                    <a:lnTo>
                                      <a:pt x="5968" y="37"/>
                                    </a:lnTo>
                                    <a:lnTo>
                                      <a:pt x="5978" y="32"/>
                                    </a:lnTo>
                                    <a:lnTo>
                                      <a:pt x="5987" y="29"/>
                                    </a:lnTo>
                                    <a:lnTo>
                                      <a:pt x="5993" y="27"/>
                                    </a:lnTo>
                                    <a:lnTo>
                                      <a:pt x="6005" y="23"/>
                                    </a:lnTo>
                                    <a:lnTo>
                                      <a:pt x="6011" y="22"/>
                                    </a:lnTo>
                                    <a:lnTo>
                                      <a:pt x="6014" y="21"/>
                                    </a:lnTo>
                                    <a:lnTo>
                                      <a:pt x="6023" y="18"/>
                                    </a:lnTo>
                                    <a:lnTo>
                                      <a:pt x="6030" y="16"/>
                                    </a:lnTo>
                                    <a:lnTo>
                                      <a:pt x="6035" y="15"/>
                                    </a:lnTo>
                                    <a:lnTo>
                                      <a:pt x="6037" y="15"/>
                                    </a:lnTo>
                                    <a:lnTo>
                                      <a:pt x="6042" y="14"/>
                                    </a:lnTo>
                                    <a:lnTo>
                                      <a:pt x="6048" y="12"/>
                                    </a:lnTo>
                                    <a:lnTo>
                                      <a:pt x="6051" y="11"/>
                                    </a:lnTo>
                                    <a:lnTo>
                                      <a:pt x="6054" y="11"/>
                                    </a:lnTo>
                                    <a:lnTo>
                                      <a:pt x="6060" y="9"/>
                                    </a:lnTo>
                                    <a:lnTo>
                                      <a:pt x="6063" y="9"/>
                                    </a:lnTo>
                                    <a:lnTo>
                                      <a:pt x="6065" y="9"/>
                                    </a:lnTo>
                                    <a:lnTo>
                                      <a:pt x="6068" y="8"/>
                                    </a:lnTo>
                                    <a:lnTo>
                                      <a:pt x="6076" y="7"/>
                                    </a:lnTo>
                                    <a:lnTo>
                                      <a:pt x="6082" y="6"/>
                                    </a:lnTo>
                                    <a:lnTo>
                                      <a:pt x="6087" y="5"/>
                                    </a:lnTo>
                                    <a:lnTo>
                                      <a:pt x="6092" y="4"/>
                                    </a:lnTo>
                                    <a:lnTo>
                                      <a:pt x="6095" y="4"/>
                                    </a:lnTo>
                                    <a:lnTo>
                                      <a:pt x="6101" y="3"/>
                                    </a:lnTo>
                                    <a:lnTo>
                                      <a:pt x="6104" y="3"/>
                                    </a:lnTo>
                                    <a:lnTo>
                                      <a:pt x="6106" y="2"/>
                                    </a:lnTo>
                                    <a:lnTo>
                                      <a:pt x="6114" y="2"/>
                                    </a:lnTo>
                                    <a:lnTo>
                                      <a:pt x="6118" y="2"/>
                                    </a:lnTo>
                                    <a:lnTo>
                                      <a:pt x="6122" y="1"/>
                                    </a:lnTo>
                                    <a:lnTo>
                                      <a:pt x="6128" y="1"/>
                                    </a:lnTo>
                                    <a:lnTo>
                                      <a:pt x="6130" y="1"/>
                                    </a:lnTo>
                                    <a:lnTo>
                                      <a:pt x="6136" y="1"/>
                                    </a:lnTo>
                                    <a:lnTo>
                                      <a:pt x="6144" y="1"/>
                                    </a:lnTo>
                                    <a:lnTo>
                                      <a:pt x="6157" y="0"/>
                                    </a:lnTo>
                                    <a:lnTo>
                                      <a:pt x="6160" y="0"/>
                                    </a:lnTo>
                                    <a:lnTo>
                                      <a:pt x="6164" y="0"/>
                                    </a:lnTo>
                                    <a:lnTo>
                                      <a:pt x="6169" y="0"/>
                                    </a:lnTo>
                                    <a:lnTo>
                                      <a:pt x="6172" y="1"/>
                                    </a:lnTo>
                                    <a:lnTo>
                                      <a:pt x="6176" y="1"/>
                                    </a:lnTo>
                                    <a:lnTo>
                                      <a:pt x="6179" y="1"/>
                                    </a:lnTo>
                                    <a:lnTo>
                                      <a:pt x="6183" y="1"/>
                                    </a:lnTo>
                                    <a:lnTo>
                                      <a:pt x="6185" y="1"/>
                                    </a:lnTo>
                                    <a:lnTo>
                                      <a:pt x="6190" y="1"/>
                                    </a:lnTo>
                                    <a:lnTo>
                                      <a:pt x="6196" y="2"/>
                                    </a:lnTo>
                                    <a:lnTo>
                                      <a:pt x="6202" y="2"/>
                                    </a:lnTo>
                                    <a:lnTo>
                                      <a:pt x="6204" y="2"/>
                                    </a:lnTo>
                                    <a:lnTo>
                                      <a:pt x="6209" y="2"/>
                                    </a:lnTo>
                                    <a:lnTo>
                                      <a:pt x="6215" y="3"/>
                                    </a:lnTo>
                                    <a:lnTo>
                                      <a:pt x="6217" y="4"/>
                                    </a:lnTo>
                                    <a:lnTo>
                                      <a:pt x="6220" y="4"/>
                                    </a:lnTo>
                                    <a:lnTo>
                                      <a:pt x="6223" y="4"/>
                                    </a:lnTo>
                                    <a:lnTo>
                                      <a:pt x="6229" y="6"/>
                                    </a:lnTo>
                                    <a:lnTo>
                                      <a:pt x="6238" y="6"/>
                                    </a:lnTo>
                                    <a:lnTo>
                                      <a:pt x="6246" y="8"/>
                                    </a:lnTo>
                                    <a:lnTo>
                                      <a:pt x="6253" y="9"/>
                                    </a:lnTo>
                                    <a:lnTo>
                                      <a:pt x="6258" y="11"/>
                                    </a:lnTo>
                                    <a:lnTo>
                                      <a:pt x="6264" y="11"/>
                                    </a:lnTo>
                                    <a:lnTo>
                                      <a:pt x="6270" y="13"/>
                                    </a:lnTo>
                                    <a:lnTo>
                                      <a:pt x="6300" y="21"/>
                                    </a:lnTo>
                                    <a:lnTo>
                                      <a:pt x="6306" y="22"/>
                                    </a:lnTo>
                                    <a:lnTo>
                                      <a:pt x="6312" y="24"/>
                                    </a:lnTo>
                                    <a:lnTo>
                                      <a:pt x="6319" y="27"/>
                                    </a:lnTo>
                                    <a:lnTo>
                                      <a:pt x="6327" y="29"/>
                                    </a:lnTo>
                                    <a:lnTo>
                                      <a:pt x="6341" y="34"/>
                                    </a:lnTo>
                                    <a:lnTo>
                                      <a:pt x="6357" y="40"/>
                                    </a:lnTo>
                                    <a:lnTo>
                                      <a:pt x="6371" y="46"/>
                                    </a:lnTo>
                                    <a:lnTo>
                                      <a:pt x="6381" y="50"/>
                                    </a:lnTo>
                                    <a:lnTo>
                                      <a:pt x="6405" y="61"/>
                                    </a:lnTo>
                                    <a:lnTo>
                                      <a:pt x="6436" y="78"/>
                                    </a:lnTo>
                                    <a:lnTo>
                                      <a:pt x="6460" y="92"/>
                                    </a:lnTo>
                                    <a:lnTo>
                                      <a:pt x="6486" y="108"/>
                                    </a:lnTo>
                                    <a:lnTo>
                                      <a:pt x="6516" y="128"/>
                                    </a:lnTo>
                                    <a:lnTo>
                                      <a:pt x="6546" y="151"/>
                                    </a:lnTo>
                                    <a:lnTo>
                                      <a:pt x="6567" y="166"/>
                                    </a:lnTo>
                                    <a:lnTo>
                                      <a:pt x="6600" y="194"/>
                                    </a:lnTo>
                                    <a:lnTo>
                                      <a:pt x="6624" y="215"/>
                                    </a:lnTo>
                                    <a:lnTo>
                                      <a:pt x="6650" y="239"/>
                                    </a:lnTo>
                                    <a:lnTo>
                                      <a:pt x="6681" y="268"/>
                                    </a:lnTo>
                                    <a:lnTo>
                                      <a:pt x="6709" y="297"/>
                                    </a:lnTo>
                                    <a:lnTo>
                                      <a:pt x="6733" y="323"/>
                                    </a:lnTo>
                                    <a:lnTo>
                                      <a:pt x="6759" y="351"/>
                                    </a:lnTo>
                                    <a:lnTo>
                                      <a:pt x="6785" y="380"/>
                                    </a:lnTo>
                                    <a:lnTo>
                                      <a:pt x="6816" y="416"/>
                                    </a:lnTo>
                                    <a:lnTo>
                                      <a:pt x="6840" y="447"/>
                                    </a:lnTo>
                                    <a:lnTo>
                                      <a:pt x="6849" y="458"/>
                                    </a:lnTo>
                                    <a:lnTo>
                                      <a:pt x="6859" y="470"/>
                                    </a:lnTo>
                                    <a:lnTo>
                                      <a:pt x="6861" y="473"/>
                                    </a:lnTo>
                                    <a:lnTo>
                                      <a:pt x="6864" y="477"/>
                                    </a:lnTo>
                                    <a:lnTo>
                                      <a:pt x="6898" y="521"/>
                                    </a:lnTo>
                                    <a:lnTo>
                                      <a:pt x="6919" y="549"/>
                                    </a:lnTo>
                                    <a:lnTo>
                                      <a:pt x="6949" y="590"/>
                                    </a:lnTo>
                                    <a:lnTo>
                                      <a:pt x="6977" y="629"/>
                                    </a:lnTo>
                                    <a:lnTo>
                                      <a:pt x="7006" y="671"/>
                                    </a:lnTo>
                                    <a:lnTo>
                                      <a:pt x="7032" y="709"/>
                                    </a:lnTo>
                                    <a:lnTo>
                                      <a:pt x="7047" y="731"/>
                                    </a:lnTo>
                                    <a:lnTo>
                                      <a:pt x="7056" y="744"/>
                                    </a:lnTo>
                                    <a:lnTo>
                                      <a:pt x="7086" y="792"/>
                                    </a:lnTo>
                                    <a:lnTo>
                                      <a:pt x="7115" y="835"/>
                                    </a:lnTo>
                                    <a:lnTo>
                                      <a:pt x="7138" y="872"/>
                                    </a:lnTo>
                                    <a:lnTo>
                                      <a:pt x="7163" y="911"/>
                                    </a:lnTo>
                                    <a:lnTo>
                                      <a:pt x="7191" y="957"/>
                                    </a:lnTo>
                                    <a:lnTo>
                                      <a:pt x="7220" y="1004"/>
                                    </a:lnTo>
                                    <a:lnTo>
                                      <a:pt x="7229" y="1019"/>
                                    </a:lnTo>
                                    <a:lnTo>
                                      <a:pt x="7234" y="1028"/>
                                    </a:lnTo>
                                    <a:lnTo>
                                      <a:pt x="7243" y="1043"/>
                                    </a:lnTo>
                                    <a:lnTo>
                                      <a:pt x="7275" y="1097"/>
                                    </a:lnTo>
                                    <a:lnTo>
                                      <a:pt x="7302" y="1142"/>
                                    </a:lnTo>
                                    <a:lnTo>
                                      <a:pt x="7325" y="1181"/>
                                    </a:lnTo>
                                    <a:lnTo>
                                      <a:pt x="7353" y="1229"/>
                                    </a:lnTo>
                                    <a:lnTo>
                                      <a:pt x="7371" y="1261"/>
                                    </a:lnTo>
                                    <a:lnTo>
                                      <a:pt x="7382" y="1280"/>
                                    </a:lnTo>
                                    <a:lnTo>
                                      <a:pt x="7391" y="1294"/>
                                    </a:lnTo>
                                    <a:lnTo>
                                      <a:pt x="7404" y="1318"/>
                                    </a:lnTo>
                                    <a:lnTo>
                                      <a:pt x="7439" y="1379"/>
                                    </a:lnTo>
                                    <a:lnTo>
                                      <a:pt x="7466" y="1425"/>
                                    </a:lnTo>
                                    <a:lnTo>
                                      <a:pt x="7490" y="1470"/>
                                    </a:lnTo>
                                    <a:lnTo>
                                      <a:pt x="7518" y="1518"/>
                                    </a:lnTo>
                                    <a:lnTo>
                                      <a:pt x="7528" y="1535"/>
                                    </a:lnTo>
                                    <a:lnTo>
                                      <a:pt x="7542" y="1561"/>
                                    </a:lnTo>
                                    <a:lnTo>
                                      <a:pt x="7550" y="1573"/>
                                    </a:lnTo>
                                    <a:lnTo>
                                      <a:pt x="7554" y="1582"/>
                                    </a:lnTo>
                                    <a:lnTo>
                                      <a:pt x="7561" y="1594"/>
                                    </a:lnTo>
                                    <a:lnTo>
                                      <a:pt x="7575" y="1616"/>
                                    </a:lnTo>
                                    <a:lnTo>
                                      <a:pt x="7595" y="1652"/>
                                    </a:lnTo>
                                    <a:lnTo>
                                      <a:pt x="7624" y="1703"/>
                                    </a:lnTo>
                                    <a:lnTo>
                                      <a:pt x="7655" y="1757"/>
                                    </a:lnTo>
                                    <a:lnTo>
                                      <a:pt x="7682" y="1804"/>
                                    </a:lnTo>
                                    <a:lnTo>
                                      <a:pt x="7690" y="1818"/>
                                    </a:lnTo>
                                    <a:lnTo>
                                      <a:pt x="7704" y="1843"/>
                                    </a:lnTo>
                                    <a:lnTo>
                                      <a:pt x="7735" y="1895"/>
                                    </a:lnTo>
                                    <a:lnTo>
                                      <a:pt x="7761" y="1940"/>
                                    </a:lnTo>
                                    <a:lnTo>
                                      <a:pt x="7786" y="1983"/>
                                    </a:lnTo>
                                    <a:lnTo>
                                      <a:pt x="7816" y="2031"/>
                                    </a:lnTo>
                                    <a:lnTo>
                                      <a:pt x="7842" y="2075"/>
                                    </a:lnTo>
                                    <a:lnTo>
                                      <a:pt x="7860" y="2105"/>
                                    </a:lnTo>
                                    <a:lnTo>
                                      <a:pt x="7864" y="2112"/>
                                    </a:lnTo>
                                    <a:lnTo>
                                      <a:pt x="7867" y="2116"/>
                                    </a:lnTo>
                                    <a:lnTo>
                                      <a:pt x="7871" y="2123"/>
                                    </a:lnTo>
                                    <a:lnTo>
                                      <a:pt x="7879" y="2136"/>
                                    </a:lnTo>
                                    <a:lnTo>
                                      <a:pt x="7894" y="2159"/>
                                    </a:lnTo>
                                    <a:lnTo>
                                      <a:pt x="7924" y="2207"/>
                                    </a:lnTo>
                                    <a:lnTo>
                                      <a:pt x="7949" y="2246"/>
                                    </a:lnTo>
                                    <a:lnTo>
                                      <a:pt x="7978" y="2291"/>
                                    </a:lnTo>
                                    <a:lnTo>
                                      <a:pt x="8004" y="2330"/>
                                    </a:lnTo>
                                    <a:lnTo>
                                      <a:pt x="8034" y="2374"/>
                                    </a:lnTo>
                                    <a:lnTo>
                                      <a:pt x="8057" y="2409"/>
                                    </a:lnTo>
                                    <a:lnTo>
                                      <a:pt x="8085" y="2448"/>
                                    </a:lnTo>
                                    <a:lnTo>
                                      <a:pt x="8108" y="2480"/>
                                    </a:lnTo>
                                    <a:lnTo>
                                      <a:pt x="8140" y="2524"/>
                                    </a:lnTo>
                                    <a:lnTo>
                                      <a:pt x="8167" y="2559"/>
                                    </a:lnTo>
                                    <a:lnTo>
                                      <a:pt x="8175" y="2570"/>
                                    </a:lnTo>
                                    <a:lnTo>
                                      <a:pt x="8181" y="2576"/>
                                    </a:lnTo>
                                    <a:lnTo>
                                      <a:pt x="8189" y="2588"/>
                                    </a:lnTo>
                                    <a:lnTo>
                                      <a:pt x="8222" y="2629"/>
                                    </a:lnTo>
                                    <a:lnTo>
                                      <a:pt x="8244" y="2655"/>
                                    </a:lnTo>
                                    <a:lnTo>
                                      <a:pt x="8277" y="2694"/>
                                    </a:lnTo>
                                    <a:lnTo>
                                      <a:pt x="8280" y="2697"/>
                                    </a:lnTo>
                                    <a:lnTo>
                                      <a:pt x="8284" y="2702"/>
                                    </a:lnTo>
                                    <a:lnTo>
                                      <a:pt x="8298" y="2717"/>
                                    </a:lnTo>
                                    <a:lnTo>
                                      <a:pt x="8327" y="2749"/>
                                    </a:lnTo>
                                    <a:lnTo>
                                      <a:pt x="8352" y="2775"/>
                                    </a:lnTo>
                                    <a:lnTo>
                                      <a:pt x="8378" y="2801"/>
                                    </a:lnTo>
                                    <a:lnTo>
                                      <a:pt x="8409" y="2831"/>
                                    </a:lnTo>
                                    <a:lnTo>
                                      <a:pt x="8439" y="2858"/>
                                    </a:lnTo>
                                    <a:lnTo>
                                      <a:pt x="8461" y="2876"/>
                                    </a:lnTo>
                                    <a:lnTo>
                                      <a:pt x="8493" y="2903"/>
                                    </a:lnTo>
                                    <a:lnTo>
                                      <a:pt x="8518" y="2921"/>
                                    </a:lnTo>
                                    <a:lnTo>
                                      <a:pt x="8548" y="2943"/>
                                    </a:lnTo>
                                    <a:lnTo>
                                      <a:pt x="8575" y="2960"/>
                                    </a:lnTo>
                                    <a:lnTo>
                                      <a:pt x="8594" y="2973"/>
                                    </a:lnTo>
                                    <a:lnTo>
                                      <a:pt x="8623" y="2989"/>
                                    </a:lnTo>
                                    <a:lnTo>
                                      <a:pt x="8633" y="2994"/>
                                    </a:lnTo>
                                    <a:lnTo>
                                      <a:pt x="8652" y="3004"/>
                                    </a:lnTo>
                                    <a:lnTo>
                                      <a:pt x="8665" y="3009"/>
                                    </a:lnTo>
                                    <a:lnTo>
                                      <a:pt x="8667" y="3011"/>
                                    </a:lnTo>
                                    <a:lnTo>
                                      <a:pt x="8671" y="3012"/>
                                    </a:lnTo>
                                    <a:lnTo>
                                      <a:pt x="8681" y="3016"/>
                                    </a:lnTo>
                                    <a:lnTo>
                                      <a:pt x="8686" y="3019"/>
                                    </a:lnTo>
                                    <a:lnTo>
                                      <a:pt x="8694" y="3022"/>
                                    </a:lnTo>
                                    <a:lnTo>
                                      <a:pt x="8703" y="3026"/>
                                    </a:lnTo>
                                    <a:lnTo>
                                      <a:pt x="8712" y="3029"/>
                                    </a:lnTo>
                                    <a:lnTo>
                                      <a:pt x="8722" y="3033"/>
                                    </a:lnTo>
                                    <a:lnTo>
                                      <a:pt x="8733" y="3036"/>
                                    </a:lnTo>
                                    <a:lnTo>
                                      <a:pt x="8741" y="3039"/>
                                    </a:lnTo>
                                    <a:lnTo>
                                      <a:pt x="8746" y="3040"/>
                                    </a:lnTo>
                                    <a:lnTo>
                                      <a:pt x="8750" y="3042"/>
                                    </a:lnTo>
                                    <a:lnTo>
                                      <a:pt x="8757" y="3044"/>
                                    </a:lnTo>
                                    <a:lnTo>
                                      <a:pt x="8764" y="3045"/>
                                    </a:lnTo>
                                    <a:lnTo>
                                      <a:pt x="8768" y="3046"/>
                                    </a:lnTo>
                                    <a:lnTo>
                                      <a:pt x="8770" y="3047"/>
                                    </a:lnTo>
                                    <a:lnTo>
                                      <a:pt x="8778" y="3049"/>
                                    </a:lnTo>
                                    <a:lnTo>
                                      <a:pt x="8780" y="3049"/>
                                    </a:lnTo>
                                    <a:lnTo>
                                      <a:pt x="8784" y="3050"/>
                                    </a:lnTo>
                                    <a:lnTo>
                                      <a:pt x="8790" y="3051"/>
                                    </a:lnTo>
                                    <a:lnTo>
                                      <a:pt x="8797" y="3052"/>
                                    </a:lnTo>
                                    <a:lnTo>
                                      <a:pt x="8801" y="3054"/>
                                    </a:lnTo>
                                    <a:lnTo>
                                      <a:pt x="8807" y="3055"/>
                                    </a:lnTo>
                                    <a:lnTo>
                                      <a:pt x="8810" y="3056"/>
                                    </a:lnTo>
                                    <a:lnTo>
                                      <a:pt x="8817" y="3056"/>
                                    </a:lnTo>
                                    <a:lnTo>
                                      <a:pt x="8823" y="3058"/>
                                    </a:lnTo>
                                    <a:lnTo>
                                      <a:pt x="8827" y="3058"/>
                                    </a:lnTo>
                                    <a:lnTo>
                                      <a:pt x="8833" y="3059"/>
                                    </a:lnTo>
                                    <a:lnTo>
                                      <a:pt x="8838" y="3059"/>
                                    </a:lnTo>
                                    <a:lnTo>
                                      <a:pt x="8841" y="3059"/>
                                    </a:lnTo>
                                    <a:lnTo>
                                      <a:pt x="8847" y="3060"/>
                                    </a:lnTo>
                                    <a:lnTo>
                                      <a:pt x="8852" y="3061"/>
                                    </a:lnTo>
                                    <a:lnTo>
                                      <a:pt x="8855" y="3061"/>
                                    </a:lnTo>
                                    <a:lnTo>
                                      <a:pt x="8861" y="3061"/>
                                    </a:lnTo>
                                    <a:lnTo>
                                      <a:pt x="8865" y="3061"/>
                                    </a:lnTo>
                                    <a:lnTo>
                                      <a:pt x="8869" y="3062"/>
                                    </a:lnTo>
                                    <a:lnTo>
                                      <a:pt x="8875" y="3062"/>
                                    </a:lnTo>
                                    <a:lnTo>
                                      <a:pt x="8879" y="3062"/>
                                    </a:lnTo>
                                    <a:lnTo>
                                      <a:pt x="8882" y="3062"/>
                                    </a:lnTo>
                                    <a:lnTo>
                                      <a:pt x="8889" y="3063"/>
                                    </a:lnTo>
                                    <a:lnTo>
                                      <a:pt x="8893" y="3063"/>
                                    </a:lnTo>
                                    <a:lnTo>
                                      <a:pt x="8901" y="3063"/>
                                    </a:lnTo>
                                    <a:lnTo>
                                      <a:pt x="8905" y="3063"/>
                                    </a:lnTo>
                                    <a:lnTo>
                                      <a:pt x="8907" y="3062"/>
                                    </a:lnTo>
                                    <a:lnTo>
                                      <a:pt x="8912" y="3062"/>
                                    </a:lnTo>
                                    <a:lnTo>
                                      <a:pt x="8917" y="3062"/>
                                    </a:lnTo>
                                    <a:lnTo>
                                      <a:pt x="8920" y="3062"/>
                                    </a:lnTo>
                                    <a:lnTo>
                                      <a:pt x="8925" y="3061"/>
                                    </a:lnTo>
                                    <a:lnTo>
                                      <a:pt x="8929" y="3061"/>
                                    </a:lnTo>
                                    <a:lnTo>
                                      <a:pt x="8936" y="3061"/>
                                    </a:lnTo>
                                    <a:lnTo>
                                      <a:pt x="8945" y="3060"/>
                                    </a:lnTo>
                                    <a:lnTo>
                                      <a:pt x="8953" y="3059"/>
                                    </a:lnTo>
                                    <a:lnTo>
                                      <a:pt x="8961" y="3058"/>
                                    </a:lnTo>
                                    <a:lnTo>
                                      <a:pt x="8968" y="3057"/>
                                    </a:lnTo>
                                    <a:lnTo>
                                      <a:pt x="8972" y="3056"/>
                                    </a:lnTo>
                                    <a:lnTo>
                                      <a:pt x="8976" y="3056"/>
                                    </a:lnTo>
                                  </a:path>
                                </a:pathLst>
                              </a:custGeom>
                              <a:noFill/>
                              <a:ln w="15875"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08B3721" id="Group 2" o:spid="_x0000_s1242" style="width:264.75pt;height:163.8pt;mso-position-horizontal-relative:char;mso-position-vertical-relative:line" coordsize="33623,208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">
                <v:group id="Group 51" o:spid="_x0000_s1243" style="position:absolute;left:2763;width:30860;height:5779" coordorigin="2094,-66" coordsize="30859,5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Text Box 52" o:spid="_x0000_s1244" type="#_x0000_t202" style="position:absolute;left:2094;top:835;width:3042;height:27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" filled="f" stroked="f" strokeweight=".5pt">
                    <v:textbox>
                      <w:txbxContent>
                        <w:p w14:paraId="77644592" w14:textId="77777777" w:rsidR="00CC3E06" w:rsidRPr="00722EFC" w:rsidRDefault="00CC3E06" w:rsidP="00CC3E06">
                          <w:pPr>
                            <w:rPr>
                              <w:i/>
                            </w:rPr>
                          </w:pPr>
                          <m:oMathPara>
                            <m:oMath>
                              <m:r>
                                <w:rPr>
                                  <w:rFonts w:ascii="Cambria Math" w:hAnsi="Cambria Math"/>
                                </w:rPr>
                                <m:t>A</m:t>
                              </m:r>
                            </m:oMath>
                          </m:oMathPara>
                        </w:p>
                      </w:txbxContent>
                    </v:textbox>
                  </v:shape>
                  <v:group id="Group 53" o:spid="_x0000_s1245" style="position:absolute;left:3505;top:3333;width:19861;height:0" coordorigin="2228" coordsize="198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line id="Straight Connector 54" o:spid="_x0000_s1246" style="position:absolute;visibility:visible;mso-wrap-style:square" from="2228,0" to="220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" strokecolor="windowText" strokeweight="1pt">
                      <v:stroke startarrow="diamond" startarrowwidth="narrow" startarrowlength="short" endarrow="diamond" endarrowwidth="narrow" endarrowlength="short" joinstyle="miter"/>
                    </v:line>
                    <v:line id="Line 192" o:spid="_x0000_s1247" style="position:absolute;visibility:visible;mso-wrap-style:square" from="7674,0" to="78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">
                      <v:stroke endarrow="diamond" endarrowwidth="narrow" endarrowlength="short"/>
                    </v:line>
                    <v:line id="Line 192" o:spid="_x0000_s1248" style="position:absolute;visibility:visible;mso-wrap-style:square" from="15666,0" to="158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">
                      <v:stroke endarrow="diamond" endarrowwidth="narrow" endarrowlength="short"/>
                    </v:line>
                  </v:group>
                  <v:rect id="Rectangle 57" o:spid="_x0000_s1249" style="position:absolute;left:18859;top:2762;width:2724;height:11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" fillcolor="window" strokecolor="windowText" strokeweight="1pt"/>
                  <v:group id="Group 58" o:spid="_x0000_s1250" style="position:absolute;left:12668;top:1095;width:1143;height:4521;rotation:90" coordsize="114935,452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">
                    <v:rect id="Rectangle 59" o:spid="_x0000_s1251" style="position:absolute;left:16828;top:11747;width:86203;height:4297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" fillcolor="window" strokecolor="window" strokeweight="1pt"/>
                    <v:group id="Group 146" o:spid="_x0000_s1252" style="position:absolute;left:-168910;top:168910;width:452755;height:114935;rotation:-90" coordorigin="1804,1830" coordsize="7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">
                      <v:group id="Group 147" o:spid="_x0000_s1253" style="position:absolute;left:2274;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group id="Group 148" o:spid="_x0000_s1254"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shape id="Arc 149" o:spid="_x0000_s1255"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" path="m,nfc11929,,21600,9670,21600,21600em,nsc11929,,21600,9670,21600,21600l,21600,,xe" filled="f">
                            <v:path arrowok="t" o:extrusionok="f" o:connecttype="custom" o:connectlocs="0,0;1080,1080;0,1080" o:connectangles="0,0,0"/>
                          </v:shape>
                          <v:shape id="Arc 150" o:spid="_x0000_s1256"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" path="m,nfc11929,,21600,9670,21600,21600em,nsc11929,,21600,9670,21600,21600l,21600,,xe" filled="f">
                            <v:path arrowok="t" o:extrusionok="f" o:connecttype="custom" o:connectlocs="0,0;1080,1080;0,1080" o:connectangles="0,0,0"/>
                          </v:shape>
                        </v:group>
                        <v:group id="Group 151" o:spid="_x0000_s1257"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">
                          <v:shape id="Arc 152" o:spid="_x0000_s1258"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" path="m,nfc11929,,21600,9670,21600,21600em,nsc11929,,21600,9670,21600,21600l,21600,,xe" filled="f">
                            <v:path arrowok="t" o:extrusionok="f" o:connecttype="custom" o:connectlocs="0,0;1080,1080;0,1080" o:connectangles="0,0,0"/>
                          </v:shape>
                          <v:shape id="Arc 153" o:spid="_x0000_s1259"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" path="m,nfc11929,,21600,9670,21600,21600em,nsc11929,,21600,9670,21600,21600l,21600,,xe" filled="f">
                            <v:path arrowok="t" o:extrusionok="f" o:connecttype="custom" o:connectlocs="0,0;1080,1080;0,1080" o:connectangles="0,0,0"/>
                          </v:shape>
                        </v:group>
                      </v:group>
                      <v:shape id="Arc 154" o:spid="_x0000_s1260" style="position:absolute;left:2444;top:1830;width:74;height:135;visibility:visible;mso-wrap-style:none;v-text-anchor:top" coordsize="2093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" path="m,nfc9877,,18496,6700,20932,16273em,nsc9877,,18496,6700,20932,16273l,21600,,xe" filled="f">
                        <v:path arrowok="t" o:extrusionok="f" o:connecttype="custom" o:connectlocs="0,0;74,102;0,135" o:connectangles="0,0,0"/>
                      </v:shape>
                      <v:shape id="Arc 155" o:spid="_x0000_s1261" style="position:absolute;left:2368;top:1830;width:76;height:135;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" path="m,nfc11929,,21600,9670,21600,21600em,nsc11929,,21600,9670,21600,21600l,21600,,xe" filled="f">
                        <v:path arrowok="t" o:extrusionok="f" o:connecttype="custom" o:connectlocs="0,0;76,135;0,135" o:connectangles="0,0,0"/>
                      </v:shape>
                      <v:group id="Group 156" o:spid="_x0000_s1262" style="position:absolute;left:217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">
                        <v:group id="Group 157" o:spid="_x0000_s1263"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">
                          <v:shape id="Arc 158" o:spid="_x0000_s1264"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" path="m,nfc11929,,21600,9670,21600,21600em,nsc11929,,21600,9670,21600,21600l,21600,,xe" filled="f">
                            <v:path arrowok="t" o:extrusionok="f" o:connecttype="custom" o:connectlocs="0,0;1080,1080;0,1080" o:connectangles="0,0,0"/>
                          </v:shape>
                          <v:shape id="Arc 159" o:spid="_x0000_s1265"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" path="m,nfc11929,,21600,9670,21600,21600em,nsc11929,,21600,9670,21600,21600l,21600,,xe" filled="f">
                            <v:path arrowok="t" o:extrusionok="f" o:connecttype="custom" o:connectlocs="0,0;1080,1080;0,1080" o:connectangles="0,0,0"/>
                          </v:shape>
                        </v:group>
                        <v:group id="Group 160" o:spid="_x0000_s1266"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">
                          <v:shape id="Arc 161" o:spid="_x0000_s1267"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" path="m,nfc11929,,21600,9670,21600,21600em,nsc11929,,21600,9670,21600,21600l,21600,,xe" filled="f">
                            <v:path arrowok="t" o:extrusionok="f" o:connecttype="custom" o:connectlocs="0,0;1080,1080;0,1080" o:connectangles="0,0,0"/>
                          </v:shape>
                          <v:shape id="Arc 162" o:spid="_x0000_s1268"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" path="m,nfc11929,,21600,9670,21600,21600em,nsc11929,,21600,9670,21600,21600l,21600,,xe" filled="f">
                            <v:path arrowok="t" o:extrusionok="f" o:connecttype="custom" o:connectlocs="0,0;1080,1080;0,1080" o:connectangles="0,0,0"/>
                          </v:shape>
                        </v:group>
                      </v:group>
                      <v:group id="Group 163" o:spid="_x0000_s1269" style="position:absolute;left:2084;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">
                        <v:group id="Group 164" o:spid="_x0000_s1270"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">
                          <v:shape id="Arc 165" o:spid="_x0000_s1271"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" path="m,nfc11929,,21600,9670,21600,21600em,nsc11929,,21600,9670,21600,21600l,21600,,xe" filled="f">
                            <v:path arrowok="t" o:extrusionok="f" o:connecttype="custom" o:connectlocs="0,0;1080,1080;0,1080" o:connectangles="0,0,0"/>
                          </v:shape>
                          <v:shape id="Arc 166" o:spid="_x0000_s1272"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" path="m,nfc11929,,21600,9670,21600,21600em,nsc11929,,21600,9670,21600,21600l,21600,,xe" filled="f">
                            <v:path arrowok="t" o:extrusionok="f" o:connecttype="custom" o:connectlocs="0,0;1080,1080;0,1080" o:connectangles="0,0,0"/>
                          </v:shape>
                        </v:group>
                        <v:group id="Group 167" o:spid="_x0000_s1273"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">
                          <v:shape id="Arc 168" o:spid="_x0000_s1274"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" path="m,nfc11929,,21600,9670,21600,21600em,nsc11929,,21600,9670,21600,21600l,21600,,xe" filled="f">
                            <v:path arrowok="t" o:extrusionok="f" o:connecttype="custom" o:connectlocs="0,0;1080,1080;0,1080" o:connectangles="0,0,0"/>
                          </v:shape>
                          <v:shape id="Arc 169" o:spid="_x0000_s1275"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" path="m,nfc11929,,21600,9670,21600,21600em,nsc11929,,21600,9670,21600,21600l,21600,,xe" filled="f">
                            <v:path arrowok="t" o:extrusionok="f" o:connecttype="custom" o:connectlocs="0,0;1080,1080;0,1080" o:connectangles="0,0,0"/>
                          </v:shape>
                        </v:group>
                      </v:group>
                      <v:group id="Group 170" o:spid="_x0000_s1276" style="position:absolute;left:198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">
                        <v:group id="Group 171" o:spid="_x0000_s1277"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">
                          <v:shape id="Arc 172" o:spid="_x0000_s1278"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" path="m,nfc11929,,21600,9670,21600,21600em,nsc11929,,21600,9670,21600,21600l,21600,,xe" filled="f">
                            <v:path arrowok="t" o:extrusionok="f" o:connecttype="custom" o:connectlocs="0,0;1080,1080;0,1080" o:connectangles="0,0,0"/>
                          </v:shape>
                          <v:shape id="Arc 173" o:spid="_x0000_s1279"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" path="m,nfc11929,,21600,9670,21600,21600em,nsc11929,,21600,9670,21600,21600l,21600,,xe" filled="f">
                            <v:path arrowok="t" o:extrusionok="f" o:connecttype="custom" o:connectlocs="0,0;1080,1080;0,1080" o:connectangles="0,0,0"/>
                          </v:shape>
                        </v:group>
                        <v:group id="Group 174" o:spid="_x0000_s1280"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">
                          <v:shape id="Arc 175" o:spid="_x0000_s1281"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" path="m,nfc11929,,21600,9670,21600,21600em,nsc11929,,21600,9670,21600,21600l,21600,,xe" filled="f">
                            <v:path arrowok="t" o:extrusionok="f" o:connecttype="custom" o:connectlocs="0,0;1080,1080;0,1080" o:connectangles="0,0,0"/>
                          </v:shape>
                          <v:shape id="Arc 176" o:spid="_x0000_s1282"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" path="m,nfc11929,,21600,9670,21600,21600em,nsc11929,,21600,9670,21600,21600l,21600,,xe" filled="f">
                            <v:path arrowok="t" o:extrusionok="f" o:connecttype="custom" o:connectlocs="0,0;1080,1080;0,1080" o:connectangles="0,0,0"/>
                          </v:shape>
                        </v:group>
                      </v:group>
                      <v:group id="Group 177" o:spid="_x0000_s1283" style="position:absolute;left:1895;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">
                        <v:group id="Group 178" o:spid="_x0000_s1284"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">
                          <v:shape id="Arc 179" o:spid="_x0000_s1285"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" path="m,nfc11929,,21600,9670,21600,21600em,nsc11929,,21600,9670,21600,21600l,21600,,xe" filled="f">
                            <v:path arrowok="t" o:extrusionok="f" o:connecttype="custom" o:connectlocs="0,0;1080,1080;0,1080" o:connectangles="0,0,0"/>
                          </v:shape>
                          <v:shape id="Arc 180" o:spid="_x0000_s1286"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" path="m,nfc11929,,21600,9670,21600,21600em,nsc11929,,21600,9670,21600,21600l,21600,,xe" filled="f">
                            <v:path arrowok="t" o:extrusionok="f" o:connecttype="custom" o:connectlocs="0,0;1080,1080;0,1080" o:connectangles="0,0,0"/>
                          </v:shape>
                        </v:group>
                        <v:group id="Group 181" o:spid="_x0000_s1287"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">
                          <v:shape id="Arc 182" o:spid="_x0000_s1288"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" path="m,nfc11929,,21600,9670,21600,21600em,nsc11929,,21600,9670,21600,21600l,21600,,xe" filled="f">
                            <v:path arrowok="t" o:extrusionok="f" o:connecttype="custom" o:connectlocs="0,0;1080,1080;0,1080" o:connectangles="0,0,0"/>
                          </v:shape>
                          <v:shape id="Arc 183" o:spid="_x0000_s1289"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" path="m,nfc11929,,21600,9670,21600,21600em,nsc11929,,21600,9670,21600,21600l,21600,,xe" filled="f">
                            <v:path arrowok="t" o:extrusionok="f" o:connecttype="custom" o:connectlocs="0,0;1080,1080;0,1080" o:connectangles="0,0,0"/>
                          </v:shape>
                        </v:group>
                      </v:group>
                      <v:shape id="Arc 184" o:spid="_x0000_s1290" style="position:absolute;left:1876;top:1830;width:76;height:135;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" path="m,nfc11929,,21600,9670,21600,21600em,nsc11929,,21600,9670,21600,21600l,21600,,xe" filled="f">
                        <v:path arrowok="t" o:extrusionok="f" o:connecttype="custom" o:connectlocs="0,0;76,135;0,135" o:connectangles="0,0,0"/>
                      </v:shape>
                      <v:shape id="Arc 185" o:spid="_x0000_s1291" style="position:absolute;left:1804;top:1830;width:72;height:135;flip:x;visibility:visible;mso-wrap-style:none;v-text-anchor:top" coordsize="2049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" path="m,nfc9297,,17551,5949,20491,14769em,nsc9297,,17551,5949,20491,14769l,21600,,xe" filled="f">
                        <v:path arrowok="t" o:extrusionok="f" o:connecttype="custom" o:connectlocs="0,0;72,92;0,135" o:connectangles="0,0,0"/>
                      </v:shape>
                      <v:group id="Group 186" o:spid="_x0000_s1292" style="position:absolute;left:1895;top:1965;width:57;height:45;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">
                        <v:shape id="Arc 187" o:spid="_x0000_s1293"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" path="m,nfc11929,,21600,9670,21600,21600em,nsc11929,,21600,9670,21600,21600l,21600,,xe" filled="f">
                          <v:path arrowok="t" o:extrusionok="f" o:connecttype="custom" o:connectlocs="0,0;1080,1080;0,1080" o:connectangles="0,0,0"/>
                        </v:shape>
                        <v:shape id="Arc 188" o:spid="_x0000_s1294"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" path="m,nfc11929,,21600,9670,21600,21600em,nsc11929,,21600,9670,21600,21600l,21600,,xe" filled="f">
                          <v:path arrowok="t" o:extrusionok="f" o:connecttype="custom" o:connectlocs="0,0;1080,1080;0,1080" o:connectangles="0,0,0"/>
                        </v:shape>
                      </v:group>
                    </v:group>
                  </v:group>
                  <v:group id="Group 1487774696" o:spid="_x0000_s1295" style="position:absolute;left:6115;top:2171;width:755;height:2299" coordorigin="286851,-1917" coordsize="75879,231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">
                    <v:rect id="Rectangle 1487774697" o:spid="_x0000_s1296" style="position:absolute;left:293674;top:8961;width:62865;height:2159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" fillcolor="window" stroked="f" strokeweight="1pt"/>
                    <v:line id="Line 145" o:spid="_x0000_s1297" style="position:absolute;visibility:visible;mso-wrap-style:square" from="286851,-1917" to="286851,228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" strokeweight="1.5pt"/>
                    <v:line id="Line 145" o:spid="_x0000_s1298" style="position:absolute;visibility:visible;mso-wrap-style:square" from="362730,-565" to="362730,229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" strokeweight="1.5pt"/>
                  </v:group>
                  <v:shape id="Text Box 1487774700" o:spid="_x0000_s1299" type="#_x0000_t202" style="position:absolute;left:18852;top:332;width:3080;height:27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" filled="f" stroked="f" strokeweight=".5pt">
                    <v:textbox>
                      <w:txbxContent>
                        <w:p w14:paraId="602CD060" w14:textId="77777777" w:rsidR="00CC3E06" w:rsidRPr="00722EFC" w:rsidRDefault="00CC3E06" w:rsidP="00CC3E06">
                          <w:pPr>
                            <w:rPr>
                              <w:i/>
                            </w:rPr>
                          </w:pPr>
                          <m:oMathPara>
                            <m:oMath>
                              <m:r>
                                <w:rPr>
                                  <w:rFonts w:ascii="Cambria Math" w:hAnsi="Cambria Math"/>
                                </w:rPr>
                                <m:t>R</m:t>
                              </m:r>
                            </m:oMath>
                          </m:oMathPara>
                        </w:p>
                      </w:txbxContent>
                    </v:textbox>
                  </v:shape>
                  <v:shape id="Text Box 1487774701" o:spid="_x0000_s1300" type="#_x0000_t202" style="position:absolute;left:11624;top:293;width:4426;height:28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" filled="f" stroked="f" strokeweight=".5pt">
                    <v:textbox>
                      <w:txbxContent>
                        <w:p w14:paraId="493868B1" w14:textId="77777777" w:rsidR="00CC3E06" w:rsidRPr="00722EFC" w:rsidRDefault="00CC3E06" w:rsidP="00CC3E06">
                          <w:pPr>
                            <w:rPr>
                              <w:i/>
                            </w:rPr>
                          </w:pPr>
                          <m:oMathPara>
                            <m:oMath>
                              <m:r>
                                <w:rPr>
                                  <w:rFonts w:ascii="Cambria Math" w:hAnsi="Cambria Math"/>
                                </w:rPr>
                                <m:t>L,r</m:t>
                              </m:r>
                            </m:oMath>
                          </m:oMathPara>
                        </w:p>
                      </w:txbxContent>
                    </v:textbox>
                  </v:shape>
                  <v:shape id="Text Box 1487774702" o:spid="_x0000_s1301" type="#_x0000_t202" style="position:absolute;left:5160;top:-66;width:3036;height:27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" filled="f" stroked="f" strokeweight=".5pt">
                    <v:textbox>
                      <w:txbxContent>
                        <w:p w14:paraId="0D7D7E8D" w14:textId="77777777" w:rsidR="00CC3E06" w:rsidRPr="00722EFC" w:rsidRDefault="00CC3E06" w:rsidP="00CC3E06">
                          <w:pPr>
                            <w:rPr>
                              <w:i/>
                            </w:rPr>
                          </w:pPr>
                          <m:oMathPara>
                            <m:oMath>
                              <m:r>
                                <w:rPr>
                                  <w:rFonts w:ascii="Cambria Math" w:hAnsi="Cambria Math"/>
                                </w:rPr>
                                <m:t>C</m:t>
                              </m:r>
                            </m:oMath>
                          </m:oMathPara>
                        </w:p>
                      </w:txbxContent>
                    </v:textbox>
                  </v:shape>
                  <v:shape id="Text Box 1487774703" o:spid="_x0000_s1302" type="#_x0000_t202" style="position:absolute;left:22042;top:854;width:3112;height:27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" filled="f" stroked="f" strokeweight=".5pt">
                    <v:textbox>
                      <w:txbxContent>
                        <w:p w14:paraId="3CD926CB" w14:textId="77777777" w:rsidR="00CC3E06" w:rsidRPr="00722EFC" w:rsidRDefault="00CC3E06" w:rsidP="00CC3E06">
                          <w:pPr>
                            <w:jc w:val="right"/>
                            <w:rPr>
                              <w:i/>
                            </w:rPr>
                          </w:pPr>
                          <m:oMathPara>
                            <m:oMath>
                              <m:r>
                                <w:rPr>
                                  <w:rFonts w:ascii="Cambria Math" w:hAnsi="Cambria Math"/>
                                </w:rPr>
                                <m:t>B</m:t>
                              </m:r>
                            </m:oMath>
                          </m:oMathPara>
                        </w:p>
                      </w:txbxContent>
                    </v:textbox>
                  </v:shape>
                  <v:shape id="Text Box 1487774704" o:spid="_x0000_s1303" type="#_x0000_t202" style="position:absolute;left:7483;top:2953;width:3454;height:27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" filled="f" stroked="f" strokeweight=".5pt">
                    <v:textbox>
                      <w:txbxContent>
                        <w:p w14:paraId="565BA209" w14:textId="77777777" w:rsidR="00CC3E06" w:rsidRPr="00722EFC" w:rsidRDefault="00CC3E06" w:rsidP="00CC3E06">
                          <w:pPr>
                            <w:rPr>
                              <w:i/>
                            </w:rPr>
                          </w:pPr>
                          <m:oMathPara>
                            <m:oMath>
                              <m:r>
                                <w:rPr>
                                  <w:rFonts w:ascii="Cambria Math" w:hAnsi="Cambria Math"/>
                                </w:rPr>
                                <m:t>M</m:t>
                              </m:r>
                            </m:oMath>
                          </m:oMathPara>
                        </w:p>
                      </w:txbxContent>
                    </v:textbox>
                  </v:shape>
                  <v:shape id="Text Box 1487774705" o:spid="_x0000_s1304" type="#_x0000_t202" style="position:absolute;left:15479;top:2952;width:3238;height:27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" filled="f" stroked="f" strokeweight=".5pt">
                    <v:textbox>
                      <w:txbxContent>
                        <w:p w14:paraId="5F51A615" w14:textId="77777777" w:rsidR="00CC3E06" w:rsidRPr="00722EFC" w:rsidRDefault="00CC3E06" w:rsidP="00CC3E06">
                          <w:pPr>
                            <w:rPr>
                              <w:i/>
                            </w:rPr>
                          </w:pPr>
                          <m:oMathPara>
                            <m:oMath>
                              <m:r>
                                <w:rPr>
                                  <w:rFonts w:ascii="Cambria Math" w:hAnsi="Cambria Math"/>
                                </w:rPr>
                                <m:t>N</m:t>
                              </m:r>
                            </m:oMath>
                          </m:oMathPara>
                        </w:p>
                      </w:txbxContent>
                    </v:textbox>
                  </v:shape>
                  <v:shape id="Text Box 1487774706" o:spid="_x0000_s1305" type="#_x0000_t202" style="position:absolute;left:27379;top:1502;width:5575;height:27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" filled="f" stroked="f" strokeweight=".5pt">
                    <v:textbox>
                      <w:txbxContent>
                        <w:p w14:paraId="48EA80D5" w14:textId="77777777" w:rsidR="00CC3E06" w:rsidRPr="00950498" w:rsidRDefault="00CC3E06" w:rsidP="00CC3E06">
                          <w:pPr>
                            <w:jc w:val="right"/>
                            <w:rPr>
                              <w:iCs/>
                            </w:rPr>
                          </w:pPr>
                          <m:oMathPara>
                            <m:oMath>
                              <m:r>
                                <m:rPr>
                                  <m:sty m:val="p"/>
                                </m:rPr>
                                <w:rPr>
                                  <w:rFonts w:ascii="Cambria Math" w:hAnsi="Cambria Math"/>
                                </w:rPr>
                                <m:t>(H1)</m:t>
                              </m:r>
                            </m:oMath>
                          </m:oMathPara>
                        </w:p>
                      </w:txbxContent>
                    </v:textbox>
                  </v:shape>
                </v:group>
                <v:group id="Group 67" o:spid="_x0000_s1306" style="position:absolute;top:5103;width:32515;height:15701" coordorigin="-2053,65" coordsize="32521,15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">
                  <v:group id="Group 63" o:spid="_x0000_s1307" style="position:absolute;left:-2053;top:65;width:32520;height:15708" coordorigin="-2053,65" coordsize="32523,15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">
                    <v:line id="hrz_0" o:spid="_x0000_s1308" style="position:absolute;visibility:visible;mso-wrap-style:square" from="14,3845" to="23794,3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" strokeweight=".5pt">
                      <v:stroke dashstyle="1 1" joinstyle="miter"/>
                    </v:line>
                    <v:line id="hrz_1" o:spid="_x0000_s1309" style="position:absolute;visibility:visible;mso-wrap-style:square" from="14,6347" to="23794,6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" strokeweight=".5pt">
                      <v:stroke dashstyle="1 1" joinstyle="miter"/>
                    </v:line>
                    <v:line id="hrz_2" o:spid="_x0000_s1310" style="position:absolute;visibility:visible;mso-wrap-style:square" from="14,8921" to="26938,8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" strokeweight="1pt">
                      <v:stroke endarrow="classic" joinstyle="miter"/>
                    </v:line>
                    <v:line id="hrz_3" o:spid="_x0000_s1311" style="position:absolute;visibility:visible;mso-wrap-style:square" from="14,11437" to="23794,11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" strokeweight=".5pt">
                      <v:stroke dashstyle="1 1" joinstyle="miter"/>
                    </v:line>
                    <v:line id="hrz_4" o:spid="_x0000_s1312" style="position:absolute;visibility:visible;mso-wrap-style:square" from="14,13938" to="23794,13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" strokeweight=".5pt">
                      <v:stroke dashstyle="1 1" joinstyle="miter"/>
                    </v:line>
                    <v:line id="vtc_0" o:spid="_x0000_s1313" style="position:absolute;visibility:visible;mso-wrap-style:square" from="0,1254" to="0,1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" strokeweight="1pt">
                      <v:stroke startarrow="classic" joinstyle="miter"/>
                    </v:line>
                    <v:line id="vtc_1" o:spid="_x0000_s1314" style="position:absolute;visibility:visible;mso-wrap-style:square" from="1739,2503" to="1739,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" strokeweight=".5pt">
                      <v:stroke dashstyle="1 1" joinstyle="miter"/>
                    </v:line>
                    <v:line id="vtc_2" o:spid="_x0000_s1315" style="position:absolute;visibility:visible;mso-wrap-style:square" from="3551,2503" to="3551,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" strokeweight=".5pt">
                      <v:stroke dashstyle="1 1" joinstyle="miter"/>
                    </v:line>
                    <v:line id="vtc_3" o:spid="_x0000_s1316" style="position:absolute;visibility:visible;mso-wrap-style:square" from="5276,2503" to="5276,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" strokeweight=".5pt">
                      <v:stroke dashstyle="1 1" joinstyle="miter"/>
                    </v:line>
                    <v:line id="vtc_4" o:spid="_x0000_s1317" style="position:absolute;visibility:visible;mso-wrap-style:square" from="7088,2503" to="7088,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" strokeweight=".5pt">
                      <v:stroke dashstyle="1 1" joinstyle="miter"/>
                    </v:line>
                    <v:line id="vtc_5" o:spid="_x0000_s1318" style="position:absolute;visibility:visible;mso-wrap-style:square" from="8899,2503" to="8899,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" strokeweight=".5pt">
                      <v:stroke dashstyle="1 1" joinstyle="miter"/>
                    </v:line>
                    <v:line id="vtc_6" o:spid="_x0000_s1319" style="position:absolute;visibility:visible;mso-wrap-style:square" from="10624,2503" to="10624,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" strokeweight=".5pt">
                      <v:stroke dashstyle="1 1" joinstyle="miter"/>
                    </v:line>
                    <v:line id="vtc_7" o:spid="_x0000_s1320" style="position:absolute;visibility:visible;mso-wrap-style:square" from="12436,2503" to="12436,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" strokeweight=".5pt">
                      <v:stroke dashstyle="1 1" joinstyle="miter"/>
                    </v:line>
                    <v:line id="vtc_8" o:spid="_x0000_s1321" style="position:absolute;visibility:visible;mso-wrap-style:square" from="14247,2503" to="14247,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">
                      <v:stroke dashstyle="dash" joinstyle="miter"/>
                    </v:line>
                    <v:line id="vtc_9" o:spid="_x0000_s1322" style="position:absolute;visibility:visible;mso-wrap-style:square" from="15973,2503" to="15973,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" strokeweight=".5pt">
                      <v:stroke dashstyle="1 1" joinstyle="miter"/>
                    </v:line>
                    <v:line id="vtc_10" o:spid="_x0000_s1323" style="position:absolute;visibility:visible;mso-wrap-style:square" from="17784,2503" to="17784,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" strokeweight=".5pt">
                      <v:stroke dashstyle="1 1" joinstyle="miter"/>
                    </v:line>
                    <v:line id="vtc_11" o:spid="_x0000_s1324" style="position:absolute;visibility:visible;mso-wrap-style:square" from="19510,2503" to="19510,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" strokeweight=".5pt">
                      <v:stroke dashstyle="1 1" joinstyle="miter"/>
                    </v:line>
                    <v:line id="vtc_12" o:spid="_x0000_s1325" style="position:absolute;visibility:visible;mso-wrap-style:square" from="21321,2503" to="21321,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" strokeweight=".5pt">
                      <v:stroke dashstyle="1 1" joinstyle="miter"/>
                    </v:line>
                    <v:line id="vtc_13" o:spid="_x0000_s1326" style="position:absolute;visibility:visible;mso-wrap-style:square" from="23133,2503" to="23133,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" strokeweight=".5pt">
                      <v:stroke dashstyle="1 1" joinstyle="miter"/>
                    </v:line>
                    <v:shape id="Text Box 62" o:spid="_x0000_s1327" type="#_x0000_t202" style="position:absolute;left:-2053;top:65;width:1918;height:37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" filled="f" stroked="f" strokeweight=".5pt">
                      <v:textbox style="mso-fit-shape-to-text:t" inset="4pt,4pt,4pt,4pt">
                        <w:txbxContent>
                          <w:p w14:paraId="02F2A777" w14:textId="77777777" w:rsidR="00CC3E06" w:rsidRPr="00ED56A2" w:rsidRDefault="00CC3E06" w:rsidP="00CC3E06">
                            <w:pPr>
                              <w:spacing w:line="240" w:lineRule="auto"/>
                              <w:rPr>
                                <w:sz w:val="22"/>
                              </w:rPr>
                            </w:pPr>
                            <m:oMathPara>
                              <m:oMath>
                                <m:r>
                                  <w:rPr>
                                    <w:rFonts w:ascii="Cambria Math" w:hAnsi="Cambria Math"/>
                                    <w:sz w:val="22"/>
                                  </w:rPr>
                                  <m:t>u</m:t>
                                </m:r>
                              </m:oMath>
                            </m:oMathPara>
                          </w:p>
                        </w:txbxContent>
                      </v:textbox>
                    </v:shape>
                    <v:shape id="Text Box 62" o:spid="_x0000_s1328" type="#_x0000_t202" style="position:absolute;left:-1824;top:7655;width:2063;height:37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" filled="f" stroked="f" strokeweight=".5pt">
                      <v:textbox style="mso-fit-shape-to-text:t" inset="4pt,4pt,4pt,4pt">
                        <w:txbxContent>
                          <w:p w14:paraId="0AF7C72D" w14:textId="77777777" w:rsidR="00CC3E06" w:rsidRPr="00ED56A2" w:rsidRDefault="00CC3E06" w:rsidP="00CC3E06">
                            <w:pPr>
                              <w:spacing w:line="240" w:lineRule="auto"/>
                              <w:rPr>
                                <w:sz w:val="22"/>
                              </w:rPr>
                            </w:pPr>
                            <m:oMathPara>
                              <m:oMath>
                                <m:r>
                                  <w:rPr>
                                    <w:rFonts w:ascii="Cambria Math" w:hAnsi="Cambria Math"/>
                                    <w:sz w:val="22"/>
                                  </w:rPr>
                                  <m:t>O</m:t>
                                </m:r>
                              </m:oMath>
                            </m:oMathPara>
                          </w:p>
                        </w:txbxContent>
                      </v:textbox>
                    </v:shape>
                    <v:shape id="Text Box 62" o:spid="_x0000_s1329" type="#_x0000_t202" style="position:absolute;left:12639;top:8804;width:4116;height:41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" filled="f" stroked="f" strokeweight=".5pt">
                      <v:textbox style="mso-fit-shape-to-text:t" inset="4pt,4pt,4pt,4pt">
                        <w:txbxContent>
                          <w:p w14:paraId="56846751" w14:textId="77777777" w:rsidR="00CC3E06" w:rsidRPr="00ED56A2" w:rsidRDefault="00CC3E06" w:rsidP="00CC3E06">
                            <w:pPr>
                              <w:spacing w:line="240" w:lineRule="auto"/>
                              <w:rPr>
                                <w:sz w:val="22"/>
                              </w:rPr>
                            </w:pPr>
                            <m:oMathPara>
                              <m:oMath>
                                <m:r>
                                  <w:rPr>
                                    <w:rFonts w:ascii="Cambria Math" w:hAnsi="Cambria Math"/>
                                  </w:rPr>
                                  <m:t>16</m:t>
                                </m:r>
                                <m:r>
                                  <w:rPr>
                                    <w:rFonts w:ascii="Cambria Math" w:hAnsi="Cambria Math"/>
                                    <w:sz w:val="22"/>
                                  </w:rPr>
                                  <m:t>,0</m:t>
                                </m:r>
                              </m:oMath>
                            </m:oMathPara>
                          </w:p>
                        </w:txbxContent>
                      </v:textbox>
                    </v:shape>
                    <v:shape id="Text Box 62" o:spid="_x0000_s1330" type="#_x0000_t202" style="position:absolute;left:23944;top:8480;width:4579;height:37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" filled="f" stroked="f" strokeweight=".5pt">
                      <v:textbox style="mso-fit-shape-to-text:t" inset="4pt,4pt,4pt,4pt">
                        <w:txbxContent>
                          <w:p w14:paraId="3068227D" w14:textId="77777777" w:rsidR="00CC3E06" w:rsidRPr="00566D69" w:rsidRDefault="00CC3E06" w:rsidP="00CC3E06">
                            <w:pPr>
                              <w:spacing w:line="240" w:lineRule="auto"/>
                              <w:rPr>
                                <w:sz w:val="22"/>
                              </w:rPr>
                            </w:pPr>
                            <m:oMath>
                              <m:r>
                                <w:rPr>
                                  <w:rFonts w:ascii="Cambria Math" w:hAnsi="Cambria Math"/>
                                  <w:sz w:val="22"/>
                                </w:rPr>
                                <m:t>t</m:t>
                              </m:r>
                            </m:oMath>
                            <w:r w:rsidRPr="007721F6">
                              <w:rPr>
                                <w:rFonts w:eastAsia="Yu Mincho"/>
                                <w:sz w:val="22"/>
                              </w:rPr>
                              <w:t xml:space="preserve"> (ms)</w:t>
                            </w:r>
                          </w:p>
                        </w:txbxContent>
                      </v:textbox>
                    </v:shape>
                    <v:shape id="Text Box 62" o:spid="_x0000_s1331" type="#_x0000_t202" style="position:absolute;left:26493;top:4012;width:3976;height:37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" filled="f" stroked="f" strokeweight=".5pt">
                      <v:textbox style="mso-fit-shape-to-text:t" inset="4pt,4pt,4pt,4pt">
                        <w:txbxContent>
                          <w:p w14:paraId="634B814C" w14:textId="77777777" w:rsidR="00CC3E06" w:rsidRPr="00950498" w:rsidRDefault="00CC3E06" w:rsidP="00CC3E06">
                            <w:pPr>
                              <w:spacing w:line="240" w:lineRule="auto"/>
                              <w:rPr>
                                <w:iCs/>
                                <w:sz w:val="22"/>
                              </w:rPr>
                            </w:pPr>
                            <m:oMathPara>
                              <m:oMath>
                                <m:r>
                                  <m:rPr>
                                    <m:sty m:val="p"/>
                                  </m:rPr>
                                  <w:rPr>
                                    <w:rFonts w:ascii="Cambria Math" w:hAnsi="Cambria Math"/>
                                    <w:sz w:val="22"/>
                                  </w:rPr>
                                  <m:t>(H2)</m:t>
                                </m:r>
                              </m:oMath>
                            </m:oMathPara>
                          </w:p>
                        </w:txbxContent>
                      </v:textbox>
                    </v:shape>
                    <v:shape id="Text Box 62" o:spid="_x0000_s1332" type="#_x0000_t202" style="position:absolute;left:2883;top:1635;width:3525;height:4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" filled="f" stroked="f" strokeweight=".5pt">
                      <v:textbox style="mso-fit-shape-to-text:t" inset="4pt,4pt,4pt,4pt">
                        <w:txbxContent>
                          <w:p w14:paraId="7FB05D3F" w14:textId="77777777" w:rsidR="00CC3E06" w:rsidRPr="007721F6" w:rsidRDefault="00CC3E06" w:rsidP="00CC3E06">
                            <w:pPr>
                              <w:spacing w:line="240" w:lineRule="auto"/>
                              <w:rPr>
                                <w:color w:val="FF0000"/>
                                <w:sz w:val="22"/>
                              </w:rPr>
                            </w:pPr>
                            <m:oMath>
                              <m:r>
                                <w:rPr>
                                  <w:rFonts w:ascii="Cambria Math" w:eastAsia="Yu Mincho" w:hAnsi="Cambria Math"/>
                                  <w:color w:val="FF0000"/>
                                </w:rPr>
                                <m:t>(</m:t>
                              </m:r>
                            </m:oMath>
                            <w:r w:rsidRPr="007721F6">
                              <w:rPr>
                                <w:rFonts w:eastAsia="Yu Mincho"/>
                                <w:color w:val="FF0000"/>
                              </w:rPr>
                              <w:t>3</w:t>
                            </w:r>
                            <w:r w:rsidRPr="007721F6">
                              <w:rPr>
                                <w:rFonts w:eastAsia="Yu Mincho"/>
                                <w:color w:val="FF0000"/>
                                <w:sz w:val="22"/>
                              </w:rPr>
                              <w:t>)</w:t>
                            </w:r>
                          </w:p>
                        </w:txbxContent>
                      </v:textbox>
                    </v:shape>
                    <v:shape id="Text Box 62" o:spid="_x0000_s1333" type="#_x0000_t202" style="position:absolute;left:1287;top:5113;width:3519;height:4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" filled="f" stroked="f" strokeweight=".5pt">
                      <v:textbox style="mso-fit-shape-to-text:t" inset="4pt,4pt,4pt,4pt">
                        <w:txbxContent>
                          <w:p w14:paraId="210DEB72" w14:textId="77777777" w:rsidR="00CC3E06" w:rsidRPr="007721F6" w:rsidRDefault="00CC3E06" w:rsidP="00CC3E06">
                            <w:pPr>
                              <w:spacing w:line="240" w:lineRule="auto"/>
                              <w:rPr>
                                <w:color w:val="FF0000"/>
                                <w:sz w:val="22"/>
                              </w:rPr>
                            </w:pPr>
                            <m:oMath>
                              <m:r>
                                <w:rPr>
                                  <w:rFonts w:ascii="Cambria Math" w:eastAsia="Yu Mincho" w:hAnsi="Cambria Math"/>
                                  <w:color w:val="FF0000"/>
                                </w:rPr>
                                <m:t>(</m:t>
                              </m:r>
                            </m:oMath>
                            <w:r>
                              <w:rPr>
                                <w:rFonts w:eastAsia="Yu Mincho"/>
                                <w:color w:val="FF0000"/>
                              </w:rPr>
                              <w:t>2</w:t>
                            </w:r>
                            <w:r w:rsidRPr="007721F6">
                              <w:rPr>
                                <w:rFonts w:eastAsia="Yu Mincho"/>
                                <w:color w:val="FF0000"/>
                                <w:sz w:val="22"/>
                              </w:rPr>
                              <w:t>)</w:t>
                            </w:r>
                          </w:p>
                        </w:txbxContent>
                      </v:textbox>
                    </v:shape>
                    <v:shape id="Text Box 62" o:spid="_x0000_s1334" type="#_x0000_t202" style="position:absolute;left:1210;top:9431;width:3519;height:4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" filled="f" stroked="f" strokeweight=".5pt">
                      <v:textbox style="mso-fit-shape-to-text:t" inset="4pt,4pt,4pt,4pt">
                        <w:txbxContent>
                          <w:p w14:paraId="729E2AA8" w14:textId="77777777" w:rsidR="00CC3E06" w:rsidRPr="007721F6" w:rsidRDefault="00CC3E06" w:rsidP="00CC3E06">
                            <w:pPr>
                              <w:spacing w:line="240" w:lineRule="auto"/>
                              <w:rPr>
                                <w:color w:val="FF0000"/>
                                <w:sz w:val="22"/>
                              </w:rPr>
                            </w:pPr>
                            <m:oMath>
                              <m:r>
                                <w:rPr>
                                  <w:rFonts w:ascii="Cambria Math" w:eastAsia="Yu Mincho" w:hAnsi="Cambria Math"/>
                                  <w:color w:val="FF0000"/>
                                </w:rPr>
                                <m:t>(</m:t>
                              </m:r>
                            </m:oMath>
                            <w:r>
                              <w:rPr>
                                <w:rFonts w:eastAsia="Yu Mincho"/>
                                <w:color w:val="FF0000"/>
                              </w:rPr>
                              <w:t>1</w:t>
                            </w:r>
                            <w:r w:rsidRPr="007721F6">
                              <w:rPr>
                                <w:rFonts w:eastAsia="Yu Mincho"/>
                                <w:color w:val="FF0000"/>
                                <w:sz w:val="22"/>
                              </w:rPr>
                              <w:t>)</w:t>
                            </w:r>
                          </w:p>
                        </w:txbxContent>
                      </v:textbox>
                    </v:shape>
                  </v:group>
                  <v:group id="Group 66" o:spid="_x0000_s1335" style="position:absolute;left:42;top:2776;width:23292;height:12241" coordsize="56997,1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">
                    <v:shape id="Freeform 183" o:spid="_x0000_s1336" style="position:absolute;top:5655;width:56997;height:8103;visibility:visible;mso-wrap-style:square;v-text-anchor:top" coordsize="8976,1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" path="m,l28,1r4,l37,1r16,l81,3r26,2l118,6r8,1l132,8r13,1l148,9r5,1l165,12r7,1l181,14r8,1l199,17r4,1l207,18r2,l217,20r15,3l242,25r10,2l268,30r4,1l276,32r3,1l294,37r14,3l320,43r5,1l333,47r17,4l375,59r5,1l387,63r20,6l432,77r24,9l483,96r34,13l543,120r28,13l594,143r25,12l647,169r32,16l703,197r8,5l726,210r33,17l786,243r26,16l821,263r14,9l866,290r22,14l899,311r17,10l950,344r22,14l1001,377r27,19l1056,415r26,18l1112,454r19,13l1160,487r31,23l1214,526r32,23l1273,570r26,18l1323,606r27,19l1376,644r30,22l1434,687r27,19l1474,716r5,4l1483,722r28,20l1539,763r25,18l1595,803r28,19l1651,842r27,19l1705,880r26,17l1754,911r30,21l1815,951r21,14l1863,982r28,17l1922,1018r24,14l1972,1046r27,15l2030,1078r28,14l2080,1103r28,14l2133,1129r27,13l2191,1155r25,11l2243,1177r27,10l2298,1197r28,10l2355,1216r23,7l2387,1226r15,4l2418,1234r17,5l2445,1240r12,4l2475,1247r12,3l2498,1252r13,3l2518,1256r5,1l2530,1258r8,2l2545,1261r7,1l2556,1263r9,1l2571,1265r10,1l2593,1268r27,2l2633,1271r10,2l2650,1273r7,l2666,1274r8,1l2678,1275r26,1l2733,1276r16,l2758,1276r15,l2785,1275r30,-2l2824,1273r14,-1l2848,1271r10,-1l2867,1269r8,-1l2884,1267r7,-1l2900,1265r8,-1l2912,1263r6,-1l2925,1261r11,-2l2949,1258r12,-3l2970,1253r8,-1l2990,1249r14,-3l3015,1244r16,-4l3041,1237r7,-1l3058,1233r14,-4l3081,1227r19,-6l3113,1218r8,-3l3130,1212r5,-1l3163,1201r26,-9l3199,1189r5,-3l3210,1184r4,-1l3244,1171r29,-12l3298,1148r25,-11l3351,1124r26,-13l3405,1097r28,-14l3458,1070r29,-16l3516,1037r27,-16l3571,1006r26,-17l3623,973r25,-16l3673,942r34,-22l3730,904r32,-21l3789,865r22,-16l3839,830r29,-21l3897,789r26,-19l3945,754r30,-21l4003,713r23,-17l4054,675r30,-22l4112,633r24,-18l4162,596r32,-23l4216,557r28,-20l4254,530r10,-7l4266,521r3,-3l4300,496r22,-16l4350,461r26,-18l4389,434r5,-4l4397,428r5,-3l4410,419r13,-9l4426,408r5,-3l4460,385r25,-17l4512,351r29,-19l4565,316r35,-21l4624,280r13,-8l4646,266r31,-17l4701,235r26,-15l4755,205r32,-17l4810,177r29,-15l4870,147r26,-12l4923,123r28,-12l4971,103r34,-13l5032,80r5,-2l5040,77r14,-4l5082,63r11,-3l5111,54r22,-6l5138,47r9,-3l5164,40r7,-1l5181,36r11,-2l5219,27r10,-2l5238,23r7,-1l5248,21r12,-2l5274,17r3,-1l5281,16r8,-1l5298,13r9,-1l5315,11r8,-2l5327,9r4,l5336,8r4,l5346,7r8,-1l5359,6r6,-1l5375,4r6,l5388,3r5,l5403,3r7,-1l5431,1r5,l5441,1r7,l5459,1r30,l5501,1r12,l5522,1r4,l5532,2r5,l5544,3r6,l5555,3r10,1l5572,4r5,1l5580,5r9,1l5596,6r26,3l5631,11r5,l5643,13r3,l5649,13r9,2l5667,16r13,2l5705,23r10,2l5729,28r16,3l5754,34r7,1l5773,37r15,4l5802,45r3,1l5811,47r28,9l5863,63r13,4l5884,70r4,1l5897,74r21,8l5948,92r30,12l6005,115r25,12l6060,140r22,10l6092,154r14,7l6136,176r28,15l6190,204r30,17l6246,235r6,4l6258,242r3,2l6264,246r6,3l6300,267r27,17l6357,301r24,15l6389,321r16,11l6436,352r24,16l6486,385r30,20l6546,426r8,6l6563,437r4,3l6600,464r24,17l6650,499r31,22l6709,541r24,18l6759,578r26,19l6796,605r20,14l6840,637r24,18l6898,680r3,2l6903,683r3,2l6911,689r8,7l6949,717r28,20l7006,758r26,19l7056,794r30,21l7115,835r23,16l7163,868r28,19l7220,906r23,16l7275,943r27,17l7325,974r28,18l7382,1009r22,13l7439,1042r27,15l7490,1071r28,14l7542,1098r4,1l7550,1102r4,2l7575,1114r7,4l7595,1123r29,14l7655,1151r27,12l7695,1168r9,3l7735,1184r26,10l7786,1202r30,10l7842,1220r14,4l7866,1227r5,1l7875,1230r6,1l7894,1235r4,1l7906,1238r18,4l7936,1245r13,3l7952,1248r1,1l7957,1249r10,3l7978,1254r7,1l7995,1257r9,1l8010,1259r7,2l8026,1262r8,1l8040,1264r8,1l8057,1266r8,2l8075,1268r10,2l8094,1270r6,1l8108,1272r5,l8120,1273r6,l8133,1274r7,l8146,1275r5,l8167,1275r22,1l8222,1276r11,l8244,1276r9,-1l8257,1275r7,l8272,1275r5,-1l8285,1274r6,-1l8298,1273r5,l8308,1272r8,-1l8327,1270r10,l8343,1269r9,-1l8359,1267r9,-1l8372,1265r6,l8382,1264r8,-1l8395,1262r7,-1l8405,1260r4,-1l8417,1258r8,-1l8439,1254r5,-1l8447,1252r9,-1l8461,1250r19,-4l8493,1243r4,-1l8502,1240r16,-3l8525,1235r5,-1l8548,1229r27,-8l8587,1218r7,-3l8623,1206r29,-10l8681,1185r22,-8l8733,1165r8,-4l8757,1154r33,-14l8817,1128r24,-12l8865,1104r28,-14l8920,1075r13,-6l8953,1058r4,-2l8960,1054r3,-2l8968,1049r3,-2l8975,1046r1,-1e" filled="f" strokecolor="#00c" strokeweight="1.25pt">
                      <v:stroke joinstyle="miter"/>
                      <v:path arrowok="t" o:connecttype="custom" o:connectlocs="80010,4445;126365,10795;172720,19685;238125,37465;362585,84455;499110,154305;617220,227330;770890,334010;927735,448310;1048385,534670;1200785,634365;1354455,716915;1510030,776605;1586230,795020;1628775,802640;1692910,808990;1787525,808355;1841500,803275;1891030,795020;1956435,779145;2034540,753110;2162175,696595;2316480,607695;2474595,501015;2626360,390525;2730500,314960;2808605,260350;2936240,177800;3072765,102870;3200400,48895;3283585,24765;3348990,10795;3385185,5715;3421380,1905;3485515,635;3527425,1905;3578860,6985;3637915,17780;3707765,35560;3813175,73025;3949700,140335;4036695,191135;4161790,274320;4291965,367030;4385310,434975;4518025,530225;4669155,629920;4794250,699770;4892040,743585;5000625,781050;5050155,793115;5096510,801370;5143500,807085;5186045,809625;5255895,808990;5297805,805815;5335270,800735;5372735,793750;5445125,775335;5560695,732790;5687695,670560" o:connectangles="0,0,0,0,0,0,0,0,0,0,0,0,0,0,0,0,0,0,0,0,0,0,0,0,0,0,0,0,0,0,0,0,0,0,0,0,0,0,0,0,0,0,0,0,0,0,0,0,0,0,0,0,0,0,0,0,0,0,0,0,0"/>
                    </v:shape>
                    <v:shape id="Freeform 184" o:spid="_x0000_s1337" style="position:absolute;top:5655;width:56997;height:8103;visibility:visible;mso-wrap-style:square;v-text-anchor:top" coordsize="8976,1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" path="m,187r28,15l53,216r28,15l107,246r25,15l165,281r24,14l217,312r25,16l268,345r26,18l320,380r30,20l354,403r6,3l363,409r3,2l372,415r3,2l407,439r25,17l456,474r27,18l517,517r26,18l571,556r23,17l619,591r28,21l679,635r24,18l726,670r33,23l786,713r26,19l835,749r31,21l888,787r28,19l950,830r22,16l1001,865r27,19l1056,902r26,18l1112,939r19,13l1160,970r11,7l1184,985r7,4l1205,998r3,2l1210,1001r4,2l1246,1021r27,17l1299,1052r24,14l1350,1080r26,14l1406,1109r28,13l1461,1135r22,10l1511,1157r28,12l1564,1179r31,11l1623,1200r28,10l1678,1218r27,9l1721,1230r10,4l1736,1235r8,2l1747,1237r7,2l1784,1246r15,3l1805,1251r10,1l1825,1254r11,3l1847,1259r9,1l1863,1261r28,4l1900,1266r5,1l1910,1268r2,l1922,1269r9,1l1936,1271r10,l1972,1273r27,2l2012,1275r9,1l2030,1276r28,l2068,1276r12,l2108,1275r13,-1l2133,1273r6,l2144,1273r16,-2l2191,1268r9,-1l2207,1266r9,-1l2227,1263r7,l2243,1261r4,-1l2249,1260r4,-1l2263,1258r7,-2l2280,1254r9,-1l2298,1251r15,-3l2321,1246r5,-1l2339,1242r16,-4l2365,1235r5,-1l2378,1232r10,-3l2402,1225r9,-2l2418,1221r5,-1l2435,1215r22,-6l2487,1198r24,-8l2538,1180r21,-9l2571,1166r22,-8l2620,1146r30,-14l2678,1118r26,-12l2733,1091r25,-13l2785,1063r30,-16l2824,1042r14,-8l2867,1017r24,-14l2918,986r12,-7l2949,967r21,-14l3004,932r27,-17l3058,896r23,-16l3092,873r21,-14l3135,844r28,-19l3189,806r25,-17l3244,767r29,-21l3298,728r25,-19l3351,689r26,-19l3405,649r28,-20l3458,611r29,-22l3516,568r27,-19l3571,529r26,-19l3623,491r25,-18l3673,456r34,-23l3730,416r32,-21l3789,377r8,-6l3803,368r8,-6l3839,343r29,-18l3897,306r26,-16l3937,282r8,-5l3975,259r28,-16l4017,235r6,-3l4026,230r28,-16l4084,198r28,-14l4136,171r26,-12l4194,144r13,-7l4216,134r28,-13l4248,120r2,-2l4254,117r15,-6l4300,98r14,-5l4322,90r28,-10l4376,71r34,-12l4431,54r15,-5l4460,46r25,-7l4492,37r4,-1l4512,32r11,-2l4534,27r7,-1l4545,25r2,l4551,24r7,-1l4565,21r2,l4572,20r4,l4582,18r11,-2l4597,16r3,-1l4610,14r2,-1l4615,13r9,-2l4629,11r8,-1l4646,9r9,-1l4665,7r5,-1l4677,6r24,-2l4727,2r28,-1l4787,r14,1l4805,1r5,l4818,1r4,l4839,1r6,1l4851,2r19,1l4877,4r5,l4890,4r6,1l4905,6r6,l4917,7r6,1l4931,9r5,l4943,10r8,1l4963,13r3,l4971,14r12,2l4992,18r13,2l5018,22r14,3l5042,27r12,3l5067,32r9,3l5082,36r11,3l5111,44r4,l5121,46r12,3l5137,51r1,l5141,52r3,1l5146,53r18,6l5192,67r27,10l5248,87r26,10l5298,106r29,12l5354,130r27,12l5386,144r7,3l5410,156r21,10l5459,180r30,16l5513,209r31,17l5572,240r24,14l5622,270r27,17l5680,306r25,15l5729,337r32,21l5788,375r23,16l5839,410r8,6l5853,420r10,7l5883,441r14,10l5918,465r30,21l5978,508r27,19l6030,546r13,8l6049,559r11,8l6082,583r24,18l6136,623r28,21l6190,662r30,22l6246,702r24,18l6300,742r27,20l6357,783r24,17l6405,817r11,8l6436,839r24,16l6486,873r30,21l6546,914r21,13l6600,949r24,15l6650,980r31,19l6709,1016r24,14l6759,1044r26,15l6816,1075r24,14l6864,1101r12,6l6898,1118r14,6l6919,1128r30,14l6977,1154r29,12l7032,1177r15,5l7052,1184r4,1l7086,1197r29,9l7138,1214r25,7l7191,1230r4,1l7203,1233r17,4l7229,1239r14,4l7248,1244r10,2l7269,1249r6,1l7290,1253r12,2l7311,1257r4,1l7325,1259r8,2l7340,1262r7,1l7353,1264r4,1l7365,1265r3,1l7372,1266r10,2l7392,1269r2,l7399,1270r5,l7411,1271r7,l7423,1272r4,l7432,1273r7,l7452,1274r8,1l7466,1275r6,l7482,1275r3,l7490,1276r28,l7527,1276r15,l7575,1275r9,l7595,1274r6,l7609,1273r7,l7624,1272r6,-1l7633,1271r5,l7644,1270r11,-1l7659,1269r7,-1l7673,1267r9,-1l7695,1265r3,-1l7704,1263r31,-5l7761,1253r13,-2l7786,1248r18,-4l7816,1241r14,-3l7842,1235r15,-4l7866,1228r5,-1l7894,1220r30,-9l7933,1208r16,-6l7978,1192r26,-10l8034,1171r3,-1l8042,1167r15,-6l8085,1149r23,-10l8140,1124r27,-13l8189,1100r33,-17l8244,1071r13,-6l8260,1063r5,-3l8277,1053r21,-11l8327,1025r25,-15l8378,995r31,-20l8439,957r7,-5l8461,942r8,-5l8473,935r20,-14l8502,916r16,-10l8548,885r3,-2l8557,879r3,-2l8564,875r4,-4l8575,867r19,-13l8623,834r29,-21l8681,793r22,-16l8733,756r24,-18l8790,715r27,-20l8841,677r24,-18l8893,639r27,-20l8941,604r12,-8l8968,585r2,-2l8973,580r3,-2e" filled="f" strokecolor="#0d0d0d" strokeweight="1.25pt">
                      <v:stroke joinstyle="miter"/>
                      <v:path arrowok="t" o:connecttype="custom" o:connectlocs="137795,198120;232410,260985;362585,353060;515620,464820;670560,572770;767080,635000;892810,704215;1048385,768350;1132840,791210;1200785,803275;1252220,808355;1346835,808990;1414145,802005;1453515,795655;1510030,782320;1594485,755650;1735455,692785;1860550,621665;1990725,535940;2144395,425450;2300605,311785;2419985,229870;2550795,149225;2671445,86995;2744470,57150;2854960,22860;2898775,13335;2928620,8255;2969895,3810;3061970,635;3114675,3810;3153410,8255;3217545,20320;3262630,32385;3364230,67310;3485515,124460;3637915,213995;3744595,286385;3862070,370205;4017645,483870;4156710,580390;4308475,672465;4430395,732790;4548505,775335;4615815,793115;4665345,802005;4698365,806450;4737100,809625;4810125,809625;4850130,807085;4892040,802005;4989195,781685;5101590,743585;5220970,687705;5320030,631825;5408930,575310;5475605,529590;5629275,418465" o:connectangles="0,0,0,0,0,0,0,0,0,0,0,0,0,0,0,0,0,0,0,0,0,0,0,0,0,0,0,0,0,0,0,0,0,0,0,0,0,0,0,0,0,0,0,0,0,0,0,0,0,0,0,0,0,0,0,0,0,0"/>
                    </v:shape>
                    <v:shape id="Freeform 185" o:spid="_x0000_s1338" style="position:absolute;width:56997;height:19450;visibility:visible;mso-wrap-style:square;v-text-anchor:top" coordsize="8976,3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" path="m,449l28,415,53,384,81,352r26,-29l132,297r33,-34l189,240r28,-25l242,193r26,-22l294,151r26,-19l350,111r4,-2l360,105r3,-3l366,101r6,-4l375,95,407,77,432,64r3,-2l441,59r15,-7l460,51r2,-2l466,47r17,-7l496,35r8,-3l517,28r6,-1l527,25r16,-5l545,20r4,-2l551,18r3,-1l558,16r8,-2l571,13r5,-1l583,10r6,-1l594,8r6,-1l604,6r4,l613,5r6,-1l623,4r6,-1l633,2r7,l642,2r5,-1l653,1r4,l663,1r8,l679,r13,l697,1r6,l709,1r3,l716,1r5,1l726,2r5,l735,2r5,1l745,4r7,1l759,6r6,1l772,8r6,1l786,11r26,6l817,18r7,2l831,22r4,1l843,26r11,4l866,33r9,4l888,42r11,5l916,54r34,17l972,83r29,18l1028,118r28,20l1082,158r7,5l1093,166r19,16l1131,198r29,25l1180,242r11,11l1214,275r32,33l1273,338r26,29l1323,394r27,33l1376,458r30,39l1434,533r27,37l1483,600r28,40l1539,680r25,38l1595,764r28,42l1651,851r27,43l1705,938r26,42l1740,994r8,14l1752,1013r2,3l1784,1069r31,51l1836,1156r27,45l1891,1250r31,54l1946,1346r26,44l1999,1437r31,56l2058,1541r22,39l2108,1629r25,44l2160,1720r31,54l2216,1817r27,47l2270,1911r28,47l2326,2004r29,49l2378,2092r9,14l2402,2131r33,52l2444,2197r13,21l2468,2234r19,30l2511,2301r27,41l2550,2360r5,6l2558,2371r13,19l2593,2421r27,39l2650,2501r28,38l2704,2573r29,36l2758,2641r27,32l2815,2708r23,25l2867,2763r24,24l2918,2815r31,28l2957,2851r5,5l2970,2863r21,17l3004,2890r27,22l3058,2932r23,15l3113,2968r22,13l3163,2995r26,14l3204,3016r10,4l3224,3023r7,3l3239,3029r3,1l3244,3031r8,2l3257,3035r4,2l3263,3037r3,2l3273,3040r7,2l3289,3045r5,1l3298,3047r4,1l3308,3050r9,2l3323,3052r3,2l3329,3054r4,1l3337,3055r5,1l3346,3057r5,1l3357,3058r7,1l3372,3060r5,1l3383,3061r5,l3395,3062r10,l3412,3063r8,l3428,3063r5,-1l3439,3062r5,l3451,3061r7,l3464,3061r5,-1l3473,3059r5,l3484,3058r3,l3495,3057r2,-1l3500,3056r10,-2l3516,3053r8,-1l3531,3050r5,-1l3539,3048r4,-1l3571,3040r10,-3l3588,3034r9,-3l3613,3025r4,-2l3623,3021r25,-11l3651,3009r3,-1l3657,3006r16,-7l3686,2992r21,-11l3730,2967r32,-21l3789,2928r22,-17l3839,2889r29,-24l3897,2839r26,-25l3945,2793r30,-30l4003,2733r15,-16l4026,2708r28,-33l4084,2639r28,-34l4136,2574r26,-34l4165,2537r4,-7l4173,2526r2,-2l4179,2518r2,-4l4194,2498r22,-30l4244,2428r25,-36l4300,2345r22,-32l4350,2271r26,-41l4410,2177r8,-14l4431,2144r29,-48l4485,2055r27,-46l4541,1962r24,-42l4588,1882r12,-21l4624,1819r14,-24l4643,1786r3,-5l4677,1728r24,-43l4727,1639r28,-49l4787,1533r23,-39l4839,1444r31,-55l4896,1344r27,-47l4951,1247r20,-33l5005,1156r27,-46l5054,1073r28,-47l5094,1006r6,-11l5111,978r22,-36l5164,892r28,-44l5219,805r29,-44l5274,721r24,-34l5327,644r27,-38l5381,569r29,-39l5431,502r28,-36l5470,452r19,-24l5513,399r31,-36l5572,333r24,-25l5622,280r27,-26l5650,252r3,-3l5656,246r5,-4l5668,236r12,-11l5705,202r24,-21l5761,156r27,-20l5811,120r28,-19l5863,87r34,-19l5909,61r4,-1l5915,59r3,-1l5936,49r12,-5l5952,42r8,-3l5962,39r6,-2l5978,32r9,-3l5993,27r12,-4l6011,22r3,-1l6023,18r7,-2l6035,15r2,l6042,14r6,-2l6051,11r3,l6060,9r3,l6065,9r3,-1l6076,7r6,-1l6087,5r5,-1l6095,4r6,-1l6104,3r2,-1l6114,2r4,l6122,1r6,l6130,1r6,l6144,1,6157,r3,l6164,r5,l6172,1r4,l6179,1r4,l6185,1r5,l6196,2r6,l6204,2r5,l6215,3r2,1l6220,4r3,l6229,6r9,l6246,8r7,1l6258,11r6,l6270,13r30,8l6306,22r6,2l6319,27r8,2l6341,34r16,6l6371,46r10,4l6405,61r31,17l6460,92r26,16l6516,128r30,23l6567,166r33,28l6624,215r26,24l6681,268r28,29l6733,323r26,28l6785,380r31,36l6840,447r9,11l6859,470r2,3l6864,477r34,44l6919,549r30,41l6977,629r29,42l7032,709r15,22l7056,744r30,48l7115,835r23,37l7163,911r28,46l7220,1004r9,15l7234,1028r9,15l7275,1097r27,45l7325,1181r28,48l7371,1261r11,19l7391,1294r13,24l7439,1379r27,46l7490,1470r28,48l7528,1535r14,26l7550,1573r4,9l7561,1594r14,22l7595,1652r29,51l7655,1757r27,47l7690,1818r14,25l7735,1895r26,45l7786,1983r30,48l7842,2075r18,30l7864,2112r3,4l7871,2123r8,13l7894,2159r30,48l7949,2246r29,45l8004,2330r30,44l8057,2409r28,39l8108,2480r32,44l8167,2559r8,11l8181,2576r8,12l8222,2629r22,26l8277,2694r3,3l8284,2702r14,15l8327,2749r25,26l8378,2801r31,30l8439,2858r22,18l8493,2903r25,18l8548,2943r27,17l8594,2973r29,16l8633,2994r19,10l8665,3009r2,2l8671,3012r10,4l8686,3019r8,3l8703,3026r9,3l8722,3033r11,3l8741,3039r5,1l8750,3042r7,2l8764,3045r4,1l8770,3047r8,2l8780,3049r4,1l8790,3051r7,1l8801,3054r6,1l8810,3056r7,l8823,3058r4,l8833,3059r5,l8841,3059r6,1l8852,3061r3,l8861,3061r4,l8869,3062r6,l8879,3062r3,l8889,3063r4,l8901,3063r4,l8907,3062r5,l8917,3062r3,l8925,3061r4,l8936,3061r9,-1l8953,3059r8,-1l8968,3057r4,-1l8976,3056e" filled="f" strokecolor="red" strokeweight="1.25pt">
                      <v:stroke joinstyle="miter"/>
                      <v:path arrowok="t" o:connecttype="custom" o:connectlocs="153670,122555;238125,60325;314960,22225;354330,10160;389255,3175;421005,635;461010,1270;499110,6985;563880,26670;694055,105410;840105,250190;1012825,485140;1132840,678815;1306830,978535;1477010,1272540;1594485,1461135;1717040,1633855;1877695,1810385;2008505,1901825;2068195,1927225;2100580,1936750;2131695,1941830;2176780,1945005;2212340,1941830;2247265,1935480;2318385,1910715;2437765,1834515;2593340,1675765;2663190,1586230;2813685,1361440;2948305,1134110;3108960,853440;3245485,621030;3416935,361315;3569970,177800;3658235,99060;3769360,31115;3816985,13970;3848100,5715;3876040,1905;3911600,0;3938270,1270;3970655,5715;4036695,25400;4191000,123190;4349115,290830;4474845,464185;4599305,662305;4740910,904875;4841240,1081405;4991100,1336675;5101590,1507490;5234940,1685925;5372735,1826260;5503545,1911985;5553710,1930400;5586095,1938020;5617845,1943100;5647055,1945005;5680075,1943100" o:connectangles="0,0,0,0,0,0,0,0,0,0,0,0,0,0,0,0,0,0,0,0,0,0,0,0,0,0,0,0,0,0,0,0,0,0,0,0,0,0,0,0,0,0,0,0,0,0,0,0,0,0,0,0,0,0,0,0,0,0,0,0"/>
                    </v:shape>
                  </v:group>
                </v:group>
                <w10:anchorlock/>
              </v:group>
            </w:pict>
          </mc:Fallback>
        </mc:AlternateContent>
      </w:r>
    </w:p>
    <w:p w14:paraId="347017E6" w14:textId="2D6FA618" w:rsidR="00CC3E06" w:rsidRDefault="00CC3E06" w:rsidP="00411F69">
      <w:pPr>
        <w:rPr>
          <w:rFonts w:eastAsia="Times New Roman" w:cs="Times New Roman"/>
          <w:sz w:val="24"/>
          <w:szCs w:val="24"/>
          <w:lang w:val="nl-NL"/>
        </w:rPr>
      </w:pPr>
      <w:r>
        <w:rPr>
          <w:rFonts w:eastAsia="Times New Roman" w:cs="Times New Roman"/>
          <w:sz w:val="24"/>
          <w:szCs w:val="24"/>
          <w:lang w:val="nl-NL"/>
        </w:rPr>
        <w:t>Chu kì 8 ô. mỗi đồ thị lệch 1ô nên T/8 ứng π/4.</w:t>
      </w:r>
    </w:p>
    <w:p w14:paraId="01C41D95" w14:textId="7E62EECD" w:rsidR="00411F69" w:rsidRDefault="00411F69" w:rsidP="00411F69">
      <w:pPr>
        <w:rPr>
          <w:rFonts w:eastAsia="Times New Roman" w:cs="Times New Roman"/>
          <w:sz w:val="24"/>
          <w:szCs w:val="24"/>
          <w:lang w:val="nl-NL"/>
        </w:rPr>
      </w:pPr>
      <w:r>
        <w:rPr>
          <w:rFonts w:eastAsia="Times New Roman" w:cs="Times New Roman"/>
          <w:sz w:val="24"/>
          <w:szCs w:val="24"/>
          <w:lang w:val="nl-NL"/>
        </w:rPr>
        <w:t xml:space="preserve">Dễ thấy: </w:t>
      </w:r>
      <w:r w:rsidRPr="00DD6016">
        <w:rPr>
          <w:rFonts w:eastAsia="Times New Roman" w:cs="Times New Roman"/>
          <w:position w:val="-16"/>
          <w:sz w:val="24"/>
          <w:szCs w:val="24"/>
          <w:lang w:val="nl-NL"/>
        </w:rPr>
        <w:object w:dxaOrig="5560" w:dyaOrig="520" w14:anchorId="24EF2EE9">
          <v:shape id="_x0000_i1418" type="#_x0000_t75" style="width:277.2pt;height:26.4pt" o:ole="">
            <v:imagedata r:id="rId614" o:title=""/>
          </v:shape>
          <o:OLEObject Type="Embed" ProgID="Equation.DSMT4" ShapeID="_x0000_i1418" DrawAspect="Content" ObjectID="_1750280675" r:id="rId615"/>
        </w:object>
      </w:r>
    </w:p>
    <w:p w14:paraId="5BAF910E" w14:textId="077FB5E9" w:rsidR="00411F69" w:rsidRDefault="00411F69" w:rsidP="00411F69">
      <w:pPr>
        <w:rPr>
          <w:rFonts w:eastAsia="Times New Roman" w:cs="Times New Roman"/>
          <w:sz w:val="24"/>
          <w:szCs w:val="24"/>
          <w:lang w:val="nl-NL"/>
        </w:rPr>
      </w:pPr>
      <w:r>
        <w:rPr>
          <w:rFonts w:eastAsia="Times New Roman" w:cs="Times New Roman"/>
          <w:sz w:val="24"/>
          <w:szCs w:val="24"/>
          <w:lang w:val="nl-NL"/>
        </w:rPr>
        <w:t>Nên đường (</w:t>
      </w:r>
      <w:r w:rsidR="00CC3E06">
        <w:rPr>
          <w:rFonts w:eastAsia="Times New Roman" w:cs="Times New Roman"/>
          <w:sz w:val="24"/>
          <w:szCs w:val="24"/>
          <w:lang w:val="nl-NL"/>
        </w:rPr>
        <w:t>3</w:t>
      </w:r>
      <w:r>
        <w:rPr>
          <w:rFonts w:eastAsia="Times New Roman" w:cs="Times New Roman"/>
          <w:sz w:val="24"/>
          <w:szCs w:val="24"/>
          <w:lang w:val="nl-NL"/>
        </w:rPr>
        <w:t xml:space="preserve">) là </w:t>
      </w:r>
      <w:r w:rsidRPr="00DD6016">
        <w:rPr>
          <w:rFonts w:eastAsia="Times New Roman" w:cs="Times New Roman"/>
          <w:position w:val="-12"/>
          <w:sz w:val="24"/>
          <w:szCs w:val="24"/>
          <w:lang w:val="nl-NL"/>
        </w:rPr>
        <w:object w:dxaOrig="400" w:dyaOrig="360" w14:anchorId="06E75F83">
          <v:shape id="_x0000_i1419" type="#_x0000_t75" style="width:20.4pt;height:18pt" o:ole="">
            <v:imagedata r:id="rId616" o:title=""/>
          </v:shape>
          <o:OLEObject Type="Embed" ProgID="Equation.DSMT4" ShapeID="_x0000_i1419" DrawAspect="Content" ObjectID="_1750280676" r:id="rId617"/>
        </w:object>
      </w:r>
      <w:r>
        <w:rPr>
          <w:rFonts w:eastAsia="Times New Roman" w:cs="Times New Roman"/>
          <w:sz w:val="24"/>
          <w:szCs w:val="24"/>
          <w:lang w:val="nl-NL"/>
        </w:rPr>
        <w:t xml:space="preserve"> phụ thuộc vào </w:t>
      </w:r>
      <w:r w:rsidRPr="00DD6016">
        <w:rPr>
          <w:rFonts w:eastAsia="Times New Roman" w:cs="Times New Roman"/>
          <w:position w:val="-6"/>
          <w:sz w:val="24"/>
          <w:szCs w:val="24"/>
          <w:lang w:val="nl-NL"/>
        </w:rPr>
        <w:object w:dxaOrig="200" w:dyaOrig="260" w14:anchorId="7547E746">
          <v:shape id="_x0000_i1420" type="#_x0000_t75" style="width:10.8pt;height:12.6pt" o:ole="">
            <v:imagedata r:id="rId618" o:title=""/>
          </v:shape>
          <o:OLEObject Type="Embed" ProgID="Equation.DSMT4" ShapeID="_x0000_i1420" DrawAspect="Content" ObjectID="_1750280677" r:id="rId619"/>
        </w:object>
      </w:r>
    </w:p>
    <w:p w14:paraId="7BCBDA30" w14:textId="211BCA47" w:rsidR="00CC3E06" w:rsidRDefault="00411F69" w:rsidP="00411F69">
      <w:pPr>
        <w:rPr>
          <w:rFonts w:eastAsia="Times New Roman" w:cs="Times New Roman"/>
          <w:sz w:val="24"/>
          <w:szCs w:val="24"/>
          <w:lang w:val="nl-NL"/>
        </w:rPr>
      </w:pPr>
      <w:r>
        <w:rPr>
          <w:rFonts w:eastAsia="Times New Roman" w:cs="Times New Roman"/>
          <w:sz w:val="24"/>
          <w:szCs w:val="24"/>
          <w:lang w:val="nl-NL"/>
        </w:rPr>
        <w:t xml:space="preserve">Do đoạn MN chứa r và L nên </w:t>
      </w:r>
      <w:r w:rsidRPr="00DD6016">
        <w:rPr>
          <w:rFonts w:eastAsia="Times New Roman" w:cs="Times New Roman"/>
          <w:position w:val="-12"/>
          <w:sz w:val="24"/>
          <w:szCs w:val="24"/>
          <w:lang w:val="nl-NL"/>
        </w:rPr>
        <w:object w:dxaOrig="440" w:dyaOrig="360" w14:anchorId="62805B98">
          <v:shape id="_x0000_i1421" type="#_x0000_t75" style="width:22.8pt;height:18pt" o:ole="">
            <v:imagedata r:id="rId620" o:title=""/>
          </v:shape>
          <o:OLEObject Type="Embed" ProgID="Equation.DSMT4" ShapeID="_x0000_i1421" DrawAspect="Content" ObjectID="_1750280678" r:id="rId621"/>
        </w:object>
      </w:r>
      <w:r>
        <w:rPr>
          <w:rFonts w:eastAsia="Times New Roman" w:cs="Times New Roman"/>
          <w:sz w:val="24"/>
          <w:szCs w:val="24"/>
          <w:lang w:val="nl-NL"/>
        </w:rPr>
        <w:t xml:space="preserve"> </w:t>
      </w:r>
      <w:r w:rsidR="00CC3E06">
        <w:rPr>
          <w:rFonts w:eastAsia="Times New Roman" w:cs="Times New Roman"/>
          <w:sz w:val="24"/>
          <w:szCs w:val="24"/>
          <w:lang w:val="nl-NL"/>
        </w:rPr>
        <w:t xml:space="preserve">là đường (1) </w:t>
      </w:r>
      <w:r>
        <w:rPr>
          <w:rFonts w:eastAsia="Times New Roman" w:cs="Times New Roman"/>
          <w:sz w:val="24"/>
          <w:szCs w:val="24"/>
          <w:lang w:val="nl-NL"/>
        </w:rPr>
        <w:t>sớm pha</w:t>
      </w:r>
      <w:r w:rsidR="00CC3E06">
        <w:rPr>
          <w:rFonts w:eastAsia="Times New Roman" w:cs="Times New Roman"/>
          <w:sz w:val="24"/>
          <w:szCs w:val="24"/>
          <w:lang w:val="nl-NL"/>
        </w:rPr>
        <w:t xml:space="preserve"> nhất, còn</w:t>
      </w:r>
      <w:r>
        <w:rPr>
          <w:rFonts w:eastAsia="Times New Roman" w:cs="Times New Roman"/>
          <w:sz w:val="24"/>
          <w:szCs w:val="24"/>
          <w:lang w:val="nl-NL"/>
        </w:rPr>
        <w:t xml:space="preserve"> </w:t>
      </w:r>
      <w:r w:rsidRPr="00DD6016">
        <w:rPr>
          <w:rFonts w:eastAsia="Times New Roman" w:cs="Times New Roman"/>
          <w:position w:val="-12"/>
          <w:sz w:val="24"/>
          <w:szCs w:val="24"/>
          <w:lang w:val="nl-NL"/>
        </w:rPr>
        <w:object w:dxaOrig="420" w:dyaOrig="360" w14:anchorId="7146B719">
          <v:shape id="_x0000_i1422" type="#_x0000_t75" style="width:21pt;height:18pt" o:ole="">
            <v:imagedata r:id="rId622" o:title=""/>
          </v:shape>
          <o:OLEObject Type="Embed" ProgID="Equation.DSMT4" ShapeID="_x0000_i1422" DrawAspect="Content" ObjectID="_1750280679" r:id="rId623"/>
        </w:object>
      </w:r>
      <w:r>
        <w:rPr>
          <w:rFonts w:eastAsia="Times New Roman" w:cs="Times New Roman"/>
          <w:sz w:val="24"/>
          <w:szCs w:val="24"/>
          <w:lang w:val="nl-NL"/>
        </w:rPr>
        <w:t xml:space="preserve"> chỉ chứa R nên đường (2) là </w:t>
      </w:r>
      <w:r w:rsidRPr="00DD6016">
        <w:rPr>
          <w:rFonts w:eastAsia="Times New Roman" w:cs="Times New Roman"/>
          <w:position w:val="-12"/>
          <w:sz w:val="24"/>
          <w:szCs w:val="24"/>
          <w:lang w:val="nl-NL"/>
        </w:rPr>
        <w:object w:dxaOrig="480" w:dyaOrig="360" w14:anchorId="40EB34F7">
          <v:shape id="_x0000_i1423" type="#_x0000_t75" style="width:24pt;height:18pt" o:ole="">
            <v:imagedata r:id="rId624" o:title=""/>
          </v:shape>
          <o:OLEObject Type="Embed" ProgID="Equation.DSMT4" ShapeID="_x0000_i1423" DrawAspect="Content" ObjectID="_1750280680" r:id="rId625"/>
        </w:object>
      </w:r>
      <w:r>
        <w:rPr>
          <w:rFonts w:eastAsia="Times New Roman" w:cs="Times New Roman"/>
          <w:sz w:val="24"/>
          <w:szCs w:val="24"/>
          <w:lang w:val="nl-NL"/>
        </w:rPr>
        <w:t xml:space="preserve"> </w:t>
      </w:r>
    </w:p>
    <w:p w14:paraId="70BB17EB" w14:textId="23F66572" w:rsidR="00411F69" w:rsidRDefault="00411F69" w:rsidP="00411F69">
      <w:pPr>
        <w:rPr>
          <w:rFonts w:eastAsia="Times New Roman" w:cs="Times New Roman"/>
          <w:sz w:val="24"/>
          <w:szCs w:val="24"/>
          <w:lang w:val="nl-NL"/>
        </w:rPr>
      </w:pPr>
      <w:r>
        <w:rPr>
          <w:rFonts w:eastAsia="Times New Roman" w:cs="Times New Roman"/>
          <w:sz w:val="24"/>
          <w:szCs w:val="24"/>
          <w:lang w:val="nl-NL"/>
        </w:rPr>
        <w:t xml:space="preserve">Từ đồ thị ta có: </w:t>
      </w:r>
      <w:r w:rsidRPr="00DD6016">
        <w:rPr>
          <w:rFonts w:eastAsia="Times New Roman" w:cs="Times New Roman"/>
          <w:position w:val="-10"/>
          <w:sz w:val="24"/>
          <w:szCs w:val="24"/>
          <w:lang w:val="nl-NL"/>
        </w:rPr>
        <w:object w:dxaOrig="2500" w:dyaOrig="320" w14:anchorId="4C7CD6F4">
          <v:shape id="_x0000_i1424" type="#_x0000_t75" style="width:124.8pt;height:16.2pt" o:ole="">
            <v:imagedata r:id="rId626" o:title=""/>
          </v:shape>
          <o:OLEObject Type="Embed" ProgID="Equation.DSMT4" ShapeID="_x0000_i1424" DrawAspect="Content" ObjectID="_1750280681" r:id="rId627"/>
        </w:object>
      </w:r>
      <w:r w:rsidR="00CC3E06">
        <w:rPr>
          <w:rFonts w:eastAsia="Times New Roman" w:cs="Times New Roman"/>
          <w:sz w:val="24"/>
          <w:szCs w:val="24"/>
          <w:lang w:val="nl-NL"/>
        </w:rPr>
        <w:t xml:space="preserve"> </w:t>
      </w:r>
    </w:p>
    <w:p w14:paraId="5491804A" w14:textId="77777777" w:rsidR="00411F69" w:rsidRDefault="00411F69" w:rsidP="00411F69">
      <w:pPr>
        <w:rPr>
          <w:rFonts w:eastAsia="Times New Roman" w:cs="Times New Roman"/>
          <w:sz w:val="24"/>
          <w:szCs w:val="24"/>
          <w:lang w:val="nl-NL"/>
        </w:rPr>
      </w:pPr>
      <w:r>
        <w:rPr>
          <w:rFonts w:eastAsia="Times New Roman" w:cs="Times New Roman"/>
          <w:sz w:val="24"/>
          <w:szCs w:val="24"/>
          <w:lang w:val="nl-NL"/>
        </w:rPr>
        <w:t xml:space="preserve">Dễ thấy </w:t>
      </w:r>
      <w:r w:rsidRPr="00410F64">
        <w:rPr>
          <w:rFonts w:eastAsia="Times New Roman" w:cs="Times New Roman"/>
          <w:position w:val="-14"/>
          <w:sz w:val="24"/>
          <w:szCs w:val="24"/>
          <w:lang w:val="nl-NL"/>
        </w:rPr>
        <w:object w:dxaOrig="1340" w:dyaOrig="380" w14:anchorId="6C4F28A1">
          <v:shape id="_x0000_i1425" type="#_x0000_t75" style="width:67.2pt;height:19.2pt" o:ole="">
            <v:imagedata r:id="rId628" o:title=""/>
          </v:shape>
          <o:OLEObject Type="Embed" ProgID="Equation.DSMT4" ShapeID="_x0000_i1425" DrawAspect="Content" ObjectID="_1750280682" r:id="rId629"/>
        </w:object>
      </w:r>
      <w:r>
        <w:rPr>
          <w:rFonts w:eastAsia="Times New Roman" w:cs="Times New Roman"/>
          <w:sz w:val="24"/>
          <w:szCs w:val="24"/>
          <w:lang w:val="nl-NL"/>
        </w:rPr>
        <w:t xml:space="preserve"> Quan tâm điểm cắt của đường (1) và đường (3) với trục hoành tại các thời điểm </w:t>
      </w:r>
      <w:r w:rsidRPr="00410F64">
        <w:rPr>
          <w:rFonts w:eastAsia="Times New Roman" w:cs="Times New Roman"/>
          <w:position w:val="-24"/>
          <w:sz w:val="24"/>
          <w:szCs w:val="24"/>
          <w:lang w:val="nl-NL"/>
        </w:rPr>
        <w:object w:dxaOrig="380" w:dyaOrig="620" w14:anchorId="33D68819">
          <v:shape id="_x0000_i1426" type="#_x0000_t75" style="width:19.2pt;height:31.2pt" o:ole="">
            <v:imagedata r:id="rId630" o:title=""/>
          </v:shape>
          <o:OLEObject Type="Embed" ProgID="Equation.DSMT4" ShapeID="_x0000_i1426" DrawAspect="Content" ObjectID="_1750280683" r:id="rId631"/>
        </w:object>
      </w:r>
      <w:r>
        <w:rPr>
          <w:rFonts w:eastAsia="Times New Roman" w:cs="Times New Roman"/>
          <w:sz w:val="24"/>
          <w:szCs w:val="24"/>
          <w:lang w:val="nl-NL"/>
        </w:rPr>
        <w:t xml:space="preserve"> và </w:t>
      </w:r>
      <w:r w:rsidRPr="00410F64">
        <w:rPr>
          <w:rFonts w:eastAsia="Times New Roman" w:cs="Times New Roman"/>
          <w:position w:val="-24"/>
          <w:sz w:val="24"/>
          <w:szCs w:val="24"/>
          <w:lang w:val="nl-NL"/>
        </w:rPr>
        <w:object w:dxaOrig="260" w:dyaOrig="620" w14:anchorId="482FF83B">
          <v:shape id="_x0000_i1427" type="#_x0000_t75" style="width:12.6pt;height:31.2pt" o:ole="">
            <v:imagedata r:id="rId632" o:title=""/>
          </v:shape>
          <o:OLEObject Type="Embed" ProgID="Equation.DSMT4" ShapeID="_x0000_i1427" DrawAspect="Content" ObjectID="_1750280684" r:id="rId633"/>
        </w:object>
      </w:r>
      <w:r>
        <w:rPr>
          <w:rFonts w:eastAsia="Times New Roman" w:cs="Times New Roman"/>
          <w:sz w:val="24"/>
          <w:szCs w:val="24"/>
          <w:lang w:val="nl-NL"/>
        </w:rPr>
        <w:t xml:space="preserve"> ta có:</w:t>
      </w:r>
    </w:p>
    <w:p w14:paraId="6CF382B4" w14:textId="77777777" w:rsidR="00411F69" w:rsidRDefault="00411F69" w:rsidP="00411F69">
      <w:pPr>
        <w:rPr>
          <w:rFonts w:eastAsia="Times New Roman" w:cs="Times New Roman"/>
          <w:sz w:val="24"/>
          <w:szCs w:val="24"/>
          <w:lang w:val="nl-NL"/>
        </w:rPr>
      </w:pPr>
      <w:r w:rsidRPr="00410F64">
        <w:rPr>
          <w:rFonts w:eastAsia="Times New Roman" w:cs="Times New Roman"/>
          <w:position w:val="-60"/>
          <w:sz w:val="24"/>
          <w:szCs w:val="24"/>
          <w:lang w:val="nl-NL"/>
        </w:rPr>
        <w:object w:dxaOrig="3060" w:dyaOrig="1320" w14:anchorId="7352BE68">
          <v:shape id="_x0000_i1428" type="#_x0000_t75" style="width:153pt;height:65.4pt" o:ole="">
            <v:imagedata r:id="rId634" o:title=""/>
          </v:shape>
          <o:OLEObject Type="Embed" ProgID="Equation.DSMT4" ShapeID="_x0000_i1428" DrawAspect="Content" ObjectID="_1750280685" r:id="rId635"/>
        </w:object>
      </w:r>
    </w:p>
    <w:p w14:paraId="54EA1BD7" w14:textId="77777777" w:rsidR="00411F69" w:rsidRDefault="00411F69" w:rsidP="00411F69">
      <w:pPr>
        <w:rPr>
          <w:rFonts w:eastAsia="Times New Roman" w:cs="Times New Roman"/>
          <w:sz w:val="24"/>
          <w:szCs w:val="24"/>
          <w:lang w:val="nl-NL"/>
        </w:rPr>
      </w:pPr>
      <w:r>
        <w:rPr>
          <w:rFonts w:eastAsia="Times New Roman" w:cs="Times New Roman"/>
          <w:sz w:val="24"/>
          <w:szCs w:val="24"/>
          <w:lang w:val="nl-NL"/>
        </w:rPr>
        <w:t xml:space="preserve">Ta có: </w:t>
      </w:r>
      <w:r w:rsidRPr="00410F64">
        <w:rPr>
          <w:rFonts w:eastAsia="Times New Roman" w:cs="Times New Roman"/>
          <w:position w:val="-28"/>
          <w:sz w:val="24"/>
          <w:szCs w:val="24"/>
          <w:lang w:val="nl-NL"/>
        </w:rPr>
        <w:object w:dxaOrig="4099" w:dyaOrig="680" w14:anchorId="485F86DB">
          <v:shape id="_x0000_i1429" type="#_x0000_t75" style="width:204.6pt;height:33.6pt" o:ole="">
            <v:imagedata r:id="rId636" o:title=""/>
          </v:shape>
          <o:OLEObject Type="Embed" ProgID="Equation.DSMT4" ShapeID="_x0000_i1429" DrawAspect="Content" ObjectID="_1750280686" r:id="rId637"/>
        </w:object>
      </w:r>
      <w:r>
        <w:rPr>
          <w:rFonts w:eastAsia="Times New Roman" w:cs="Times New Roman"/>
          <w:sz w:val="24"/>
          <w:szCs w:val="24"/>
          <w:lang w:val="nl-NL"/>
        </w:rPr>
        <w:t xml:space="preserve"> </w:t>
      </w:r>
      <w:r w:rsidRPr="00410F64">
        <w:rPr>
          <w:rFonts w:eastAsia="Times New Roman" w:cs="Times New Roman"/>
          <w:position w:val="-14"/>
          <w:sz w:val="24"/>
          <w:szCs w:val="24"/>
          <w:lang w:val="nl-NL"/>
        </w:rPr>
        <w:object w:dxaOrig="3480" w:dyaOrig="460" w14:anchorId="13C548C4">
          <v:shape id="_x0000_i1430" type="#_x0000_t75" style="width:174pt;height:23.4pt" o:ole="">
            <v:imagedata r:id="rId638" o:title=""/>
          </v:shape>
          <o:OLEObject Type="Embed" ProgID="Equation.DSMT4" ShapeID="_x0000_i1430" DrawAspect="Content" ObjectID="_1750280687" r:id="rId639"/>
        </w:object>
      </w:r>
    </w:p>
    <w:p w14:paraId="343AE90A" w14:textId="77777777" w:rsidR="00411F69" w:rsidRDefault="00411F69" w:rsidP="00411F69">
      <w:pPr>
        <w:rPr>
          <w:rFonts w:eastAsia="Times New Roman" w:cs="Times New Roman"/>
          <w:sz w:val="24"/>
          <w:szCs w:val="24"/>
          <w:lang w:val="nl-NL"/>
        </w:rPr>
      </w:pPr>
      <w:r w:rsidRPr="00410F64">
        <w:rPr>
          <w:rFonts w:eastAsia="Times New Roman" w:cs="Times New Roman"/>
          <w:position w:val="-28"/>
          <w:sz w:val="24"/>
          <w:szCs w:val="24"/>
          <w:lang w:val="nl-NL"/>
        </w:rPr>
        <w:object w:dxaOrig="5760" w:dyaOrig="680" w14:anchorId="12854C71">
          <v:shape id="_x0000_i1431" type="#_x0000_t75" style="width:4in;height:33.6pt" o:ole="">
            <v:imagedata r:id="rId640" o:title=""/>
          </v:shape>
          <o:OLEObject Type="Embed" ProgID="Equation.DSMT4" ShapeID="_x0000_i1431" DrawAspect="Content" ObjectID="_1750280688" r:id="rId641"/>
        </w:object>
      </w:r>
    </w:p>
    <w:p w14:paraId="530AE79E" w14:textId="77777777" w:rsidR="00411F69" w:rsidRDefault="00411F69" w:rsidP="00411F69">
      <w:pPr>
        <w:rPr>
          <w:rFonts w:eastAsia="Times New Roman" w:cs="Times New Roman"/>
          <w:sz w:val="24"/>
          <w:szCs w:val="24"/>
          <w:lang w:val="nl-NL"/>
        </w:rPr>
      </w:pPr>
      <w:r>
        <w:rPr>
          <w:rFonts w:eastAsia="Times New Roman" w:cs="Times New Roman"/>
          <w:sz w:val="24"/>
          <w:szCs w:val="24"/>
          <w:lang w:val="nl-NL"/>
        </w:rPr>
        <w:t xml:space="preserve">Nên: </w:t>
      </w:r>
      <w:r w:rsidRPr="00410F64">
        <w:rPr>
          <w:rFonts w:eastAsia="Times New Roman" w:cs="Times New Roman"/>
          <w:position w:val="-30"/>
          <w:sz w:val="24"/>
          <w:szCs w:val="24"/>
          <w:lang w:val="nl-NL"/>
        </w:rPr>
        <w:object w:dxaOrig="6520" w:dyaOrig="680" w14:anchorId="1ED2383C">
          <v:shape id="_x0000_i1432" type="#_x0000_t75" style="width:325.2pt;height:33.6pt" o:ole="">
            <v:imagedata r:id="rId642" o:title=""/>
          </v:shape>
          <o:OLEObject Type="Embed" ProgID="Equation.DSMT4" ShapeID="_x0000_i1432" DrawAspect="Content" ObjectID="_1750280689" r:id="rId643"/>
        </w:object>
      </w:r>
    </w:p>
    <w:p w14:paraId="17CE2F9B" w14:textId="090395C7" w:rsidR="003964D8" w:rsidRDefault="00664F2B" w:rsidP="00664F2B">
      <w:pPr>
        <w:tabs>
          <w:tab w:val="left" w:pos="283"/>
          <w:tab w:val="left" w:pos="2835"/>
          <w:tab w:val="left" w:pos="5386"/>
          <w:tab w:val="left" w:pos="7937"/>
        </w:tabs>
        <w:spacing w:after="0" w:line="20" w:lineRule="atLeast"/>
        <w:ind w:firstLine="283"/>
        <w:jc w:val="both"/>
        <w:rPr>
          <w:rFonts w:ascii="Palatino Linotype" w:eastAsia="Times New Roman" w:hAnsi="Palatino Linotype" w:cs="Times New Roman"/>
          <w:b/>
          <w:bCs/>
          <w:color w:val="0000FF"/>
          <w:sz w:val="24"/>
          <w:szCs w:val="24"/>
          <w:lang w:val="nl-NL"/>
        </w:rPr>
      </w:pPr>
      <w:r w:rsidRPr="00664F2B">
        <w:rPr>
          <w:rFonts w:ascii="Palatino Linotype" w:eastAsia="Times New Roman" w:hAnsi="Palatino Linotype" w:cs="Times New Roman"/>
          <w:b/>
          <w:bCs/>
          <w:color w:val="0000FF"/>
          <w:sz w:val="24"/>
          <w:szCs w:val="24"/>
          <w:lang w:val="nl-NL"/>
        </w:rPr>
        <w:lastRenderedPageBreak/>
        <w:t>Chọn C</w:t>
      </w:r>
    </w:p>
    <w:p w14:paraId="6995B71A" w14:textId="61B21EF8" w:rsidR="00452280" w:rsidRPr="00452280" w:rsidRDefault="00452280" w:rsidP="00452280">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Hướng dẫn giải</w:t>
      </w:r>
      <w:r>
        <w:rPr>
          <w:rFonts w:ascii="Palatino Linotype" w:eastAsia="Times New Roman" w:hAnsi="Palatino Linotype" w:cs="Times New Roman"/>
          <w:b/>
          <w:bCs/>
          <w:color w:val="0000FF"/>
          <w:sz w:val="24"/>
          <w:szCs w:val="24"/>
          <w:lang w:val="nl-NL"/>
        </w:rPr>
        <w:t xml:space="preserve"> 2</w:t>
      </w:r>
      <w:r w:rsidRPr="00664F2B">
        <w:rPr>
          <w:rFonts w:eastAsia="Times New Roman" w:cs="Times New Roman"/>
          <w:b/>
          <w:bCs/>
          <w:color w:val="000000" w:themeColor="text1"/>
          <w:sz w:val="24"/>
          <w:szCs w:val="24"/>
          <w:lang w:val="nl-NL"/>
        </w:rPr>
        <w:t>:</w:t>
      </w:r>
    </w:p>
    <w:p w14:paraId="3D68BBE1"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  Chu kỳ T = 16 ms </w:t>
      </w:r>
      <w:r w:rsidRPr="00452280">
        <w:rPr>
          <w:rFonts w:eastAsia="Calibri" w:cs="Times New Roman"/>
          <w:position w:val="-24"/>
          <w:sz w:val="24"/>
          <w:szCs w:val="24"/>
          <w:lang w:val="vi-VN"/>
        </w:rPr>
        <w:object w:dxaOrig="2079" w:dyaOrig="620" w14:anchorId="26ABDC08">
          <v:shape id="_x0000_i1433" type="#_x0000_t75" style="width:104.4pt;height:30.6pt" o:ole="">
            <v:imagedata r:id="rId644" o:title=""/>
          </v:shape>
          <o:OLEObject Type="Embed" ProgID="Equation.DSMT4" ShapeID="_x0000_i1433" DrawAspect="Content" ObjectID="_1750280690" r:id="rId645"/>
        </w:object>
      </w:r>
    </w:p>
    <w:p w14:paraId="75FC81EC"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u</w:t>
      </w:r>
      <w:r w:rsidRPr="00452280">
        <w:rPr>
          <w:rFonts w:eastAsia="Calibri" w:cs="Times New Roman"/>
          <w:sz w:val="24"/>
          <w:szCs w:val="24"/>
          <w:vertAlign w:val="subscript"/>
          <w:lang w:val="vi-VN"/>
        </w:rPr>
        <w:t>MN</w:t>
      </w:r>
      <w:r w:rsidRPr="00452280">
        <w:rPr>
          <w:rFonts w:eastAsia="Calibri" w:cs="Times New Roman"/>
          <w:sz w:val="24"/>
          <w:szCs w:val="24"/>
          <w:lang w:val="vi-VN"/>
        </w:rPr>
        <w:t xml:space="preserve"> sớm hơn u</w:t>
      </w:r>
      <w:r w:rsidRPr="00452280">
        <w:rPr>
          <w:rFonts w:eastAsia="Calibri" w:cs="Times New Roman"/>
          <w:sz w:val="24"/>
          <w:szCs w:val="24"/>
          <w:vertAlign w:val="subscript"/>
          <w:lang w:val="vi-VN"/>
        </w:rPr>
        <w:t xml:space="preserve">NB </w:t>
      </w:r>
      <w:r w:rsidRPr="00452280">
        <w:rPr>
          <w:rFonts w:eastAsia="Calibri" w:cs="Times New Roman"/>
          <w:sz w:val="24"/>
          <w:szCs w:val="24"/>
          <w:lang w:val="vi-VN"/>
        </w:rPr>
        <w:t>(u</w:t>
      </w:r>
      <w:r w:rsidRPr="00452280">
        <w:rPr>
          <w:rFonts w:eastAsia="Calibri" w:cs="Times New Roman"/>
          <w:sz w:val="24"/>
          <w:szCs w:val="24"/>
          <w:vertAlign w:val="subscript"/>
          <w:lang w:val="vi-VN"/>
        </w:rPr>
        <w:t>R</w:t>
      </w:r>
      <w:r w:rsidRPr="00452280">
        <w:rPr>
          <w:rFonts w:eastAsia="Calibri" w:cs="Times New Roman"/>
          <w:sz w:val="24"/>
          <w:szCs w:val="24"/>
          <w:lang w:val="vi-VN"/>
        </w:rPr>
        <w:t xml:space="preserve">) về thời gian là </w:t>
      </w:r>
      <w:r w:rsidRPr="00452280">
        <w:rPr>
          <w:rFonts w:eastAsia="Calibri" w:cs="Times New Roman"/>
          <w:position w:val="-24"/>
          <w:sz w:val="24"/>
          <w:szCs w:val="24"/>
          <w:lang w:val="vi-VN"/>
        </w:rPr>
        <w:object w:dxaOrig="260" w:dyaOrig="620" w14:anchorId="2A24EA10">
          <v:shape id="_x0000_i1434" type="#_x0000_t75" style="width:12.6pt;height:30.6pt" o:ole="">
            <v:imagedata r:id="rId646" o:title=""/>
          </v:shape>
          <o:OLEObject Type="Embed" ProgID="Equation.DSMT4" ShapeID="_x0000_i1434" DrawAspect="Content" ObjectID="_1750280691" r:id="rId647"/>
        </w:object>
      </w:r>
      <w:r w:rsidRPr="00452280">
        <w:rPr>
          <w:rFonts w:eastAsia="Calibri" w:cs="Times New Roman"/>
          <w:sz w:val="24"/>
          <w:szCs w:val="24"/>
          <w:lang w:val="vi-VN"/>
        </w:rPr>
        <w:t xml:space="preserve">, tức sớm pha hơn i góc </w:t>
      </w:r>
      <w:r w:rsidRPr="00452280">
        <w:rPr>
          <w:rFonts w:eastAsia="Calibri" w:cs="Times New Roman"/>
          <w:position w:val="-24"/>
          <w:sz w:val="24"/>
          <w:szCs w:val="24"/>
          <w:lang w:val="vi-VN"/>
        </w:rPr>
        <w:object w:dxaOrig="260" w:dyaOrig="620" w14:anchorId="65342268">
          <v:shape id="_x0000_i1435" type="#_x0000_t75" style="width:12.6pt;height:30.6pt" o:ole="">
            <v:imagedata r:id="rId648" o:title=""/>
          </v:shape>
          <o:OLEObject Type="Embed" ProgID="Equation.DSMT4" ShapeID="_x0000_i1435" DrawAspect="Content" ObjectID="_1750280692" r:id="rId649"/>
        </w:object>
      </w:r>
    </w:p>
    <w:p w14:paraId="73113D1B"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    </w:t>
      </w:r>
      <w:r w:rsidRPr="00452280">
        <w:rPr>
          <w:rFonts w:eastAsia="Calibri" w:cs="Times New Roman"/>
          <w:position w:val="-24"/>
          <w:sz w:val="24"/>
          <w:szCs w:val="24"/>
          <w:lang w:val="vi-VN"/>
        </w:rPr>
        <w:object w:dxaOrig="2880" w:dyaOrig="620" w14:anchorId="1C18CB45">
          <v:shape id="_x0000_i1436" type="#_x0000_t75" style="width:2in;height:30.6pt" o:ole="">
            <v:imagedata r:id="rId650" o:title=""/>
          </v:shape>
          <o:OLEObject Type="Embed" ProgID="Equation.DSMT4" ShapeID="_x0000_i1436" DrawAspect="Content" ObjectID="_1750280693" r:id="rId651"/>
        </w:object>
      </w:r>
    </w:p>
    <w:p w14:paraId="7762371B"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   Mặt khác U</w:t>
      </w:r>
      <w:r w:rsidRPr="00452280">
        <w:rPr>
          <w:rFonts w:eastAsia="Calibri" w:cs="Times New Roman"/>
          <w:sz w:val="24"/>
          <w:szCs w:val="24"/>
          <w:vertAlign w:val="subscript"/>
          <w:lang w:val="vi-VN"/>
        </w:rPr>
        <w:t>0MN</w:t>
      </w:r>
      <w:r w:rsidRPr="00452280">
        <w:rPr>
          <w:rFonts w:eastAsia="Calibri" w:cs="Times New Roman"/>
          <w:sz w:val="24"/>
          <w:szCs w:val="24"/>
          <w:lang w:val="vi-VN"/>
        </w:rPr>
        <w:t xml:space="preserve"> = U</w:t>
      </w:r>
      <w:r w:rsidRPr="00452280">
        <w:rPr>
          <w:rFonts w:eastAsia="Calibri" w:cs="Times New Roman"/>
          <w:sz w:val="24"/>
          <w:szCs w:val="24"/>
          <w:vertAlign w:val="subscript"/>
          <w:lang w:val="vi-VN"/>
        </w:rPr>
        <w:t>0NB</w:t>
      </w:r>
      <w:r w:rsidRPr="00452280">
        <w:rPr>
          <w:rFonts w:eastAsia="Calibri" w:cs="Times New Roman"/>
          <w:sz w:val="24"/>
          <w:szCs w:val="24"/>
          <w:lang w:val="vi-VN"/>
        </w:rPr>
        <w:t xml:space="preserve"> </w:t>
      </w:r>
      <w:r w:rsidRPr="00452280">
        <w:rPr>
          <w:rFonts w:eastAsia="Calibri" w:cs="Times New Roman"/>
          <w:position w:val="-12"/>
          <w:sz w:val="24"/>
          <w:szCs w:val="24"/>
          <w:lang w:val="vi-VN"/>
        </w:rPr>
        <w:object w:dxaOrig="2780" w:dyaOrig="400" w14:anchorId="7E3AE796">
          <v:shape id="_x0000_i1437" type="#_x0000_t75" style="width:138.6pt;height:20.4pt" o:ole="">
            <v:imagedata r:id="rId652" o:title=""/>
          </v:shape>
          <o:OLEObject Type="Embed" ProgID="Equation.DSMT4" ShapeID="_x0000_i1437" DrawAspect="Content" ObjectID="_1750280694" r:id="rId653"/>
        </w:object>
      </w:r>
    </w:p>
    <w:p w14:paraId="0DE90238"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Ta có u</w:t>
      </w:r>
      <w:r w:rsidRPr="00452280">
        <w:rPr>
          <w:rFonts w:eastAsia="Calibri" w:cs="Times New Roman"/>
          <w:sz w:val="24"/>
          <w:szCs w:val="24"/>
          <w:vertAlign w:val="subscript"/>
          <w:lang w:val="vi-VN"/>
        </w:rPr>
        <w:t xml:space="preserve">AB </w:t>
      </w:r>
      <w:r w:rsidRPr="00452280">
        <w:rPr>
          <w:rFonts w:eastAsia="Calibri" w:cs="Times New Roman"/>
          <w:sz w:val="24"/>
          <w:szCs w:val="24"/>
          <w:lang w:val="vi-VN"/>
        </w:rPr>
        <w:t>pha hơn u</w:t>
      </w:r>
      <w:r w:rsidRPr="00452280">
        <w:rPr>
          <w:rFonts w:eastAsia="Calibri" w:cs="Times New Roman"/>
          <w:sz w:val="24"/>
          <w:szCs w:val="24"/>
          <w:vertAlign w:val="subscript"/>
          <w:lang w:val="vi-VN"/>
        </w:rPr>
        <w:t>NB</w:t>
      </w:r>
      <w:r w:rsidRPr="00452280">
        <w:rPr>
          <w:rFonts w:eastAsia="Calibri" w:cs="Times New Roman"/>
          <w:sz w:val="24"/>
          <w:szCs w:val="24"/>
          <w:lang w:val="vi-VN"/>
        </w:rPr>
        <w:t xml:space="preserve"> (u</w:t>
      </w:r>
      <w:r w:rsidRPr="00452280">
        <w:rPr>
          <w:rFonts w:eastAsia="Calibri" w:cs="Times New Roman"/>
          <w:sz w:val="24"/>
          <w:szCs w:val="24"/>
          <w:vertAlign w:val="subscript"/>
          <w:lang w:val="vi-VN"/>
        </w:rPr>
        <w:t>R</w:t>
      </w:r>
      <w:r w:rsidRPr="00452280">
        <w:rPr>
          <w:rFonts w:eastAsia="Calibri" w:cs="Times New Roman"/>
          <w:sz w:val="24"/>
          <w:szCs w:val="24"/>
          <w:lang w:val="vi-VN"/>
        </w:rPr>
        <w:t xml:space="preserve">) về thời gian là </w:t>
      </w:r>
      <w:r w:rsidRPr="00452280">
        <w:rPr>
          <w:rFonts w:eastAsia="Calibri" w:cs="Times New Roman"/>
          <w:position w:val="-24"/>
          <w:sz w:val="22"/>
          <w:lang w:val="vi-VN"/>
        </w:rPr>
        <w:object w:dxaOrig="260" w:dyaOrig="620" w14:anchorId="34D3574F">
          <v:shape id="_x0000_i1438" type="#_x0000_t75" style="width:12.6pt;height:30.6pt" o:ole="">
            <v:imagedata r:id="rId646" o:title=""/>
          </v:shape>
          <o:OLEObject Type="Embed" ProgID="Equation.DSMT4" ShapeID="_x0000_i1438" DrawAspect="Content" ObjectID="_1750280695" r:id="rId654"/>
        </w:object>
      </w:r>
      <w:r w:rsidRPr="00452280">
        <w:rPr>
          <w:rFonts w:eastAsia="Calibri" w:cs="Times New Roman"/>
          <w:sz w:val="24"/>
          <w:szCs w:val="24"/>
          <w:lang w:val="vi-VN"/>
        </w:rPr>
        <w:t xml:space="preserve">, tức là trễ pha </w:t>
      </w:r>
      <w:r w:rsidRPr="00452280">
        <w:rPr>
          <w:rFonts w:eastAsia="Calibri" w:cs="Times New Roman"/>
          <w:position w:val="-24"/>
          <w:sz w:val="24"/>
          <w:szCs w:val="24"/>
          <w:lang w:val="vi-VN"/>
        </w:rPr>
        <w:object w:dxaOrig="260" w:dyaOrig="620" w14:anchorId="2AC9483E">
          <v:shape id="_x0000_i1439" type="#_x0000_t75" style="width:12.6pt;height:30.6pt" o:ole="">
            <v:imagedata r:id="rId648" o:title=""/>
          </v:shape>
          <o:OLEObject Type="Embed" ProgID="Equation.DSMT4" ShapeID="_x0000_i1439" DrawAspect="Content" ObjectID="_1750280696" r:id="rId655"/>
        </w:object>
      </w:r>
      <w:r w:rsidRPr="00452280">
        <w:rPr>
          <w:rFonts w:eastAsia="Calibri" w:cs="Times New Roman"/>
          <w:sz w:val="24"/>
          <w:szCs w:val="24"/>
          <w:lang w:val="vi-VN"/>
        </w:rPr>
        <w:t xml:space="preserve"> so với i, </w:t>
      </w:r>
      <w:r w:rsidRPr="00452280">
        <w:rPr>
          <w:rFonts w:eastAsia="Calibri" w:cs="Times New Roman"/>
          <w:position w:val="-24"/>
          <w:sz w:val="24"/>
          <w:szCs w:val="24"/>
          <w:lang w:val="vi-VN"/>
        </w:rPr>
        <w:object w:dxaOrig="1300" w:dyaOrig="620" w14:anchorId="06E54480">
          <v:shape id="_x0000_i1440" type="#_x0000_t75" style="width:64.2pt;height:30.6pt" o:ole="">
            <v:imagedata r:id="rId656" o:title=""/>
          </v:shape>
          <o:OLEObject Type="Embed" ProgID="Equation.DSMT4" ShapeID="_x0000_i1440" DrawAspect="Content" ObjectID="_1750280697" r:id="rId657"/>
        </w:object>
      </w:r>
    </w:p>
    <w:p w14:paraId="3F06D81D"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     </w:t>
      </w:r>
      <w:r w:rsidRPr="00452280">
        <w:rPr>
          <w:rFonts w:eastAsia="Calibri" w:cs="Times New Roman"/>
          <w:position w:val="-24"/>
          <w:sz w:val="24"/>
          <w:szCs w:val="24"/>
          <w:lang w:val="vi-VN"/>
        </w:rPr>
        <w:object w:dxaOrig="5260" w:dyaOrig="620" w14:anchorId="24818B0A">
          <v:shape id="_x0000_i1441" type="#_x0000_t75" style="width:263.4pt;height:30.6pt" o:ole="">
            <v:imagedata r:id="rId658" o:title=""/>
          </v:shape>
          <o:OLEObject Type="Embed" ProgID="Equation.DSMT4" ShapeID="_x0000_i1441" DrawAspect="Content" ObjectID="_1750280698" r:id="rId659"/>
        </w:object>
      </w:r>
    </w:p>
    <w:p w14:paraId="049DAC1A"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Suy ra :</w:t>
      </w:r>
      <w:r w:rsidRPr="00452280">
        <w:rPr>
          <w:rFonts w:eastAsia="Calibri" w:cs="Times New Roman"/>
          <w:position w:val="-30"/>
          <w:sz w:val="24"/>
          <w:szCs w:val="24"/>
          <w:lang w:val="vi-VN"/>
        </w:rPr>
        <w:object w:dxaOrig="2120" w:dyaOrig="680" w14:anchorId="18BFBC60">
          <v:shape id="_x0000_i1442" type="#_x0000_t75" style="width:105.6pt;height:33.6pt" o:ole="">
            <v:imagedata r:id="rId660" o:title=""/>
          </v:shape>
          <o:OLEObject Type="Embed" ProgID="Equation.DSMT4" ShapeID="_x0000_i1442" DrawAspect="Content" ObjectID="_1750280699" r:id="rId661"/>
        </w:object>
      </w:r>
    </w:p>
    <w:p w14:paraId="0C86E7CE"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Điều chỉnh f = f</w:t>
      </w:r>
      <w:r w:rsidRPr="00452280">
        <w:rPr>
          <w:rFonts w:eastAsia="Calibri" w:cs="Times New Roman"/>
          <w:sz w:val="24"/>
          <w:szCs w:val="24"/>
          <w:vertAlign w:val="subscript"/>
          <w:lang w:val="vi-VN"/>
        </w:rPr>
        <w:t>0</w:t>
      </w:r>
      <w:r w:rsidRPr="00452280">
        <w:rPr>
          <w:rFonts w:eastAsia="Calibri" w:cs="Times New Roman"/>
          <w:sz w:val="24"/>
          <w:szCs w:val="24"/>
          <w:lang w:val="vi-VN"/>
        </w:rPr>
        <w:t xml:space="preserve"> đoạn mạch AB cộng hưởng thì:</w:t>
      </w:r>
    </w:p>
    <w:p w14:paraId="2FE01393" w14:textId="02F50329"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 </w:t>
      </w:r>
      <w:r w:rsidRPr="00452280">
        <w:rPr>
          <w:rFonts w:eastAsia="Calibri" w:cs="Times New Roman"/>
          <w:position w:val="-28"/>
          <w:sz w:val="24"/>
          <w:szCs w:val="24"/>
          <w:lang w:val="vi-VN"/>
        </w:rPr>
        <w:object w:dxaOrig="5060" w:dyaOrig="760" w14:anchorId="0EAA7C21">
          <v:shape id="_x0000_i1443" type="#_x0000_t75" style="width:253.8pt;height:38.4pt" o:ole="">
            <v:imagedata r:id="rId662" o:title=""/>
          </v:shape>
          <o:OLEObject Type="Embed" ProgID="Equation.DSMT4" ShapeID="_x0000_i1443" DrawAspect="Content" ObjectID="_1750280700" r:id="rId663"/>
        </w:object>
      </w:r>
      <w:r w:rsidRPr="00452280">
        <w:rPr>
          <w:rFonts w:eastAsia="Calibri" w:cs="Times New Roman"/>
          <w:sz w:val="24"/>
          <w:szCs w:val="24"/>
          <w:lang w:val="vi-VN"/>
        </w:rPr>
        <w:t>Hz</w:t>
      </w:r>
    </w:p>
    <w:p w14:paraId="7A8DA2CF" w14:textId="2E778E40" w:rsidR="00452280" w:rsidRPr="00452280" w:rsidRDefault="00452280" w:rsidP="00452280">
      <w:pPr>
        <w:spacing w:after="200" w:line="276" w:lineRule="auto"/>
        <w:rPr>
          <w:rFonts w:eastAsia="Calibri" w:cs="Times New Roman"/>
          <w:b/>
          <w:sz w:val="24"/>
          <w:szCs w:val="24"/>
          <w:lang w:val="vi-VN"/>
        </w:rPr>
      </w:pPr>
      <w:r w:rsidRPr="00452280">
        <w:rPr>
          <w:rFonts w:eastAsia="Calibri" w:cs="Times New Roman"/>
          <w:b/>
          <w:sz w:val="24"/>
          <w:szCs w:val="24"/>
          <w:lang w:val="vi-VN"/>
        </w:rPr>
        <w:t>Chọn C</w:t>
      </w:r>
    </w:p>
    <w:p w14:paraId="5C051743" w14:textId="27E21D10" w:rsidR="003964D8" w:rsidRPr="00664F2B" w:rsidRDefault="00664F2B" w:rsidP="00664F2B">
      <w:pPr>
        <w:spacing w:before="120" w:after="0"/>
        <w:jc w:val="both"/>
        <w:rPr>
          <w:rFonts w:eastAsia="Times New Roman" w:cs="Times New Roman"/>
          <w:b/>
          <w:color w:val="0000FF"/>
          <w:sz w:val="24"/>
          <w:szCs w:val="24"/>
          <w:lang w:val="nl-NL"/>
        </w:rPr>
      </w:pPr>
      <w:r w:rsidRPr="00664F2B">
        <w:rPr>
          <w:rFonts w:ascii="Palatino Linotype" w:eastAsia="Times New Roman" w:hAnsi="Palatino Linotype" w:cs="Times New Roman"/>
          <w:b/>
          <w:color w:val="0000FF"/>
          <w:sz w:val="24"/>
          <w:szCs w:val="24"/>
          <w:lang w:val="nl-NL"/>
        </w:rPr>
        <w:t>Câu 37:</w:t>
      </w:r>
      <w:r>
        <w:rPr>
          <w:rFonts w:eastAsia="Times New Roman" w:cs="Times New Roman"/>
          <w:b/>
          <w:color w:val="0000FF"/>
          <w:sz w:val="24"/>
          <w:szCs w:val="24"/>
          <w:lang w:val="nl-NL"/>
        </w:rPr>
        <w:t xml:space="preserve"> </w:t>
      </w:r>
      <w:r w:rsidR="003964D8" w:rsidRPr="00664F2B">
        <w:rPr>
          <w:rFonts w:eastAsia="Times New Roman" w:cs="Times New Roman"/>
          <w:color w:val="000000" w:themeColor="text1"/>
          <w:sz w:val="24"/>
          <w:szCs w:val="24"/>
          <w:lang w:val="nl-NL"/>
        </w:rPr>
        <w:t>Hạt nhân X là chất phóng xạ phân ra tạo thành hạt nhân Y bền vững. Ban đầu (t = 0), có một mẫu trong đó chứa cả hạt nhân X và hạt nhân Y. Biết hạt nhân Y sinh ra được giữ lại hoàn toàn trong mẫu. Tại thời điểm t</w:t>
      </w:r>
      <w:r w:rsidR="003964D8" w:rsidRPr="00664F2B">
        <w:rPr>
          <w:rFonts w:eastAsia="Times New Roman" w:cs="Times New Roman"/>
          <w:color w:val="000000" w:themeColor="text1"/>
          <w:sz w:val="24"/>
          <w:szCs w:val="24"/>
          <w:vertAlign w:val="subscript"/>
          <w:lang w:val="nl-NL"/>
        </w:rPr>
        <w:t>1</w:t>
      </w:r>
      <w:r w:rsidR="003964D8" w:rsidRPr="00664F2B">
        <w:rPr>
          <w:rFonts w:eastAsia="Times New Roman" w:cs="Times New Roman"/>
          <w:color w:val="000000" w:themeColor="text1"/>
          <w:sz w:val="24"/>
          <w:szCs w:val="24"/>
          <w:lang w:val="nl-NL"/>
        </w:rPr>
        <w:t>, tỉ số giữa hạt nhân Y trong mẫu và số hạt nhân X còn lại trong mẫu là 1. Tại thời điểm t</w:t>
      </w:r>
      <w:r w:rsidR="003964D8" w:rsidRPr="00664F2B">
        <w:rPr>
          <w:rFonts w:eastAsia="Times New Roman" w:cs="Times New Roman"/>
          <w:color w:val="000000" w:themeColor="text1"/>
          <w:sz w:val="24"/>
          <w:szCs w:val="24"/>
          <w:vertAlign w:val="subscript"/>
          <w:lang w:val="nl-NL"/>
        </w:rPr>
        <w:t>2</w:t>
      </w:r>
      <w:r w:rsidR="003964D8" w:rsidRPr="00664F2B">
        <w:rPr>
          <w:rFonts w:eastAsia="Times New Roman" w:cs="Times New Roman"/>
          <w:color w:val="000000" w:themeColor="text1"/>
          <w:sz w:val="24"/>
          <w:szCs w:val="24"/>
          <w:lang w:val="nl-NL"/>
        </w:rPr>
        <w:t xml:space="preserve"> = 4,2t</w:t>
      </w:r>
      <w:r w:rsidR="003964D8" w:rsidRPr="00664F2B">
        <w:rPr>
          <w:rFonts w:eastAsia="Times New Roman" w:cs="Times New Roman"/>
          <w:color w:val="000000" w:themeColor="text1"/>
          <w:sz w:val="24"/>
          <w:szCs w:val="24"/>
          <w:vertAlign w:val="subscript"/>
          <w:lang w:val="nl-NL"/>
        </w:rPr>
        <w:t>1</w:t>
      </w:r>
      <w:r w:rsidR="003964D8" w:rsidRPr="00664F2B">
        <w:rPr>
          <w:rFonts w:eastAsia="Times New Roman" w:cs="Times New Roman"/>
          <w:color w:val="000000" w:themeColor="text1"/>
          <w:sz w:val="24"/>
          <w:szCs w:val="24"/>
          <w:lang w:val="nl-NL"/>
        </w:rPr>
        <w:t>, tỉ số giữa hạt nhân Y trong mẫu và số hạt nhân X còn lại trong mẫu là 7. Tỉ số giữa hạt nhân Y và số hạt X ban đầu là</w:t>
      </w:r>
    </w:p>
    <w:p w14:paraId="4A5A49E5" w14:textId="16666D1F"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A.</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0,70.</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B.</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0,35.</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C.</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0,65.</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u w:val="single"/>
          <w:lang w:val="nl-NL"/>
        </w:rPr>
        <w:t>D</w:t>
      </w:r>
      <w:r w:rsidRPr="00664F2B">
        <w:rPr>
          <w:rFonts w:ascii="Palatino Linotype" w:eastAsia="Times New Roman" w:hAnsi="Palatino Linotype" w:cs="Times New Roman"/>
          <w:b/>
          <w:bCs/>
          <w:color w:val="0000FF"/>
          <w:sz w:val="24"/>
          <w:szCs w:val="24"/>
          <w:lang w:val="nl-NL"/>
        </w:rPr>
        <w:t>.</w:t>
      </w:r>
      <w:r w:rsidR="003964D8" w:rsidRPr="00664F2B">
        <w:rPr>
          <w:rFonts w:eastAsia="Times New Roman" w:cs="Times New Roman"/>
          <w:b/>
          <w:bCs/>
          <w:color w:val="000000" w:themeColor="text1"/>
          <w:sz w:val="24"/>
          <w:szCs w:val="24"/>
          <w:lang w:val="nl-NL"/>
        </w:rPr>
        <w:t xml:space="preserve"> </w:t>
      </w:r>
      <w:r w:rsidR="003964D8" w:rsidRPr="00664F2B">
        <w:rPr>
          <w:rFonts w:cs="Times New Roman"/>
          <w:color w:val="000000" w:themeColor="text1"/>
          <w:sz w:val="24"/>
          <w:szCs w:val="24"/>
          <w:lang w:val="nl-NL"/>
        </w:rPr>
        <w:t>0,30</w:t>
      </w:r>
      <w:r w:rsidR="003964D8" w:rsidRPr="00664F2B">
        <w:rPr>
          <w:rFonts w:eastAsia="Times New Roman" w:cs="Times New Roman"/>
          <w:color w:val="000000" w:themeColor="text1"/>
          <w:sz w:val="24"/>
          <w:szCs w:val="24"/>
          <w:lang w:val="nl-NL"/>
        </w:rPr>
        <w:t>.</w:t>
      </w:r>
    </w:p>
    <w:p w14:paraId="04D1A6E5" w14:textId="710E4D51"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Hướng dẫn giải</w:t>
      </w:r>
      <w:r w:rsidR="003964D8" w:rsidRPr="00664F2B">
        <w:rPr>
          <w:rFonts w:eastAsia="Times New Roman" w:cs="Times New Roman"/>
          <w:b/>
          <w:bCs/>
          <w:color w:val="000000" w:themeColor="text1"/>
          <w:sz w:val="24"/>
          <w:szCs w:val="24"/>
          <w:lang w:val="nl-NL"/>
        </w:rPr>
        <w:t>:</w:t>
      </w:r>
    </w:p>
    <w:p w14:paraId="5FC31512" w14:textId="77777777" w:rsidR="00A00A97" w:rsidRDefault="00A00A97" w:rsidP="00A00A97">
      <w:pPr>
        <w:tabs>
          <w:tab w:val="left" w:pos="283"/>
          <w:tab w:val="left" w:pos="2835"/>
          <w:tab w:val="left" w:pos="5386"/>
          <w:tab w:val="left" w:pos="7937"/>
        </w:tabs>
        <w:spacing w:after="0" w:line="240" w:lineRule="atLeast"/>
        <w:jc w:val="both"/>
        <w:rPr>
          <w:rFonts w:eastAsia="Times New Roman" w:cs="Times New Roman"/>
          <w:sz w:val="24"/>
          <w:szCs w:val="24"/>
          <w:lang w:val="nl-NL"/>
        </w:rPr>
      </w:pPr>
      <w:r>
        <w:rPr>
          <w:rFonts w:eastAsia="Times New Roman" w:cs="Times New Roman"/>
          <w:sz w:val="24"/>
          <w:szCs w:val="24"/>
          <w:lang w:val="nl-NL"/>
        </w:rPr>
        <w:t>Gọi N</w:t>
      </w:r>
      <w:r>
        <w:rPr>
          <w:rFonts w:eastAsia="Times New Roman" w:cs="Times New Roman"/>
          <w:sz w:val="24"/>
          <w:szCs w:val="24"/>
          <w:vertAlign w:val="subscript"/>
          <w:lang w:val="nl-NL"/>
        </w:rPr>
        <w:t>01</w:t>
      </w:r>
      <w:r>
        <w:rPr>
          <w:rFonts w:eastAsia="Times New Roman" w:cs="Times New Roman"/>
          <w:sz w:val="24"/>
          <w:szCs w:val="24"/>
          <w:lang w:val="nl-NL"/>
        </w:rPr>
        <w:t xml:space="preserve"> là số hạt ban đầu của X; N</w:t>
      </w:r>
      <w:r>
        <w:rPr>
          <w:rFonts w:eastAsia="Times New Roman" w:cs="Times New Roman"/>
          <w:sz w:val="24"/>
          <w:szCs w:val="24"/>
          <w:vertAlign w:val="subscript"/>
          <w:lang w:val="nl-NL"/>
        </w:rPr>
        <w:t>02</w:t>
      </w:r>
      <w:r>
        <w:rPr>
          <w:rFonts w:eastAsia="Times New Roman" w:cs="Times New Roman"/>
          <w:sz w:val="24"/>
          <w:szCs w:val="24"/>
          <w:lang w:val="nl-NL"/>
        </w:rPr>
        <w:t xml:space="preserve"> là số hạt ban đầu của Y.</w:t>
      </w:r>
    </w:p>
    <w:p w14:paraId="5A0C4CFF" w14:textId="77777777" w:rsidR="00A00A97" w:rsidRDefault="00A00A97" w:rsidP="00A00A97">
      <w:pPr>
        <w:tabs>
          <w:tab w:val="left" w:pos="283"/>
          <w:tab w:val="left" w:pos="2835"/>
          <w:tab w:val="left" w:pos="5386"/>
          <w:tab w:val="left" w:pos="7937"/>
        </w:tabs>
        <w:spacing w:after="0" w:line="240" w:lineRule="atLeast"/>
        <w:jc w:val="both"/>
        <w:rPr>
          <w:rFonts w:eastAsia="Times New Roman" w:cs="Times New Roman"/>
          <w:sz w:val="24"/>
          <w:szCs w:val="24"/>
          <w:lang w:val="nl-NL"/>
        </w:rPr>
      </w:pPr>
      <w:r>
        <w:rPr>
          <w:rFonts w:eastAsia="Times New Roman" w:cs="Times New Roman"/>
          <w:sz w:val="24"/>
          <w:szCs w:val="24"/>
          <w:lang w:val="nl-NL"/>
        </w:rPr>
        <w:t>+ Tại t</w:t>
      </w:r>
      <w:r>
        <w:rPr>
          <w:rFonts w:eastAsia="Times New Roman" w:cs="Times New Roman"/>
          <w:sz w:val="24"/>
          <w:szCs w:val="24"/>
          <w:vertAlign w:val="subscript"/>
          <w:lang w:val="nl-NL"/>
        </w:rPr>
        <w:t>1</w:t>
      </w:r>
      <w:r>
        <w:rPr>
          <w:rFonts w:eastAsia="Times New Roman" w:cs="Times New Roman"/>
          <w:sz w:val="24"/>
          <w:szCs w:val="24"/>
          <w:lang w:val="nl-NL"/>
        </w:rPr>
        <w:t xml:space="preserve"> ta có: </w:t>
      </w:r>
      <w:r w:rsidRPr="00C114B7">
        <w:rPr>
          <w:rFonts w:eastAsia="Times New Roman" w:cs="Times New Roman"/>
          <w:position w:val="-46"/>
          <w:sz w:val="24"/>
          <w:szCs w:val="24"/>
          <w:lang w:val="nl-NL"/>
        </w:rPr>
        <w:object w:dxaOrig="4640" w:dyaOrig="1260" w14:anchorId="6DC132D8">
          <v:shape id="_x0000_i1444" type="#_x0000_t75" style="width:232.2pt;height:63pt" o:ole="">
            <v:imagedata r:id="rId664" o:title=""/>
          </v:shape>
          <o:OLEObject Type="Embed" ProgID="Equation.DSMT4" ShapeID="_x0000_i1444" DrawAspect="Content" ObjectID="_1750280701" r:id="rId665"/>
        </w:object>
      </w:r>
      <w:r>
        <w:rPr>
          <w:rFonts w:eastAsia="Times New Roman" w:cs="Times New Roman"/>
          <w:sz w:val="24"/>
          <w:szCs w:val="24"/>
          <w:lang w:val="nl-NL"/>
        </w:rPr>
        <w:tab/>
        <w:t>(1)</w:t>
      </w:r>
    </w:p>
    <w:p w14:paraId="24F2BD56" w14:textId="77777777" w:rsidR="00A00A97" w:rsidRDefault="00A00A97" w:rsidP="00A00A97">
      <w:pPr>
        <w:tabs>
          <w:tab w:val="left" w:pos="283"/>
          <w:tab w:val="left" w:pos="2835"/>
          <w:tab w:val="left" w:pos="5386"/>
          <w:tab w:val="left" w:pos="7937"/>
        </w:tabs>
        <w:spacing w:after="0" w:line="240" w:lineRule="atLeast"/>
        <w:jc w:val="both"/>
        <w:rPr>
          <w:rFonts w:eastAsia="Times New Roman" w:cs="Times New Roman"/>
          <w:sz w:val="24"/>
          <w:szCs w:val="24"/>
          <w:lang w:val="nl-NL"/>
        </w:rPr>
      </w:pPr>
      <w:r>
        <w:rPr>
          <w:rFonts w:eastAsia="Times New Roman" w:cs="Times New Roman"/>
          <w:sz w:val="24"/>
          <w:szCs w:val="24"/>
          <w:lang w:val="nl-NL"/>
        </w:rPr>
        <w:t xml:space="preserve">+ Tại </w:t>
      </w:r>
      <w:r w:rsidRPr="00286C44">
        <w:rPr>
          <w:position w:val="-12"/>
        </w:rPr>
        <w:object w:dxaOrig="960" w:dyaOrig="360" w14:anchorId="27C875F1">
          <v:shape id="_x0000_i1445" type="#_x0000_t75" style="width:48pt;height:18pt" o:ole="">
            <v:imagedata r:id="rId666" o:title=""/>
          </v:shape>
          <o:OLEObject Type="Embed" ProgID="Equation.DSMT4" ShapeID="_x0000_i1445" DrawAspect="Content" ObjectID="_1750280702" r:id="rId667"/>
        </w:object>
      </w:r>
      <w:r w:rsidRPr="00D613D1">
        <w:rPr>
          <w:lang w:val="fr-FR"/>
        </w:rPr>
        <w:t xml:space="preserve"> ta có: </w:t>
      </w:r>
      <w:r w:rsidRPr="00C114B7">
        <w:rPr>
          <w:rFonts w:eastAsia="Times New Roman" w:cs="Times New Roman"/>
          <w:position w:val="-46"/>
          <w:sz w:val="24"/>
          <w:szCs w:val="24"/>
          <w:lang w:val="nl-NL"/>
        </w:rPr>
        <w:object w:dxaOrig="5100" w:dyaOrig="1260" w14:anchorId="50616090">
          <v:shape id="_x0000_i1446" type="#_x0000_t75" style="width:254.4pt;height:63pt" o:ole="">
            <v:imagedata r:id="rId668" o:title=""/>
          </v:shape>
          <o:OLEObject Type="Embed" ProgID="Equation.DSMT4" ShapeID="_x0000_i1446" DrawAspect="Content" ObjectID="_1750280703" r:id="rId669"/>
        </w:object>
      </w:r>
      <w:r>
        <w:rPr>
          <w:rFonts w:eastAsia="Times New Roman" w:cs="Times New Roman"/>
          <w:sz w:val="24"/>
          <w:szCs w:val="24"/>
          <w:lang w:val="nl-NL"/>
        </w:rPr>
        <w:tab/>
        <w:t>(2)</w:t>
      </w:r>
    </w:p>
    <w:p w14:paraId="0F5658E6" w14:textId="77777777" w:rsidR="00A00A97" w:rsidRDefault="00A00A97" w:rsidP="00A00A97">
      <w:pPr>
        <w:tabs>
          <w:tab w:val="left" w:pos="283"/>
          <w:tab w:val="left" w:pos="2835"/>
          <w:tab w:val="left" w:pos="5386"/>
          <w:tab w:val="left" w:pos="7937"/>
        </w:tabs>
        <w:spacing w:after="0" w:line="240" w:lineRule="atLeast"/>
        <w:jc w:val="both"/>
        <w:rPr>
          <w:rFonts w:eastAsia="Times New Roman" w:cs="Times New Roman"/>
          <w:sz w:val="24"/>
          <w:szCs w:val="24"/>
          <w:lang w:val="nl-NL"/>
        </w:rPr>
      </w:pPr>
      <w:r>
        <w:rPr>
          <w:rFonts w:eastAsia="Times New Roman" w:cs="Times New Roman"/>
          <w:sz w:val="24"/>
          <w:szCs w:val="24"/>
          <w:lang w:val="nl-NL"/>
        </w:rPr>
        <w:t xml:space="preserve">Lấy (2) chia cho (1) ta có: </w:t>
      </w:r>
      <w:r w:rsidRPr="00C114B7">
        <w:rPr>
          <w:rFonts w:eastAsia="Times New Roman" w:cs="Times New Roman"/>
          <w:position w:val="-40"/>
          <w:sz w:val="24"/>
          <w:szCs w:val="24"/>
          <w:lang w:val="nl-NL"/>
        </w:rPr>
        <w:object w:dxaOrig="5420" w:dyaOrig="980" w14:anchorId="42C24F20">
          <v:shape id="_x0000_i1447" type="#_x0000_t75" style="width:271.8pt;height:48.6pt" o:ole="">
            <v:imagedata r:id="rId670" o:title=""/>
          </v:shape>
          <o:OLEObject Type="Embed" ProgID="Equation.DSMT4" ShapeID="_x0000_i1447" DrawAspect="Content" ObjectID="_1750280704" r:id="rId671"/>
        </w:object>
      </w:r>
    </w:p>
    <w:p w14:paraId="7E9D1C0F" w14:textId="77777777" w:rsidR="00A00A97" w:rsidRDefault="00A00A97" w:rsidP="00A00A97">
      <w:pPr>
        <w:tabs>
          <w:tab w:val="left" w:pos="283"/>
          <w:tab w:val="left" w:pos="2835"/>
          <w:tab w:val="left" w:pos="5386"/>
          <w:tab w:val="left" w:pos="7937"/>
        </w:tabs>
        <w:spacing w:after="0" w:line="240" w:lineRule="atLeast"/>
        <w:jc w:val="both"/>
        <w:rPr>
          <w:rFonts w:eastAsia="Times New Roman" w:cs="Times New Roman"/>
          <w:sz w:val="24"/>
          <w:szCs w:val="24"/>
          <w:lang w:val="nl-NL"/>
        </w:rPr>
      </w:pPr>
      <w:r>
        <w:rPr>
          <w:rFonts w:eastAsia="Times New Roman" w:cs="Times New Roman"/>
          <w:sz w:val="24"/>
          <w:szCs w:val="24"/>
          <w:lang w:val="nl-NL"/>
        </w:rPr>
        <w:lastRenderedPageBreak/>
        <w:t xml:space="preserve">Thay vào (1) (biểu thức trước) ta có:  </w:t>
      </w:r>
      <w:r w:rsidRPr="00D3217A">
        <w:rPr>
          <w:rFonts w:eastAsia="Times New Roman" w:cs="Times New Roman"/>
          <w:position w:val="-60"/>
          <w:sz w:val="24"/>
          <w:szCs w:val="24"/>
          <w:lang w:val="nl-NL"/>
        </w:rPr>
        <w:object w:dxaOrig="6399" w:dyaOrig="1420" w14:anchorId="33625E29">
          <v:shape id="_x0000_i1448" type="#_x0000_t75" style="width:318.6pt;height:70.8pt" o:ole="">
            <v:imagedata r:id="rId672" o:title=""/>
          </v:shape>
          <o:OLEObject Type="Embed" ProgID="Equation.DSMT4" ShapeID="_x0000_i1448" DrawAspect="Content" ObjectID="_1750280705" r:id="rId673"/>
        </w:object>
      </w:r>
    </w:p>
    <w:p w14:paraId="09B47A16" w14:textId="6C590902" w:rsidR="003964D8" w:rsidRDefault="00664F2B" w:rsidP="00664F2B">
      <w:pPr>
        <w:tabs>
          <w:tab w:val="left" w:pos="283"/>
          <w:tab w:val="left" w:pos="2835"/>
          <w:tab w:val="left" w:pos="5386"/>
          <w:tab w:val="left" w:pos="7937"/>
        </w:tabs>
        <w:spacing w:after="0" w:line="20" w:lineRule="atLeast"/>
        <w:ind w:firstLine="283"/>
        <w:jc w:val="both"/>
        <w:rPr>
          <w:rFonts w:ascii="Palatino Linotype" w:eastAsia="Times New Roman" w:hAnsi="Palatino Linotype" w:cs="Times New Roman"/>
          <w:b/>
          <w:bCs/>
          <w:color w:val="0000FF"/>
          <w:sz w:val="24"/>
          <w:szCs w:val="24"/>
          <w:lang w:val="nl-NL"/>
        </w:rPr>
      </w:pPr>
      <w:r w:rsidRPr="00A00A97">
        <w:rPr>
          <w:rFonts w:ascii="Palatino Linotype" w:eastAsia="Times New Roman" w:hAnsi="Palatino Linotype" w:cs="Times New Roman"/>
          <w:b/>
          <w:bCs/>
          <w:color w:val="0000FF"/>
          <w:sz w:val="24"/>
          <w:szCs w:val="24"/>
          <w:lang w:val="nl-NL"/>
        </w:rPr>
        <w:t>Chọn D</w:t>
      </w:r>
    </w:p>
    <w:p w14:paraId="68FFEAC7" w14:textId="4B12233D" w:rsidR="001B60F5" w:rsidRPr="00664F2B" w:rsidRDefault="001B60F5" w:rsidP="001B60F5">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Hướng dẫn giải</w:t>
      </w:r>
      <w:r>
        <w:rPr>
          <w:rFonts w:ascii="Palatino Linotype" w:eastAsia="Times New Roman" w:hAnsi="Palatino Linotype" w:cs="Times New Roman"/>
          <w:b/>
          <w:bCs/>
          <w:color w:val="0000FF"/>
          <w:sz w:val="24"/>
          <w:szCs w:val="24"/>
          <w:lang w:val="nl-NL"/>
        </w:rPr>
        <w:t xml:space="preserve"> 2</w:t>
      </w:r>
      <w:r w:rsidRPr="00664F2B">
        <w:rPr>
          <w:rFonts w:eastAsia="Times New Roman" w:cs="Times New Roman"/>
          <w:b/>
          <w:bCs/>
          <w:color w:val="000000" w:themeColor="text1"/>
          <w:sz w:val="24"/>
          <w:szCs w:val="24"/>
          <w:lang w:val="nl-NL"/>
        </w:rPr>
        <w:t>:</w:t>
      </w:r>
    </w:p>
    <w:p w14:paraId="1E807779" w14:textId="77777777" w:rsidR="001B60F5" w:rsidRPr="001B60F5" w:rsidRDefault="001B60F5" w:rsidP="001B60F5">
      <w:pPr>
        <w:rPr>
          <w:rFonts w:eastAsia="Calibri" w:cs="Times New Roman"/>
          <w:kern w:val="2"/>
          <w:sz w:val="32"/>
          <w:szCs w:val="32"/>
          <w:lang w:val="nl-NL"/>
          <w14:ligatures w14:val="standardContextual"/>
        </w:rPr>
      </w:pPr>
      <w:r w:rsidRPr="001B60F5">
        <w:rPr>
          <w:rFonts w:eastAsia="Calibri" w:cs="Times New Roman"/>
          <w:kern w:val="2"/>
          <w:sz w:val="32"/>
          <w:szCs w:val="32"/>
          <w:lang w:val="nl-NL"/>
          <w14:ligatures w14:val="standardContextual"/>
        </w:rPr>
        <w:t>X =&gt; Y + tia</w:t>
      </w:r>
    </w:p>
    <w:p w14:paraId="41742A0F" w14:textId="77777777" w:rsidR="001B60F5" w:rsidRPr="001B60F5" w:rsidRDefault="001B60F5" w:rsidP="001B60F5">
      <w:pPr>
        <w:rPr>
          <w:rFonts w:eastAsia="Calibri" w:cs="Times New Roman"/>
          <w:kern w:val="2"/>
          <w:sz w:val="24"/>
          <w:szCs w:val="24"/>
          <w:lang w:val="fr-FR"/>
          <w14:ligatures w14:val="standardContextual"/>
        </w:rPr>
      </w:pPr>
      <w:r w:rsidRPr="001B60F5">
        <w:rPr>
          <w:rFonts w:eastAsia="Calibri" w:cs="Times New Roman"/>
          <w:kern w:val="2"/>
          <w:sz w:val="24"/>
          <w:szCs w:val="24"/>
          <w:lang w:val="fr-FR"/>
          <w14:ligatures w14:val="standardContextual"/>
        </w:rPr>
        <w:t>Gọi N</w:t>
      </w:r>
      <w:r w:rsidRPr="001B60F5">
        <w:rPr>
          <w:rFonts w:eastAsia="Calibri" w:cs="Times New Roman"/>
          <w:kern w:val="2"/>
          <w:sz w:val="24"/>
          <w:szCs w:val="24"/>
          <w:vertAlign w:val="subscript"/>
          <w:lang w:val="fr-FR"/>
          <w14:ligatures w14:val="standardContextual"/>
        </w:rPr>
        <w:t xml:space="preserve">0 </w:t>
      </w:r>
      <w:r w:rsidRPr="001B60F5">
        <w:rPr>
          <w:rFonts w:eastAsia="Calibri" w:cs="Times New Roman"/>
          <w:kern w:val="2"/>
          <w:sz w:val="24"/>
          <w:szCs w:val="24"/>
          <w:lang w:val="fr-FR"/>
          <w14:ligatures w14:val="standardContextual"/>
        </w:rPr>
        <w:t>là số hạt X ban đầu ( t= 0)</w:t>
      </w:r>
    </w:p>
    <w:p w14:paraId="207E57C5" w14:textId="77777777" w:rsidR="001B60F5" w:rsidRPr="001B60F5" w:rsidRDefault="001B60F5" w:rsidP="001B60F5">
      <w:pPr>
        <w:rPr>
          <w:rFonts w:eastAsia="Calibri" w:cs="Times New Roman"/>
          <w:kern w:val="2"/>
          <w:sz w:val="24"/>
          <w:szCs w:val="24"/>
          <w:lang w:val="fr-FR"/>
          <w14:ligatures w14:val="standardContextual"/>
        </w:rPr>
      </w:pPr>
      <w:r w:rsidRPr="001B60F5">
        <w:rPr>
          <w:rFonts w:eastAsia="Calibri" w:cs="Times New Roman"/>
          <w:kern w:val="2"/>
          <w:sz w:val="24"/>
          <w:szCs w:val="24"/>
          <w:lang w:val="fr-FR"/>
          <w14:ligatures w14:val="standardContextual"/>
        </w:rPr>
        <w:t>Gọi N</w:t>
      </w:r>
      <w:r w:rsidRPr="001B60F5">
        <w:rPr>
          <w:rFonts w:eastAsia="Calibri" w:cs="Times New Roman"/>
          <w:kern w:val="2"/>
          <w:sz w:val="24"/>
          <w:szCs w:val="24"/>
          <w:vertAlign w:val="subscript"/>
          <w:lang w:val="fr-FR"/>
          <w14:ligatures w14:val="standardContextual"/>
        </w:rPr>
        <w:t xml:space="preserve">0y </w:t>
      </w:r>
      <w:r w:rsidRPr="001B60F5">
        <w:rPr>
          <w:rFonts w:eastAsia="Calibri" w:cs="Times New Roman"/>
          <w:kern w:val="2"/>
          <w:sz w:val="24"/>
          <w:szCs w:val="24"/>
          <w:lang w:val="fr-FR"/>
          <w14:ligatures w14:val="standardContextual"/>
        </w:rPr>
        <w:t>là số hạt Y ban đầu ( t= 0)</w:t>
      </w:r>
    </w:p>
    <w:p w14:paraId="71B86B1D" w14:textId="2AB27191" w:rsidR="001B60F5" w:rsidRPr="001B60F5" w:rsidRDefault="001B60F5" w:rsidP="001B60F5">
      <w:pPr>
        <w:rPr>
          <w:rFonts w:eastAsia="Calibri" w:cs="Times New Roman"/>
          <w:kern w:val="2"/>
          <w:sz w:val="24"/>
          <w:szCs w:val="24"/>
          <w:lang w:val="fr-FR"/>
          <w14:ligatures w14:val="standardContextual"/>
        </w:rPr>
      </w:pPr>
      <w:r w:rsidRPr="001B60F5">
        <w:rPr>
          <w:rFonts w:eastAsia="Calibri" w:cs="Times New Roman"/>
          <w:kern w:val="2"/>
          <w:sz w:val="24"/>
          <w:szCs w:val="24"/>
          <w:lang w:val="fr-FR"/>
          <w14:ligatures w14:val="standardContextual"/>
        </w:rPr>
        <w:t>Ở t</w:t>
      </w:r>
      <w:r w:rsidRPr="001B60F5">
        <w:rPr>
          <w:rFonts w:eastAsia="Calibri" w:cs="Times New Roman"/>
          <w:kern w:val="2"/>
          <w:sz w:val="24"/>
          <w:szCs w:val="24"/>
          <w:vertAlign w:val="subscript"/>
          <w:lang w:val="fr-FR"/>
          <w14:ligatures w14:val="standardContextual"/>
        </w:rPr>
        <w:t xml:space="preserve">1 </w:t>
      </w:r>
      <w:r w:rsidRPr="001B60F5">
        <w:rPr>
          <w:rFonts w:eastAsia="Calibri" w:cs="Times New Roman"/>
          <w:kern w:val="2"/>
          <w:sz w:val="24"/>
          <w:szCs w:val="24"/>
          <w:lang w:val="fr-FR"/>
          <w14:ligatures w14:val="standardContextual"/>
        </w:rPr>
        <w:t xml:space="preserve">:  </w:t>
      </w:r>
      <m:oMath>
        <m:sSub>
          <m:sSubPr>
            <m:ctrlPr>
              <w:rPr>
                <w:rFonts w:ascii="Cambria Math" w:eastAsia="Calibri" w:hAnsi="Cambria Math" w:cs="Times New Roman"/>
                <w:i/>
                <w:kern w:val="2"/>
                <w:sz w:val="24"/>
                <w:szCs w:val="24"/>
                <w14:ligatures w14:val="standardContextual"/>
              </w:rPr>
            </m:ctrlPr>
          </m:sSubPr>
          <m:e>
            <m:r>
              <w:rPr>
                <w:rFonts w:ascii="Cambria Math" w:eastAsia="Calibri" w:hAnsi="Cambria Math" w:cs="Times New Roman"/>
                <w:kern w:val="2"/>
                <w:sz w:val="24"/>
                <w:szCs w:val="24"/>
                <w14:ligatures w14:val="standardContextual"/>
              </w:rPr>
              <m:t>N</m:t>
            </m:r>
            <m:r>
              <w:rPr>
                <w:rFonts w:ascii="Cambria Math" w:eastAsia="Calibri" w:hAnsi="Cambria Math" w:cs="Times New Roman"/>
                <w:kern w:val="2"/>
                <w:sz w:val="24"/>
                <w:szCs w:val="24"/>
                <w:lang w:val="fr-FR"/>
                <w14:ligatures w14:val="standardContextual"/>
              </w:rPr>
              <m:t>=</m:t>
            </m:r>
            <m:r>
              <w:rPr>
                <w:rFonts w:ascii="Cambria Math" w:eastAsia="Calibri" w:hAnsi="Cambria Math" w:cs="Times New Roman"/>
                <w:kern w:val="2"/>
                <w:sz w:val="24"/>
                <w:szCs w:val="24"/>
                <w14:ligatures w14:val="standardContextual"/>
              </w:rPr>
              <m:t>N</m:t>
            </m:r>
          </m:e>
          <m:sub>
            <m:r>
              <w:rPr>
                <w:rFonts w:ascii="Cambria Math" w:eastAsia="Calibri" w:hAnsi="Cambria Math" w:cs="Times New Roman"/>
                <w:kern w:val="2"/>
                <w:sz w:val="24"/>
                <w:szCs w:val="24"/>
                <w14:ligatures w14:val="standardContextual"/>
              </w:rPr>
              <m:t>X</m:t>
            </m:r>
            <m:r>
              <w:rPr>
                <w:rFonts w:ascii="Cambria Math" w:eastAsia="Calibri" w:hAnsi="Cambria Math" w:cs="Times New Roman"/>
                <w:kern w:val="2"/>
                <w:sz w:val="24"/>
                <w:szCs w:val="24"/>
                <w:lang w:val="fr-FR"/>
                <w14:ligatures w14:val="standardContextual"/>
              </w:rPr>
              <m:t xml:space="preserve"> </m:t>
            </m:r>
          </m:sub>
        </m:sSub>
        <m:r>
          <w:rPr>
            <w:rFonts w:ascii="Cambria Math" w:eastAsia="Calibri" w:hAnsi="Cambria Math" w:cs="Times New Roman"/>
            <w:kern w:val="2"/>
            <w:sz w:val="24"/>
            <w:szCs w:val="24"/>
            <w:lang w:val="fr-FR"/>
            <w14:ligatures w14:val="standardContextual"/>
          </w:rPr>
          <m:t xml:space="preserve">= </m:t>
        </m:r>
        <m:sSub>
          <m:sSubPr>
            <m:ctrlPr>
              <w:rPr>
                <w:rFonts w:ascii="Cambria Math" w:eastAsia="Calibri" w:hAnsi="Cambria Math" w:cs="Times New Roman"/>
                <w:i/>
                <w:kern w:val="2"/>
                <w:sz w:val="24"/>
                <w:szCs w:val="24"/>
                <w14:ligatures w14:val="standardContextual"/>
              </w:rPr>
            </m:ctrlPr>
          </m:sSubPr>
          <m:e>
            <m:r>
              <w:rPr>
                <w:rFonts w:ascii="Cambria Math" w:eastAsia="Calibri" w:hAnsi="Cambria Math" w:cs="Times New Roman"/>
                <w:kern w:val="2"/>
                <w:sz w:val="24"/>
                <w:szCs w:val="24"/>
                <w14:ligatures w14:val="standardContextual"/>
              </w:rPr>
              <m:t>N</m:t>
            </m:r>
          </m:e>
          <m:sub>
            <m:r>
              <w:rPr>
                <w:rFonts w:ascii="Cambria Math" w:eastAsia="Calibri" w:hAnsi="Cambria Math" w:cs="Times New Roman"/>
                <w:kern w:val="2"/>
                <w:sz w:val="24"/>
                <w:szCs w:val="24"/>
                <w:lang w:val="fr-FR"/>
                <w14:ligatures w14:val="standardContextual"/>
              </w:rPr>
              <m:t>0</m:t>
            </m:r>
          </m:sub>
        </m:sSub>
        <m:sSup>
          <m:sSupPr>
            <m:ctrlPr>
              <w:rPr>
                <w:rFonts w:ascii="Cambria Math" w:eastAsia="Calibri" w:hAnsi="Cambria Math" w:cs="Times New Roman"/>
                <w:i/>
                <w:kern w:val="2"/>
                <w:sz w:val="24"/>
                <w:szCs w:val="24"/>
                <w14:ligatures w14:val="standardContextual"/>
              </w:rPr>
            </m:ctrlPr>
          </m:sSupPr>
          <m:e>
            <m:r>
              <w:rPr>
                <w:rFonts w:ascii="Cambria Math" w:eastAsia="Calibri" w:hAnsi="Cambria Math" w:cs="Times New Roman"/>
                <w:kern w:val="2"/>
                <w:sz w:val="24"/>
                <w:szCs w:val="24"/>
                <w:lang w:val="fr-FR"/>
                <w14:ligatures w14:val="standardContextual"/>
              </w:rPr>
              <m:t>2</m:t>
            </m:r>
          </m:e>
          <m:sup>
            <m:f>
              <m:fPr>
                <m:ctrlPr>
                  <w:rPr>
                    <w:rFonts w:ascii="Cambria Math" w:eastAsia="Calibri" w:hAnsi="Cambria Math" w:cs="Times New Roman"/>
                    <w:i/>
                    <w:kern w:val="2"/>
                    <w:sz w:val="24"/>
                    <w:szCs w:val="24"/>
                    <w14:ligatures w14:val="standardContextual"/>
                  </w:rPr>
                </m:ctrlPr>
              </m:fPr>
              <m:num>
                <m:r>
                  <w:rPr>
                    <w:rFonts w:ascii="Cambria Math" w:eastAsia="Calibri" w:hAnsi="Cambria Math" w:cs="Times New Roman"/>
                    <w:kern w:val="2"/>
                    <w:sz w:val="24"/>
                    <w:szCs w:val="24"/>
                    <w:lang w:val="fr-FR"/>
                    <w14:ligatures w14:val="standardContextual"/>
                  </w:rPr>
                  <m:t>-</m:t>
                </m:r>
                <m:sSub>
                  <m:sSubPr>
                    <m:ctrlPr>
                      <w:rPr>
                        <w:rFonts w:ascii="Cambria Math" w:eastAsia="Calibri" w:hAnsi="Cambria Math" w:cs="Times New Roman"/>
                        <w:i/>
                        <w:kern w:val="2"/>
                        <w:sz w:val="24"/>
                        <w:szCs w:val="24"/>
                        <w14:ligatures w14:val="standardContextual"/>
                      </w:rPr>
                    </m:ctrlPr>
                  </m:sSubPr>
                  <m:e>
                    <m:r>
                      <w:rPr>
                        <w:rFonts w:ascii="Cambria Math" w:eastAsia="Calibri" w:hAnsi="Cambria Math" w:cs="Times New Roman"/>
                        <w:kern w:val="2"/>
                        <w:sz w:val="24"/>
                        <w:szCs w:val="24"/>
                        <w14:ligatures w14:val="standardContextual"/>
                      </w:rPr>
                      <m:t>t</m:t>
                    </m:r>
                  </m:e>
                  <m:sub>
                    <m:r>
                      <w:rPr>
                        <w:rFonts w:ascii="Cambria Math" w:eastAsia="Calibri" w:hAnsi="Cambria Math" w:cs="Times New Roman"/>
                        <w:kern w:val="2"/>
                        <w:sz w:val="24"/>
                        <w:szCs w:val="24"/>
                        <w:lang w:val="fr-FR"/>
                        <w14:ligatures w14:val="standardContextual"/>
                      </w:rPr>
                      <m:t>1</m:t>
                    </m:r>
                  </m:sub>
                </m:sSub>
              </m:num>
              <m:den>
                <m:r>
                  <w:rPr>
                    <w:rFonts w:ascii="Cambria Math" w:eastAsia="Calibri" w:hAnsi="Cambria Math" w:cs="Times New Roman"/>
                    <w:kern w:val="2"/>
                    <w:sz w:val="24"/>
                    <w:szCs w:val="24"/>
                    <w14:ligatures w14:val="standardContextual"/>
                  </w:rPr>
                  <m:t>T</m:t>
                </m:r>
              </m:den>
            </m:f>
          </m:sup>
        </m:sSup>
      </m:oMath>
      <w:r w:rsidRPr="001B60F5">
        <w:rPr>
          <w:rFonts w:eastAsia="Times New Roman" w:cs="Times New Roman"/>
          <w:kern w:val="2"/>
          <w:sz w:val="24"/>
          <w:szCs w:val="24"/>
          <w:lang w:val="fr-FR"/>
          <w14:ligatures w14:val="standardContextual"/>
        </w:rPr>
        <w:t xml:space="preserve">; </w:t>
      </w:r>
      <m:oMath>
        <m:sSub>
          <m:sSubPr>
            <m:ctrlPr>
              <w:rPr>
                <w:rFonts w:ascii="Cambria Math" w:eastAsia="Calibri" w:hAnsi="Cambria Math" w:cs="Times New Roman"/>
                <w:i/>
                <w:kern w:val="2"/>
                <w:sz w:val="24"/>
                <w:szCs w:val="24"/>
                <w14:ligatures w14:val="standardContextual"/>
              </w:rPr>
            </m:ctrlPr>
          </m:sSubPr>
          <m:e>
            <m:sSub>
              <m:sSubPr>
                <m:ctrlPr>
                  <w:rPr>
                    <w:rFonts w:ascii="Cambria Math" w:eastAsia="Calibri" w:hAnsi="Cambria Math" w:cs="Times New Roman"/>
                    <w:i/>
                    <w:kern w:val="2"/>
                    <w:sz w:val="24"/>
                    <w:szCs w:val="24"/>
                    <w14:ligatures w14:val="standardContextual"/>
                  </w:rPr>
                </m:ctrlPr>
              </m:sSubPr>
              <m:e>
                <m:r>
                  <w:rPr>
                    <w:rFonts w:ascii="Cambria Math" w:eastAsia="Calibri" w:hAnsi="Cambria Math" w:cs="Times New Roman"/>
                    <w:kern w:val="2"/>
                    <w:sz w:val="24"/>
                    <w:szCs w:val="24"/>
                    <w14:ligatures w14:val="standardContextual"/>
                  </w:rPr>
                  <m:t>N</m:t>
                </m:r>
              </m:e>
              <m:sub>
                <m:r>
                  <w:rPr>
                    <w:rFonts w:ascii="Cambria Math" w:eastAsia="Calibri" w:hAnsi="Cambria Math" w:cs="Times New Roman"/>
                    <w:kern w:val="2"/>
                    <w:sz w:val="24"/>
                    <w:szCs w:val="24"/>
                    <w14:ligatures w14:val="standardContextual"/>
                  </w:rPr>
                  <m:t>Y</m:t>
                </m:r>
              </m:sub>
            </m:sSub>
            <m:r>
              <w:rPr>
                <w:rFonts w:ascii="Cambria Math" w:eastAsia="Calibri" w:hAnsi="Cambria Math" w:cs="Times New Roman"/>
                <w:kern w:val="2"/>
                <w:sz w:val="24"/>
                <w:szCs w:val="24"/>
                <w:lang w:val="fr-FR"/>
                <w14:ligatures w14:val="standardContextual"/>
              </w:rPr>
              <m:t>=</m:t>
            </m:r>
            <m:r>
              <w:rPr>
                <w:rFonts w:ascii="Cambria Math" w:eastAsia="Calibri" w:hAnsi="Cambria Math" w:cs="Times New Roman"/>
                <w:kern w:val="2"/>
                <w:sz w:val="24"/>
                <w:szCs w:val="24"/>
                <w14:ligatures w14:val="standardContextual"/>
              </w:rPr>
              <m:t>ΔN</m:t>
            </m:r>
            <m:r>
              <w:rPr>
                <w:rFonts w:ascii="Cambria Math" w:eastAsia="Calibri" w:hAnsi="Cambria Math" w:cs="Times New Roman"/>
                <w:kern w:val="2"/>
                <w:sz w:val="24"/>
                <w:szCs w:val="24"/>
                <w:lang w:val="fr-FR"/>
                <w14:ligatures w14:val="standardContextual"/>
              </w:rPr>
              <m:t>+</m:t>
            </m:r>
            <m:sSub>
              <m:sSubPr>
                <m:ctrlPr>
                  <w:rPr>
                    <w:rFonts w:ascii="Cambria Math" w:eastAsia="Calibri" w:hAnsi="Cambria Math" w:cs="Times New Roman"/>
                    <w:i/>
                    <w:kern w:val="2"/>
                    <w:sz w:val="24"/>
                    <w:szCs w:val="24"/>
                    <w14:ligatures w14:val="standardContextual"/>
                  </w:rPr>
                </m:ctrlPr>
              </m:sSubPr>
              <m:e>
                <m:r>
                  <w:rPr>
                    <w:rFonts w:ascii="Cambria Math" w:eastAsia="Calibri" w:hAnsi="Cambria Math" w:cs="Times New Roman"/>
                    <w:kern w:val="2"/>
                    <w:sz w:val="24"/>
                    <w:szCs w:val="24"/>
                    <w14:ligatures w14:val="standardContextual"/>
                  </w:rPr>
                  <m:t>N</m:t>
                </m:r>
              </m:e>
              <m:sub>
                <m:r>
                  <w:rPr>
                    <w:rFonts w:ascii="Cambria Math" w:eastAsia="Calibri" w:hAnsi="Cambria Math" w:cs="Times New Roman"/>
                    <w:kern w:val="2"/>
                    <w:sz w:val="24"/>
                    <w:szCs w:val="24"/>
                    <w:lang w:val="fr-FR"/>
                    <w14:ligatures w14:val="standardContextual"/>
                  </w:rPr>
                  <m:t>0</m:t>
                </m:r>
                <m:r>
                  <w:rPr>
                    <w:rFonts w:ascii="Cambria Math" w:eastAsia="Calibri" w:hAnsi="Cambria Math" w:cs="Times New Roman"/>
                    <w:kern w:val="2"/>
                    <w:sz w:val="24"/>
                    <w:szCs w:val="24"/>
                    <w14:ligatures w14:val="standardContextual"/>
                  </w:rPr>
                  <m:t>Y</m:t>
                </m:r>
              </m:sub>
            </m:sSub>
          </m:e>
          <m:sub>
            <m:r>
              <w:rPr>
                <w:rFonts w:ascii="Cambria Math" w:eastAsia="Calibri" w:hAnsi="Cambria Math" w:cs="Times New Roman"/>
                <w:kern w:val="2"/>
                <w:sz w:val="24"/>
                <w:szCs w:val="24"/>
                <w:lang w:val="fr-FR"/>
                <w14:ligatures w14:val="standardContextual"/>
              </w:rPr>
              <m:t xml:space="preserve"> </m:t>
            </m:r>
          </m:sub>
        </m:sSub>
      </m:oMath>
    </w:p>
    <w:p w14:paraId="4AF21A84" w14:textId="1ABCF2B9" w:rsidR="001B60F5" w:rsidRPr="001B60F5" w:rsidRDefault="001B60F5" w:rsidP="001B60F5">
      <w:pPr>
        <w:rPr>
          <w:rFonts w:eastAsia="Calibri" w:cs="Times New Roman"/>
          <w:kern w:val="2"/>
          <w:sz w:val="24"/>
          <w:szCs w:val="24"/>
          <w:lang w:val="fr-FR"/>
          <w14:ligatures w14:val="standardContextual"/>
        </w:rPr>
      </w:pPr>
      <w:r w:rsidRPr="001B60F5">
        <w:rPr>
          <w:rFonts w:eastAsia="Calibri" w:cs="Times New Roman"/>
          <w:kern w:val="2"/>
          <w:sz w:val="24"/>
          <w:szCs w:val="24"/>
          <w:lang w:val="fr-FR"/>
          <w14:ligatures w14:val="standardContextual"/>
        </w:rPr>
        <w:t xml:space="preserve">Và cho : </w:t>
      </w:r>
      <m:oMath>
        <m:r>
          <w:rPr>
            <w:rFonts w:ascii="Cambria Math" w:eastAsia="Calibri" w:hAnsi="Cambria Math" w:cs="Times New Roman"/>
            <w:kern w:val="2"/>
            <w:sz w:val="24"/>
            <w:szCs w:val="24"/>
            <w14:ligatures w14:val="standardContextual"/>
          </w:rPr>
          <m:t>N</m:t>
        </m:r>
        <m:r>
          <w:rPr>
            <w:rFonts w:ascii="Cambria Math" w:eastAsia="Calibri" w:hAnsi="Cambria Math" w:cs="Times New Roman"/>
            <w:kern w:val="2"/>
            <w:sz w:val="24"/>
            <w:szCs w:val="24"/>
            <w:lang w:val="fr-FR"/>
            <w14:ligatures w14:val="standardContextual"/>
          </w:rPr>
          <m:t xml:space="preserve">= </m:t>
        </m:r>
        <m:sSub>
          <m:sSubPr>
            <m:ctrlPr>
              <w:rPr>
                <w:rFonts w:ascii="Cambria Math" w:eastAsia="Calibri" w:hAnsi="Cambria Math" w:cs="Times New Roman"/>
                <w:i/>
                <w:kern w:val="2"/>
                <w:sz w:val="24"/>
                <w:szCs w:val="24"/>
                <w14:ligatures w14:val="standardContextual"/>
              </w:rPr>
            </m:ctrlPr>
          </m:sSubPr>
          <m:e>
            <m:r>
              <w:rPr>
                <w:rFonts w:ascii="Cambria Math" w:eastAsia="Calibri" w:hAnsi="Cambria Math" w:cs="Times New Roman"/>
                <w:kern w:val="2"/>
                <w:sz w:val="24"/>
                <w:szCs w:val="24"/>
                <w14:ligatures w14:val="standardContextual"/>
              </w:rPr>
              <m:t>N</m:t>
            </m:r>
          </m:e>
          <m:sub>
            <m:r>
              <w:rPr>
                <w:rFonts w:ascii="Cambria Math" w:eastAsia="Calibri" w:hAnsi="Cambria Math" w:cs="Times New Roman"/>
                <w:kern w:val="2"/>
                <w:sz w:val="24"/>
                <w:szCs w:val="24"/>
                <w14:ligatures w14:val="standardContextual"/>
              </w:rPr>
              <m:t>Y</m:t>
            </m:r>
          </m:sub>
        </m:sSub>
      </m:oMath>
      <w:r w:rsidRPr="001B60F5">
        <w:rPr>
          <w:rFonts w:eastAsia="Times New Roman" w:cs="Times New Roman"/>
          <w:kern w:val="2"/>
          <w:sz w:val="24"/>
          <w:szCs w:val="24"/>
          <w:lang w:val="fr-FR"/>
          <w14:ligatures w14:val="standardContextual"/>
        </w:rPr>
        <w:t xml:space="preserve"> =&gt; </w:t>
      </w:r>
      <m:oMath>
        <m:sSub>
          <m:sSubPr>
            <m:ctrlPr>
              <w:rPr>
                <w:rFonts w:ascii="Cambria Math" w:eastAsia="Times New Roman" w:hAnsi="Cambria Math" w:cs="Times New Roman"/>
                <w:i/>
                <w:kern w:val="2"/>
                <w:sz w:val="24"/>
                <w:szCs w:val="24"/>
                <w14:ligatures w14:val="standardContextual"/>
              </w:rPr>
            </m:ctrlPr>
          </m:sSubPr>
          <m:e>
            <m:r>
              <w:rPr>
                <w:rFonts w:ascii="Cambria Math" w:eastAsia="Times New Roman" w:hAnsi="Cambria Math" w:cs="Times New Roman"/>
                <w:kern w:val="2"/>
                <w:sz w:val="24"/>
                <w:szCs w:val="24"/>
                <w14:ligatures w14:val="standardContextual"/>
              </w:rPr>
              <m:t>N</m:t>
            </m:r>
          </m:e>
          <m:sub>
            <m:r>
              <w:rPr>
                <w:rFonts w:ascii="Cambria Math" w:eastAsia="Times New Roman" w:hAnsi="Cambria Math" w:cs="Times New Roman"/>
                <w:kern w:val="2"/>
                <w:sz w:val="24"/>
                <w:szCs w:val="24"/>
                <w:lang w:val="fr-FR"/>
                <w14:ligatures w14:val="standardContextual"/>
              </w:rPr>
              <m:t>0</m:t>
            </m:r>
            <m:r>
              <w:rPr>
                <w:rFonts w:ascii="Cambria Math" w:eastAsia="Times New Roman" w:hAnsi="Cambria Math" w:cs="Times New Roman"/>
                <w:kern w:val="2"/>
                <w:sz w:val="24"/>
                <w:szCs w:val="24"/>
                <w14:ligatures w14:val="standardContextual"/>
              </w:rPr>
              <m:t>Y</m:t>
            </m:r>
          </m:sub>
        </m:sSub>
        <m:r>
          <w:rPr>
            <w:rFonts w:ascii="Cambria Math" w:eastAsia="Times New Roman" w:hAnsi="Cambria Math" w:cs="Times New Roman"/>
            <w:kern w:val="2"/>
            <w:sz w:val="24"/>
            <w:szCs w:val="24"/>
            <w:lang w:val="fr-FR"/>
            <w14:ligatures w14:val="standardContextual"/>
          </w:rPr>
          <m:t>= 2</m:t>
        </m:r>
        <m:r>
          <w:rPr>
            <w:rFonts w:ascii="Cambria Math" w:eastAsia="Times New Roman" w:hAnsi="Cambria Math" w:cs="Times New Roman"/>
            <w:kern w:val="2"/>
            <w:sz w:val="24"/>
            <w:szCs w:val="24"/>
            <w14:ligatures w14:val="standardContextual"/>
          </w:rPr>
          <m:t>N</m:t>
        </m:r>
        <m:r>
          <w:rPr>
            <w:rFonts w:ascii="Cambria Math" w:eastAsia="Times New Roman" w:hAnsi="Cambria Math" w:cs="Times New Roman"/>
            <w:kern w:val="2"/>
            <w:sz w:val="24"/>
            <w:szCs w:val="24"/>
            <w:lang w:val="fr-FR"/>
            <w14:ligatures w14:val="standardContextual"/>
          </w:rPr>
          <m:t>-</m:t>
        </m:r>
        <m:sSub>
          <m:sSubPr>
            <m:ctrlPr>
              <w:rPr>
                <w:rFonts w:ascii="Cambria Math" w:eastAsia="Times New Roman" w:hAnsi="Cambria Math" w:cs="Times New Roman"/>
                <w:i/>
                <w:kern w:val="2"/>
                <w:sz w:val="24"/>
                <w:szCs w:val="24"/>
                <w14:ligatures w14:val="standardContextual"/>
              </w:rPr>
            </m:ctrlPr>
          </m:sSubPr>
          <m:e>
            <m:r>
              <w:rPr>
                <w:rFonts w:ascii="Cambria Math" w:eastAsia="Times New Roman" w:hAnsi="Cambria Math" w:cs="Times New Roman"/>
                <w:kern w:val="2"/>
                <w:sz w:val="24"/>
                <w:szCs w:val="24"/>
                <w14:ligatures w14:val="standardContextual"/>
              </w:rPr>
              <m:t>N</m:t>
            </m:r>
          </m:e>
          <m:sub>
            <m:r>
              <w:rPr>
                <w:rFonts w:ascii="Cambria Math" w:eastAsia="Times New Roman" w:hAnsi="Cambria Math" w:cs="Times New Roman"/>
                <w:kern w:val="2"/>
                <w:sz w:val="24"/>
                <w:szCs w:val="24"/>
                <w:lang w:val="fr-FR"/>
                <w14:ligatures w14:val="standardContextual"/>
              </w:rPr>
              <m:t>0</m:t>
            </m:r>
          </m:sub>
        </m:sSub>
      </m:oMath>
      <w:r w:rsidRPr="001B60F5">
        <w:rPr>
          <w:rFonts w:eastAsia="Times New Roman" w:cs="Times New Roman"/>
          <w:kern w:val="2"/>
          <w:sz w:val="24"/>
          <w:szCs w:val="24"/>
          <w:lang w:val="fr-FR"/>
          <w14:ligatures w14:val="standardContextual"/>
        </w:rPr>
        <w:t xml:space="preserve">     (1)</w:t>
      </w:r>
    </w:p>
    <w:p w14:paraId="48E967C8" w14:textId="283EF883" w:rsidR="001B60F5" w:rsidRPr="001B60F5" w:rsidRDefault="001B60F5" w:rsidP="001B60F5">
      <w:pPr>
        <w:rPr>
          <w:rFonts w:eastAsia="Calibri" w:cs="Times New Roman"/>
          <w:kern w:val="2"/>
          <w:sz w:val="24"/>
          <w:szCs w:val="24"/>
          <w:lang w:val="fr-FR"/>
          <w14:ligatures w14:val="standardContextual"/>
        </w:rPr>
      </w:pPr>
      <w:r w:rsidRPr="001B60F5">
        <w:rPr>
          <w:rFonts w:eastAsia="Calibri" w:cs="Times New Roman"/>
          <w:kern w:val="2"/>
          <w:sz w:val="24"/>
          <w:szCs w:val="24"/>
          <w:lang w:val="fr-FR"/>
          <w14:ligatures w14:val="standardContextual"/>
        </w:rPr>
        <w:t>Ở t</w:t>
      </w:r>
      <w:r w:rsidRPr="001B60F5">
        <w:rPr>
          <w:rFonts w:eastAsia="Calibri" w:cs="Times New Roman"/>
          <w:kern w:val="2"/>
          <w:sz w:val="24"/>
          <w:szCs w:val="24"/>
          <w:vertAlign w:val="subscript"/>
          <w:lang w:val="fr-FR"/>
          <w14:ligatures w14:val="standardContextual"/>
        </w:rPr>
        <w:t xml:space="preserve">2 </w:t>
      </w:r>
      <w:r w:rsidRPr="001B60F5">
        <w:rPr>
          <w:rFonts w:eastAsia="Calibri" w:cs="Times New Roman"/>
          <w:kern w:val="2"/>
          <w:sz w:val="24"/>
          <w:szCs w:val="24"/>
          <w:lang w:val="fr-FR"/>
          <w14:ligatures w14:val="standardContextual"/>
        </w:rPr>
        <w:t xml:space="preserve">:  </w:t>
      </w:r>
      <m:oMath>
        <m:sSub>
          <m:sSubPr>
            <m:ctrlPr>
              <w:rPr>
                <w:rFonts w:ascii="Cambria Math" w:eastAsia="Calibri" w:hAnsi="Cambria Math" w:cs="Times New Roman"/>
                <w:i/>
                <w:kern w:val="2"/>
                <w:sz w:val="24"/>
                <w:szCs w:val="24"/>
                <w14:ligatures w14:val="standardContextual"/>
              </w:rPr>
            </m:ctrlPr>
          </m:sSubPr>
          <m:e>
            <m:sSup>
              <m:sSupPr>
                <m:ctrlPr>
                  <w:rPr>
                    <w:rFonts w:ascii="Cambria Math" w:eastAsia="Calibri" w:hAnsi="Cambria Math" w:cs="Times New Roman"/>
                    <w:i/>
                    <w:kern w:val="2"/>
                    <w:sz w:val="24"/>
                    <w:szCs w:val="24"/>
                    <w14:ligatures w14:val="standardContextual"/>
                  </w:rPr>
                </m:ctrlPr>
              </m:sSupPr>
              <m:e>
                <m:r>
                  <w:rPr>
                    <w:rFonts w:ascii="Cambria Math" w:eastAsia="Calibri" w:hAnsi="Cambria Math" w:cs="Times New Roman"/>
                    <w:kern w:val="2"/>
                    <w:sz w:val="24"/>
                    <w:szCs w:val="24"/>
                    <w14:ligatures w14:val="standardContextual"/>
                  </w:rPr>
                  <m:t>N</m:t>
                </m:r>
              </m:e>
              <m:sup>
                <m:r>
                  <w:rPr>
                    <w:rFonts w:ascii="Cambria Math" w:eastAsia="Calibri" w:hAnsi="Cambria Math" w:cs="Times New Roman"/>
                    <w:kern w:val="2"/>
                    <w:sz w:val="24"/>
                    <w:szCs w:val="24"/>
                    <w:lang w:val="fr-FR"/>
                    <w14:ligatures w14:val="standardContextual"/>
                  </w:rPr>
                  <m:t>'</m:t>
                </m:r>
              </m:sup>
            </m:sSup>
          </m:e>
          <m:sub>
            <m:r>
              <w:rPr>
                <w:rFonts w:ascii="Cambria Math" w:eastAsia="Calibri" w:hAnsi="Cambria Math" w:cs="Times New Roman"/>
                <w:kern w:val="2"/>
                <w:sz w:val="24"/>
                <w:szCs w:val="24"/>
                <w:lang w:val="fr-FR"/>
                <w14:ligatures w14:val="standardContextual"/>
              </w:rPr>
              <m:t xml:space="preserve"> </m:t>
            </m:r>
          </m:sub>
        </m:sSub>
        <m:r>
          <w:rPr>
            <w:rFonts w:ascii="Cambria Math" w:eastAsia="Calibri" w:hAnsi="Cambria Math" w:cs="Times New Roman"/>
            <w:kern w:val="2"/>
            <w:sz w:val="24"/>
            <w:szCs w:val="24"/>
            <w:lang w:val="fr-FR"/>
            <w14:ligatures w14:val="standardContextual"/>
          </w:rPr>
          <m:t xml:space="preserve">= </m:t>
        </m:r>
        <m:sSub>
          <m:sSubPr>
            <m:ctrlPr>
              <w:rPr>
                <w:rFonts w:ascii="Cambria Math" w:eastAsia="Calibri" w:hAnsi="Cambria Math" w:cs="Times New Roman"/>
                <w:i/>
                <w:kern w:val="2"/>
                <w:sz w:val="24"/>
                <w:szCs w:val="24"/>
                <w14:ligatures w14:val="standardContextual"/>
              </w:rPr>
            </m:ctrlPr>
          </m:sSubPr>
          <m:e>
            <m:r>
              <w:rPr>
                <w:rFonts w:ascii="Cambria Math" w:eastAsia="Calibri" w:hAnsi="Cambria Math" w:cs="Times New Roman"/>
                <w:kern w:val="2"/>
                <w:sz w:val="24"/>
                <w:szCs w:val="24"/>
                <w14:ligatures w14:val="standardContextual"/>
              </w:rPr>
              <m:t>N</m:t>
            </m:r>
          </m:e>
          <m:sub>
            <m:r>
              <w:rPr>
                <w:rFonts w:ascii="Cambria Math" w:eastAsia="Calibri" w:hAnsi="Cambria Math" w:cs="Times New Roman"/>
                <w:kern w:val="2"/>
                <w:sz w:val="24"/>
                <w:szCs w:val="24"/>
                <w:lang w:val="fr-FR"/>
                <w14:ligatures w14:val="standardContextual"/>
              </w:rPr>
              <m:t>0</m:t>
            </m:r>
          </m:sub>
        </m:sSub>
        <m:sSup>
          <m:sSupPr>
            <m:ctrlPr>
              <w:rPr>
                <w:rFonts w:ascii="Cambria Math" w:eastAsia="Calibri" w:hAnsi="Cambria Math" w:cs="Times New Roman"/>
                <w:i/>
                <w:kern w:val="2"/>
                <w:sz w:val="24"/>
                <w:szCs w:val="24"/>
                <w14:ligatures w14:val="standardContextual"/>
              </w:rPr>
            </m:ctrlPr>
          </m:sSupPr>
          <m:e>
            <m:r>
              <w:rPr>
                <w:rFonts w:ascii="Cambria Math" w:eastAsia="Calibri" w:hAnsi="Cambria Math" w:cs="Times New Roman"/>
                <w:kern w:val="2"/>
                <w:sz w:val="24"/>
                <w:szCs w:val="24"/>
                <w:lang w:val="fr-FR"/>
                <w14:ligatures w14:val="standardContextual"/>
              </w:rPr>
              <m:t>2</m:t>
            </m:r>
          </m:e>
          <m:sup>
            <m:f>
              <m:fPr>
                <m:ctrlPr>
                  <w:rPr>
                    <w:rFonts w:ascii="Cambria Math" w:eastAsia="Calibri" w:hAnsi="Cambria Math" w:cs="Times New Roman"/>
                    <w:i/>
                    <w:kern w:val="2"/>
                    <w:sz w:val="24"/>
                    <w:szCs w:val="24"/>
                    <w14:ligatures w14:val="standardContextual"/>
                  </w:rPr>
                </m:ctrlPr>
              </m:fPr>
              <m:num>
                <m:r>
                  <w:rPr>
                    <w:rFonts w:ascii="Cambria Math" w:eastAsia="Calibri" w:hAnsi="Cambria Math" w:cs="Times New Roman"/>
                    <w:kern w:val="2"/>
                    <w:sz w:val="24"/>
                    <w:szCs w:val="24"/>
                    <w:lang w:val="fr-FR"/>
                    <w14:ligatures w14:val="standardContextual"/>
                  </w:rPr>
                  <m:t>-</m:t>
                </m:r>
                <m:sSub>
                  <m:sSubPr>
                    <m:ctrlPr>
                      <w:rPr>
                        <w:rFonts w:ascii="Cambria Math" w:eastAsia="Calibri" w:hAnsi="Cambria Math" w:cs="Times New Roman"/>
                        <w:i/>
                        <w:kern w:val="2"/>
                        <w:sz w:val="24"/>
                        <w:szCs w:val="24"/>
                        <w14:ligatures w14:val="standardContextual"/>
                      </w:rPr>
                    </m:ctrlPr>
                  </m:sSubPr>
                  <m:e>
                    <m:r>
                      <w:rPr>
                        <w:rFonts w:ascii="Cambria Math" w:eastAsia="Calibri" w:hAnsi="Cambria Math" w:cs="Times New Roman"/>
                        <w:kern w:val="2"/>
                        <w:sz w:val="24"/>
                        <w:szCs w:val="24"/>
                        <w14:ligatures w14:val="standardContextual"/>
                      </w:rPr>
                      <m:t>t</m:t>
                    </m:r>
                  </m:e>
                  <m:sub>
                    <m:r>
                      <w:rPr>
                        <w:rFonts w:ascii="Cambria Math" w:eastAsia="Calibri" w:hAnsi="Cambria Math" w:cs="Times New Roman"/>
                        <w:kern w:val="2"/>
                        <w:sz w:val="24"/>
                        <w:szCs w:val="24"/>
                        <w:lang w:val="fr-FR"/>
                        <w14:ligatures w14:val="standardContextual"/>
                      </w:rPr>
                      <m:t>2</m:t>
                    </m:r>
                  </m:sub>
                </m:sSub>
              </m:num>
              <m:den>
                <m:r>
                  <w:rPr>
                    <w:rFonts w:ascii="Cambria Math" w:eastAsia="Calibri" w:hAnsi="Cambria Math" w:cs="Times New Roman"/>
                    <w:kern w:val="2"/>
                    <w:sz w:val="24"/>
                    <w:szCs w:val="24"/>
                    <w14:ligatures w14:val="standardContextual"/>
                  </w:rPr>
                  <m:t>T</m:t>
                </m:r>
              </m:den>
            </m:f>
          </m:sup>
        </m:sSup>
      </m:oMath>
      <w:r w:rsidRPr="001B60F5">
        <w:rPr>
          <w:rFonts w:eastAsia="Times New Roman" w:cs="Times New Roman"/>
          <w:kern w:val="2"/>
          <w:sz w:val="24"/>
          <w:szCs w:val="24"/>
          <w:lang w:val="fr-FR"/>
          <w14:ligatures w14:val="standardContextual"/>
        </w:rPr>
        <w:t xml:space="preserve">; </w:t>
      </w:r>
      <m:oMath>
        <m:sSub>
          <m:sSubPr>
            <m:ctrlPr>
              <w:rPr>
                <w:rFonts w:ascii="Cambria Math" w:eastAsia="Calibri" w:hAnsi="Cambria Math" w:cs="Times New Roman"/>
                <w:i/>
                <w:kern w:val="2"/>
                <w:sz w:val="24"/>
                <w:szCs w:val="24"/>
                <w14:ligatures w14:val="standardContextual"/>
              </w:rPr>
            </m:ctrlPr>
          </m:sSubPr>
          <m:e>
            <m:sSubSup>
              <m:sSubSupPr>
                <m:ctrlPr>
                  <w:rPr>
                    <w:rFonts w:ascii="Cambria Math" w:eastAsia="Calibri" w:hAnsi="Cambria Math" w:cs="Times New Roman"/>
                    <w:i/>
                    <w:kern w:val="2"/>
                    <w:sz w:val="24"/>
                    <w:szCs w:val="24"/>
                    <w14:ligatures w14:val="standardContextual"/>
                  </w:rPr>
                </m:ctrlPr>
              </m:sSubSupPr>
              <m:e>
                <m:r>
                  <w:rPr>
                    <w:rFonts w:ascii="Cambria Math" w:eastAsia="Calibri" w:hAnsi="Cambria Math" w:cs="Times New Roman"/>
                    <w:kern w:val="2"/>
                    <w:sz w:val="24"/>
                    <w:szCs w:val="24"/>
                    <w14:ligatures w14:val="standardContextual"/>
                  </w:rPr>
                  <m:t>N</m:t>
                </m:r>
              </m:e>
              <m:sub>
                <m:r>
                  <w:rPr>
                    <w:rFonts w:ascii="Cambria Math" w:eastAsia="Calibri" w:hAnsi="Cambria Math" w:cs="Times New Roman"/>
                    <w:kern w:val="2"/>
                    <w:sz w:val="24"/>
                    <w:szCs w:val="24"/>
                    <w14:ligatures w14:val="standardContextual"/>
                  </w:rPr>
                  <m:t>Y</m:t>
                </m:r>
              </m:sub>
              <m:sup>
                <m:r>
                  <w:rPr>
                    <w:rFonts w:ascii="Cambria Math" w:eastAsia="Calibri" w:hAnsi="Cambria Math" w:cs="Times New Roman"/>
                    <w:kern w:val="2"/>
                    <w:sz w:val="24"/>
                    <w:szCs w:val="24"/>
                    <w:lang w:val="fr-FR"/>
                    <w14:ligatures w14:val="standardContextual"/>
                  </w:rPr>
                  <m:t>'</m:t>
                </m:r>
              </m:sup>
            </m:sSubSup>
            <m:r>
              <w:rPr>
                <w:rFonts w:ascii="Cambria Math" w:eastAsia="Calibri" w:hAnsi="Cambria Math" w:cs="Times New Roman"/>
                <w:kern w:val="2"/>
                <w:sz w:val="24"/>
                <w:szCs w:val="24"/>
                <w:lang w:val="fr-FR"/>
                <w14:ligatures w14:val="standardContextual"/>
              </w:rPr>
              <m:t>=</m:t>
            </m:r>
            <m:sSup>
              <m:sSupPr>
                <m:ctrlPr>
                  <w:rPr>
                    <w:rFonts w:ascii="Cambria Math" w:eastAsia="Calibri" w:hAnsi="Cambria Math" w:cs="Times New Roman"/>
                    <w:i/>
                    <w:kern w:val="2"/>
                    <w:sz w:val="24"/>
                    <w:szCs w:val="24"/>
                    <w14:ligatures w14:val="standardContextual"/>
                  </w:rPr>
                </m:ctrlPr>
              </m:sSupPr>
              <m:e>
                <m:r>
                  <w:rPr>
                    <w:rFonts w:ascii="Cambria Math" w:eastAsia="Calibri" w:hAnsi="Cambria Math" w:cs="Times New Roman"/>
                    <w:kern w:val="2"/>
                    <w:sz w:val="24"/>
                    <w:szCs w:val="24"/>
                    <w14:ligatures w14:val="standardContextual"/>
                  </w:rPr>
                  <m:t>ΔN</m:t>
                </m:r>
              </m:e>
              <m:sup>
                <m:r>
                  <w:rPr>
                    <w:rFonts w:ascii="Cambria Math" w:eastAsia="Calibri" w:hAnsi="Cambria Math" w:cs="Times New Roman"/>
                    <w:kern w:val="2"/>
                    <w:sz w:val="24"/>
                    <w:szCs w:val="24"/>
                    <w:lang w:val="fr-FR"/>
                    <w14:ligatures w14:val="standardContextual"/>
                  </w:rPr>
                  <m:t>'</m:t>
                </m:r>
              </m:sup>
            </m:sSup>
            <m:r>
              <w:rPr>
                <w:rFonts w:ascii="Cambria Math" w:eastAsia="Calibri" w:hAnsi="Cambria Math" w:cs="Times New Roman"/>
                <w:kern w:val="2"/>
                <w:sz w:val="24"/>
                <w:szCs w:val="24"/>
                <w:lang w:val="fr-FR"/>
                <w14:ligatures w14:val="standardContextual"/>
              </w:rPr>
              <m:t>+</m:t>
            </m:r>
            <m:sSub>
              <m:sSubPr>
                <m:ctrlPr>
                  <w:rPr>
                    <w:rFonts w:ascii="Cambria Math" w:eastAsia="Calibri" w:hAnsi="Cambria Math" w:cs="Times New Roman"/>
                    <w:i/>
                    <w:kern w:val="2"/>
                    <w:sz w:val="24"/>
                    <w:szCs w:val="24"/>
                    <w14:ligatures w14:val="standardContextual"/>
                  </w:rPr>
                </m:ctrlPr>
              </m:sSubPr>
              <m:e>
                <m:r>
                  <w:rPr>
                    <w:rFonts w:ascii="Cambria Math" w:eastAsia="Calibri" w:hAnsi="Cambria Math" w:cs="Times New Roman"/>
                    <w:kern w:val="2"/>
                    <w:sz w:val="24"/>
                    <w:szCs w:val="24"/>
                    <w14:ligatures w14:val="standardContextual"/>
                  </w:rPr>
                  <m:t>N</m:t>
                </m:r>
              </m:e>
              <m:sub>
                <m:r>
                  <w:rPr>
                    <w:rFonts w:ascii="Cambria Math" w:eastAsia="Calibri" w:hAnsi="Cambria Math" w:cs="Times New Roman"/>
                    <w:kern w:val="2"/>
                    <w:sz w:val="24"/>
                    <w:szCs w:val="24"/>
                    <w:lang w:val="fr-FR"/>
                    <w14:ligatures w14:val="standardContextual"/>
                  </w:rPr>
                  <m:t>0</m:t>
                </m:r>
                <m:r>
                  <w:rPr>
                    <w:rFonts w:ascii="Cambria Math" w:eastAsia="Calibri" w:hAnsi="Cambria Math" w:cs="Times New Roman"/>
                    <w:kern w:val="2"/>
                    <w:sz w:val="24"/>
                    <w:szCs w:val="24"/>
                    <w14:ligatures w14:val="standardContextual"/>
                  </w:rPr>
                  <m:t>Y</m:t>
                </m:r>
              </m:sub>
            </m:sSub>
          </m:e>
          <m:sub>
            <m:r>
              <w:rPr>
                <w:rFonts w:ascii="Cambria Math" w:eastAsia="Calibri" w:hAnsi="Cambria Math" w:cs="Times New Roman"/>
                <w:kern w:val="2"/>
                <w:sz w:val="24"/>
                <w:szCs w:val="24"/>
                <w:lang w:val="fr-FR"/>
                <w14:ligatures w14:val="standardContextual"/>
              </w:rPr>
              <m:t xml:space="preserve"> </m:t>
            </m:r>
          </m:sub>
        </m:sSub>
      </m:oMath>
    </w:p>
    <w:p w14:paraId="3D3F351B" w14:textId="77777777" w:rsidR="001B60F5" w:rsidRPr="001B60F5" w:rsidRDefault="001B60F5" w:rsidP="001B60F5">
      <w:pPr>
        <w:rPr>
          <w:rFonts w:eastAsia="Calibri" w:cs="Times New Roman"/>
          <w:kern w:val="2"/>
          <w:sz w:val="24"/>
          <w:szCs w:val="24"/>
          <w:lang w:val="fr-FR"/>
          <w14:ligatures w14:val="standardContextual"/>
        </w:rPr>
      </w:pPr>
      <w:r w:rsidRPr="001B60F5">
        <w:rPr>
          <w:rFonts w:eastAsia="Calibri" w:cs="Times New Roman"/>
          <w:kern w:val="2"/>
          <w:sz w:val="24"/>
          <w:szCs w:val="24"/>
          <w:lang w:val="fr-FR"/>
          <w14:ligatures w14:val="standardContextual"/>
        </w:rPr>
        <w:t xml:space="preserve">Và cho : </w:t>
      </w:r>
      <m:oMath>
        <m:sSup>
          <m:sSupPr>
            <m:ctrlPr>
              <w:rPr>
                <w:rFonts w:ascii="Cambria Math" w:eastAsia="Calibri" w:hAnsi="Cambria Math" w:cs="Times New Roman"/>
                <w:i/>
                <w:kern w:val="2"/>
                <w:sz w:val="24"/>
                <w:szCs w:val="24"/>
                <w14:ligatures w14:val="standardContextual"/>
              </w:rPr>
            </m:ctrlPr>
          </m:sSupPr>
          <m:e>
            <m:sSubSup>
              <m:sSubSupPr>
                <m:ctrlPr>
                  <w:rPr>
                    <w:rFonts w:ascii="Cambria Math" w:eastAsia="Calibri" w:hAnsi="Cambria Math" w:cs="Times New Roman"/>
                    <w:i/>
                    <w:kern w:val="2"/>
                    <w:sz w:val="24"/>
                    <w:szCs w:val="24"/>
                    <w14:ligatures w14:val="standardContextual"/>
                  </w:rPr>
                </m:ctrlPr>
              </m:sSubSupPr>
              <m:e>
                <m:r>
                  <w:rPr>
                    <w:rFonts w:ascii="Cambria Math" w:eastAsia="Calibri" w:hAnsi="Cambria Math" w:cs="Times New Roman"/>
                    <w:kern w:val="2"/>
                    <w:sz w:val="24"/>
                    <w:szCs w:val="24"/>
                    <w14:ligatures w14:val="standardContextual"/>
                  </w:rPr>
                  <m:t>N</m:t>
                </m:r>
              </m:e>
              <m:sub>
                <m:r>
                  <w:rPr>
                    <w:rFonts w:ascii="Cambria Math" w:eastAsia="Calibri" w:hAnsi="Cambria Math" w:cs="Times New Roman"/>
                    <w:kern w:val="2"/>
                    <w:sz w:val="24"/>
                    <w:szCs w:val="24"/>
                    <w14:ligatures w14:val="standardContextual"/>
                  </w:rPr>
                  <m:t>Y</m:t>
                </m:r>
              </m:sub>
              <m:sup>
                <m:r>
                  <w:rPr>
                    <w:rFonts w:ascii="Cambria Math" w:eastAsia="Calibri" w:hAnsi="Cambria Math" w:cs="Times New Roman"/>
                    <w:kern w:val="2"/>
                    <w:sz w:val="24"/>
                    <w:szCs w:val="24"/>
                    <w:lang w:val="fr-FR"/>
                    <w14:ligatures w14:val="standardContextual"/>
                  </w:rPr>
                  <m:t>'</m:t>
                </m:r>
              </m:sup>
            </m:sSubSup>
            <m:r>
              <w:rPr>
                <w:rFonts w:ascii="Cambria Math" w:eastAsia="Calibri" w:hAnsi="Cambria Math" w:cs="Times New Roman"/>
                <w:kern w:val="2"/>
                <w:sz w:val="24"/>
                <w:szCs w:val="24"/>
                <w:lang w:val="fr-FR"/>
                <w14:ligatures w14:val="standardContextual"/>
              </w:rPr>
              <m:t>=7</m:t>
            </m:r>
            <m:r>
              <w:rPr>
                <w:rFonts w:ascii="Cambria Math" w:eastAsia="Calibri" w:hAnsi="Cambria Math" w:cs="Times New Roman"/>
                <w:kern w:val="2"/>
                <w:sz w:val="24"/>
                <w:szCs w:val="24"/>
                <w14:ligatures w14:val="standardContextual"/>
              </w:rPr>
              <m:t>N</m:t>
            </m:r>
          </m:e>
          <m:sup>
            <m:r>
              <w:rPr>
                <w:rFonts w:ascii="Cambria Math" w:eastAsia="Calibri" w:hAnsi="Cambria Math" w:cs="Times New Roman"/>
                <w:kern w:val="2"/>
                <w:sz w:val="24"/>
                <w:szCs w:val="24"/>
                <w:lang w:val="fr-FR"/>
                <w14:ligatures w14:val="standardContextual"/>
              </w:rPr>
              <m:t>'</m:t>
            </m:r>
          </m:sup>
        </m:sSup>
      </m:oMath>
      <w:r w:rsidRPr="001B60F5">
        <w:rPr>
          <w:rFonts w:eastAsia="Times New Roman" w:cs="Times New Roman"/>
          <w:kern w:val="2"/>
          <w:sz w:val="24"/>
          <w:szCs w:val="24"/>
          <w:lang w:val="fr-FR"/>
          <w14:ligatures w14:val="standardContextual"/>
        </w:rPr>
        <w:t xml:space="preserve"> =&gt; </w:t>
      </w:r>
      <m:oMath>
        <m:sSub>
          <m:sSubPr>
            <m:ctrlPr>
              <w:rPr>
                <w:rFonts w:ascii="Cambria Math" w:eastAsia="Times New Roman" w:hAnsi="Cambria Math" w:cs="Times New Roman"/>
                <w:i/>
                <w:kern w:val="2"/>
                <w:sz w:val="24"/>
                <w:szCs w:val="24"/>
                <w14:ligatures w14:val="standardContextual"/>
              </w:rPr>
            </m:ctrlPr>
          </m:sSubPr>
          <m:e>
            <m:r>
              <w:rPr>
                <w:rFonts w:ascii="Cambria Math" w:eastAsia="Times New Roman" w:hAnsi="Cambria Math" w:cs="Times New Roman"/>
                <w:kern w:val="2"/>
                <w:sz w:val="24"/>
                <w:szCs w:val="24"/>
                <w14:ligatures w14:val="standardContextual"/>
              </w:rPr>
              <m:t>N</m:t>
            </m:r>
          </m:e>
          <m:sub>
            <m:r>
              <w:rPr>
                <w:rFonts w:ascii="Cambria Math" w:eastAsia="Times New Roman" w:hAnsi="Cambria Math" w:cs="Times New Roman"/>
                <w:kern w:val="2"/>
                <w:sz w:val="24"/>
                <w:szCs w:val="24"/>
                <w:lang w:val="fr-FR"/>
                <w14:ligatures w14:val="standardContextual"/>
              </w:rPr>
              <m:t>0</m:t>
            </m:r>
            <m:r>
              <w:rPr>
                <w:rFonts w:ascii="Cambria Math" w:eastAsia="Times New Roman" w:hAnsi="Cambria Math" w:cs="Times New Roman"/>
                <w:kern w:val="2"/>
                <w:sz w:val="24"/>
                <w:szCs w:val="24"/>
                <w14:ligatures w14:val="standardContextual"/>
              </w:rPr>
              <m:t>Y</m:t>
            </m:r>
          </m:sub>
        </m:sSub>
        <m:r>
          <w:rPr>
            <w:rFonts w:ascii="Cambria Math" w:eastAsia="Times New Roman" w:hAnsi="Cambria Math" w:cs="Times New Roman"/>
            <w:kern w:val="2"/>
            <w:sz w:val="24"/>
            <w:szCs w:val="24"/>
            <w:lang w:val="fr-FR"/>
            <w14:ligatures w14:val="standardContextual"/>
          </w:rPr>
          <m:t>= 8</m:t>
        </m:r>
        <m:sSup>
          <m:sSupPr>
            <m:ctrlPr>
              <w:rPr>
                <w:rFonts w:ascii="Cambria Math" w:eastAsia="Times New Roman" w:hAnsi="Cambria Math" w:cs="Times New Roman"/>
                <w:i/>
                <w:kern w:val="2"/>
                <w:sz w:val="24"/>
                <w:szCs w:val="24"/>
                <w14:ligatures w14:val="standardContextual"/>
              </w:rPr>
            </m:ctrlPr>
          </m:sSupPr>
          <m:e>
            <m:r>
              <w:rPr>
                <w:rFonts w:ascii="Cambria Math" w:eastAsia="Times New Roman" w:hAnsi="Cambria Math" w:cs="Times New Roman"/>
                <w:kern w:val="2"/>
                <w:sz w:val="24"/>
                <w:szCs w:val="24"/>
                <w14:ligatures w14:val="standardContextual"/>
              </w:rPr>
              <m:t>N</m:t>
            </m:r>
          </m:e>
          <m:sup>
            <m:r>
              <w:rPr>
                <w:rFonts w:ascii="Cambria Math" w:eastAsia="Times New Roman" w:hAnsi="Cambria Math" w:cs="Times New Roman"/>
                <w:kern w:val="2"/>
                <w:sz w:val="24"/>
                <w:szCs w:val="24"/>
                <w:lang w:val="fr-FR"/>
                <w14:ligatures w14:val="standardContextual"/>
              </w:rPr>
              <m:t>'</m:t>
            </m:r>
          </m:sup>
        </m:sSup>
        <m:r>
          <w:rPr>
            <w:rFonts w:ascii="Cambria Math" w:eastAsia="Times New Roman" w:hAnsi="Cambria Math" w:cs="Times New Roman"/>
            <w:kern w:val="2"/>
            <w:sz w:val="24"/>
            <w:szCs w:val="24"/>
            <w:lang w:val="fr-FR"/>
            <w14:ligatures w14:val="standardContextual"/>
          </w:rPr>
          <m:t>-</m:t>
        </m:r>
        <m:sSub>
          <m:sSubPr>
            <m:ctrlPr>
              <w:rPr>
                <w:rFonts w:ascii="Cambria Math" w:eastAsia="Times New Roman" w:hAnsi="Cambria Math" w:cs="Times New Roman"/>
                <w:i/>
                <w:kern w:val="2"/>
                <w:sz w:val="24"/>
                <w:szCs w:val="24"/>
                <w14:ligatures w14:val="standardContextual"/>
              </w:rPr>
            </m:ctrlPr>
          </m:sSubPr>
          <m:e>
            <m:r>
              <w:rPr>
                <w:rFonts w:ascii="Cambria Math" w:eastAsia="Times New Roman" w:hAnsi="Cambria Math" w:cs="Times New Roman"/>
                <w:kern w:val="2"/>
                <w:sz w:val="24"/>
                <w:szCs w:val="24"/>
                <w14:ligatures w14:val="standardContextual"/>
              </w:rPr>
              <m:t>N</m:t>
            </m:r>
          </m:e>
          <m:sub>
            <m:r>
              <w:rPr>
                <w:rFonts w:ascii="Cambria Math" w:eastAsia="Times New Roman" w:hAnsi="Cambria Math" w:cs="Times New Roman"/>
                <w:kern w:val="2"/>
                <w:sz w:val="24"/>
                <w:szCs w:val="24"/>
                <w:lang w:val="fr-FR"/>
                <w14:ligatures w14:val="standardContextual"/>
              </w:rPr>
              <m:t>0</m:t>
            </m:r>
          </m:sub>
        </m:sSub>
      </m:oMath>
      <w:r w:rsidRPr="001B60F5">
        <w:rPr>
          <w:rFonts w:eastAsia="Times New Roman" w:cs="Times New Roman"/>
          <w:kern w:val="2"/>
          <w:sz w:val="24"/>
          <w:szCs w:val="24"/>
          <w:lang w:val="fr-FR"/>
          <w14:ligatures w14:val="standardContextual"/>
        </w:rPr>
        <w:t xml:space="preserve"> (2)</w:t>
      </w:r>
    </w:p>
    <w:p w14:paraId="3CE5114B" w14:textId="77777777" w:rsidR="001B60F5" w:rsidRPr="001B60F5" w:rsidRDefault="001B60F5" w:rsidP="001B60F5">
      <w:pPr>
        <w:rPr>
          <w:rFonts w:eastAsia="Times New Roman" w:cs="Times New Roman"/>
          <w:kern w:val="2"/>
          <w:sz w:val="24"/>
          <w:szCs w:val="24"/>
          <w:lang w:val="fr-FR"/>
          <w14:ligatures w14:val="standardContextual"/>
        </w:rPr>
      </w:pPr>
      <w:r w:rsidRPr="001B60F5">
        <w:rPr>
          <w:rFonts w:eastAsia="Calibri" w:cs="Times New Roman"/>
          <w:kern w:val="2"/>
          <w:sz w:val="24"/>
          <w:szCs w:val="24"/>
          <w:lang w:val="fr-FR"/>
          <w14:ligatures w14:val="standardContextual"/>
        </w:rPr>
        <w:t xml:space="preserve">Từ (1) và (2) =&gt; </w:t>
      </w:r>
      <m:oMath>
        <m:f>
          <m:fPr>
            <m:ctrlPr>
              <w:rPr>
                <w:rFonts w:ascii="Cambria Math" w:eastAsia="Calibri" w:hAnsi="Cambria Math" w:cs="Times New Roman"/>
                <w:i/>
                <w:kern w:val="2"/>
                <w:sz w:val="24"/>
                <w:szCs w:val="24"/>
                <w14:ligatures w14:val="standardContextual"/>
              </w:rPr>
            </m:ctrlPr>
          </m:fPr>
          <m:num>
            <m:sSub>
              <m:sSubPr>
                <m:ctrlPr>
                  <w:rPr>
                    <w:rFonts w:ascii="Cambria Math" w:eastAsia="Calibri" w:hAnsi="Cambria Math" w:cs="Times New Roman"/>
                    <w:i/>
                    <w:kern w:val="2"/>
                    <w:sz w:val="24"/>
                    <w:szCs w:val="24"/>
                    <w14:ligatures w14:val="standardContextual"/>
                  </w:rPr>
                </m:ctrlPr>
              </m:sSubPr>
              <m:e>
                <m:r>
                  <w:rPr>
                    <w:rFonts w:ascii="Cambria Math" w:eastAsia="Calibri" w:hAnsi="Cambria Math" w:cs="Times New Roman"/>
                    <w:kern w:val="2"/>
                    <w:sz w:val="24"/>
                    <w:szCs w:val="24"/>
                    <w14:ligatures w14:val="standardContextual"/>
                  </w:rPr>
                  <m:t>t</m:t>
                </m:r>
              </m:e>
              <m:sub>
                <m:r>
                  <w:rPr>
                    <w:rFonts w:ascii="Cambria Math" w:eastAsia="Calibri" w:hAnsi="Cambria Math" w:cs="Times New Roman"/>
                    <w:kern w:val="2"/>
                    <w:sz w:val="24"/>
                    <w:szCs w:val="24"/>
                    <w:lang w:val="fr-FR"/>
                    <w14:ligatures w14:val="standardContextual"/>
                  </w:rPr>
                  <m:t>1</m:t>
                </m:r>
              </m:sub>
            </m:sSub>
          </m:num>
          <m:den>
            <m:r>
              <w:rPr>
                <w:rFonts w:ascii="Cambria Math" w:eastAsia="Calibri" w:hAnsi="Cambria Math" w:cs="Times New Roman"/>
                <w:kern w:val="2"/>
                <w:sz w:val="24"/>
                <w:szCs w:val="24"/>
                <w14:ligatures w14:val="standardContextual"/>
              </w:rPr>
              <m:t>T</m:t>
            </m:r>
          </m:den>
        </m:f>
      </m:oMath>
      <w:r w:rsidRPr="001B60F5">
        <w:rPr>
          <w:rFonts w:eastAsia="Times New Roman" w:cs="Times New Roman"/>
          <w:kern w:val="2"/>
          <w:sz w:val="24"/>
          <w:szCs w:val="24"/>
          <w:lang w:val="fr-FR"/>
          <w14:ligatures w14:val="standardContextual"/>
        </w:rPr>
        <w:t xml:space="preserve"> = 0,625</w:t>
      </w:r>
    </w:p>
    <w:p w14:paraId="19F19CB2" w14:textId="02B8518D" w:rsidR="001B60F5" w:rsidRDefault="001B60F5" w:rsidP="001B60F5">
      <w:pPr>
        <w:tabs>
          <w:tab w:val="left" w:pos="283"/>
          <w:tab w:val="left" w:pos="2835"/>
          <w:tab w:val="left" w:pos="5386"/>
          <w:tab w:val="left" w:pos="7937"/>
        </w:tabs>
        <w:spacing w:after="0" w:line="20" w:lineRule="atLeast"/>
        <w:ind w:firstLine="283"/>
        <w:jc w:val="both"/>
        <w:rPr>
          <w:rFonts w:ascii="Palatino Linotype" w:eastAsia="Times New Roman" w:hAnsi="Palatino Linotype" w:cs="Times New Roman"/>
          <w:b/>
          <w:bCs/>
          <w:color w:val="0000FF"/>
          <w:sz w:val="24"/>
          <w:szCs w:val="24"/>
          <w:lang w:val="nl-NL"/>
        </w:rPr>
      </w:pPr>
      <w:r w:rsidRPr="001B60F5">
        <w:rPr>
          <w:rFonts w:eastAsia="Times New Roman" w:cs="Times New Roman"/>
          <w:kern w:val="2"/>
          <w:sz w:val="24"/>
          <w:szCs w:val="24"/>
          <w14:ligatures w14:val="standardContextual"/>
        </w:rPr>
        <w:t xml:space="preserve">Thay vào (1) : </w:t>
      </w:r>
      <m:oMath>
        <m:sSub>
          <m:sSubPr>
            <m:ctrlPr>
              <w:rPr>
                <w:rFonts w:ascii="Cambria Math" w:eastAsia="Times New Roman" w:hAnsi="Cambria Math" w:cs="Times New Roman"/>
                <w:i/>
                <w:kern w:val="2"/>
                <w:sz w:val="24"/>
                <w:szCs w:val="24"/>
                <w14:ligatures w14:val="standardContextual"/>
              </w:rPr>
            </m:ctrlPr>
          </m:sSubPr>
          <m:e>
            <m:r>
              <w:rPr>
                <w:rFonts w:ascii="Cambria Math" w:eastAsia="Times New Roman" w:hAnsi="Cambria Math" w:cs="Times New Roman"/>
                <w:kern w:val="2"/>
                <w:sz w:val="24"/>
                <w:szCs w:val="24"/>
                <w14:ligatures w14:val="standardContextual"/>
              </w:rPr>
              <m:t>N</m:t>
            </m:r>
          </m:e>
          <m:sub>
            <m:r>
              <w:rPr>
                <w:rFonts w:ascii="Cambria Math" w:eastAsia="Times New Roman" w:hAnsi="Cambria Math" w:cs="Times New Roman"/>
                <w:kern w:val="2"/>
                <w:sz w:val="24"/>
                <w:szCs w:val="24"/>
                <w14:ligatures w14:val="standardContextual"/>
              </w:rPr>
              <m:t>0Y</m:t>
            </m:r>
          </m:sub>
        </m:sSub>
        <m:r>
          <w:rPr>
            <w:rFonts w:ascii="Cambria Math" w:eastAsia="Times New Roman" w:hAnsi="Cambria Math" w:cs="Times New Roman"/>
            <w:kern w:val="2"/>
            <w:sz w:val="24"/>
            <w:szCs w:val="24"/>
            <w14:ligatures w14:val="standardContextual"/>
          </w:rPr>
          <m:t>=0,2968</m:t>
        </m:r>
        <m:sSub>
          <m:sSubPr>
            <m:ctrlPr>
              <w:rPr>
                <w:rFonts w:ascii="Cambria Math" w:eastAsia="Times New Roman" w:hAnsi="Cambria Math" w:cs="Times New Roman"/>
                <w:i/>
                <w:kern w:val="2"/>
                <w:sz w:val="24"/>
                <w:szCs w:val="24"/>
                <w14:ligatures w14:val="standardContextual"/>
              </w:rPr>
            </m:ctrlPr>
          </m:sSubPr>
          <m:e>
            <m:r>
              <w:rPr>
                <w:rFonts w:ascii="Cambria Math" w:eastAsia="Times New Roman" w:hAnsi="Cambria Math" w:cs="Times New Roman"/>
                <w:kern w:val="2"/>
                <w:sz w:val="24"/>
                <w:szCs w:val="24"/>
                <w14:ligatures w14:val="standardContextual"/>
              </w:rPr>
              <m:t>N</m:t>
            </m:r>
          </m:e>
          <m:sub>
            <m:r>
              <w:rPr>
                <w:rFonts w:ascii="Cambria Math" w:eastAsia="Times New Roman" w:hAnsi="Cambria Math" w:cs="Times New Roman"/>
                <w:kern w:val="2"/>
                <w:sz w:val="24"/>
                <w:szCs w:val="24"/>
                <w14:ligatures w14:val="standardContextual"/>
              </w:rPr>
              <m:t xml:space="preserve">0 </m:t>
            </m:r>
          </m:sub>
        </m:sSub>
      </m:oMath>
      <w:r w:rsidRPr="001B60F5">
        <w:rPr>
          <w:rFonts w:eastAsia="Times New Roman" w:cs="Times New Roman"/>
          <w:kern w:val="2"/>
          <w:sz w:val="24"/>
          <w:szCs w:val="24"/>
          <w14:ligatures w14:val="standardContextual"/>
        </w:rPr>
        <w:t xml:space="preserve">=&gt; </w:t>
      </w:r>
      <w:r w:rsidRPr="00A00A97">
        <w:rPr>
          <w:rFonts w:ascii="Palatino Linotype" w:eastAsia="Times New Roman" w:hAnsi="Palatino Linotype" w:cs="Times New Roman"/>
          <w:b/>
          <w:bCs/>
          <w:color w:val="0000FF"/>
          <w:sz w:val="24"/>
          <w:szCs w:val="24"/>
          <w:lang w:val="nl-NL"/>
        </w:rPr>
        <w:t>Chọn D</w:t>
      </w:r>
    </w:p>
    <w:p w14:paraId="2190C027" w14:textId="2BA576B3" w:rsidR="00452280" w:rsidRPr="00664F2B" w:rsidRDefault="00452280" w:rsidP="00452280">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Hướng dẫn giải</w:t>
      </w:r>
      <w:r>
        <w:rPr>
          <w:rFonts w:ascii="Palatino Linotype" w:eastAsia="Times New Roman" w:hAnsi="Palatino Linotype" w:cs="Times New Roman"/>
          <w:b/>
          <w:bCs/>
          <w:color w:val="0000FF"/>
          <w:sz w:val="24"/>
          <w:szCs w:val="24"/>
          <w:lang w:val="nl-NL"/>
        </w:rPr>
        <w:t xml:space="preserve"> 3</w:t>
      </w:r>
      <w:r w:rsidRPr="00664F2B">
        <w:rPr>
          <w:rFonts w:eastAsia="Times New Roman" w:cs="Times New Roman"/>
          <w:b/>
          <w:bCs/>
          <w:color w:val="000000" w:themeColor="text1"/>
          <w:sz w:val="24"/>
          <w:szCs w:val="24"/>
          <w:lang w:val="nl-NL"/>
        </w:rPr>
        <w:t>:</w:t>
      </w:r>
    </w:p>
    <w:p w14:paraId="741D4298" w14:textId="77777777" w:rsidR="00452280" w:rsidRDefault="00452280" w:rsidP="001B60F5">
      <w:pPr>
        <w:tabs>
          <w:tab w:val="left" w:pos="283"/>
          <w:tab w:val="left" w:pos="2835"/>
          <w:tab w:val="left" w:pos="5386"/>
          <w:tab w:val="left" w:pos="7937"/>
        </w:tabs>
        <w:spacing w:after="0" w:line="20" w:lineRule="atLeast"/>
        <w:ind w:firstLine="283"/>
        <w:jc w:val="both"/>
        <w:rPr>
          <w:rFonts w:ascii="Palatino Linotype" w:eastAsia="Times New Roman" w:hAnsi="Palatino Linotype" w:cs="Times New Roman"/>
          <w:b/>
          <w:bCs/>
          <w:color w:val="0000FF"/>
          <w:sz w:val="24"/>
          <w:szCs w:val="24"/>
          <w:lang w:val="nl-NL"/>
        </w:rPr>
      </w:pPr>
    </w:p>
    <w:p w14:paraId="450AF4FE" w14:textId="77777777" w:rsidR="00452280" w:rsidRPr="00452280" w:rsidRDefault="00452280" w:rsidP="00452280">
      <w:pPr>
        <w:spacing w:after="200" w:line="276" w:lineRule="auto"/>
        <w:ind w:left="600"/>
        <w:contextualSpacing/>
        <w:rPr>
          <w:rFonts w:eastAsia="Calibri" w:cs="Times New Roman"/>
          <w:sz w:val="24"/>
          <w:szCs w:val="24"/>
          <w:lang w:val="nl-NL"/>
        </w:rPr>
      </w:pPr>
      <w:r w:rsidRPr="00452280">
        <w:rPr>
          <w:rFonts w:eastAsia="Calibri" w:cs="Times New Roman"/>
          <w:sz w:val="24"/>
          <w:szCs w:val="24"/>
          <w:lang w:val="nl-NL"/>
        </w:rPr>
        <w:t xml:space="preserve">- Ban đầu: </w:t>
      </w:r>
      <w:r w:rsidRPr="00452280">
        <w:rPr>
          <w:rFonts w:eastAsia="Calibri" w:cs="Times New Roman"/>
          <w:position w:val="-30"/>
          <w:sz w:val="24"/>
          <w:szCs w:val="24"/>
        </w:rPr>
        <w:object w:dxaOrig="520" w:dyaOrig="680" w14:anchorId="5191D879">
          <v:shape id="_x0000_i1449" type="#_x0000_t75" style="width:26.4pt;height:33.6pt" o:ole="">
            <v:imagedata r:id="rId674" o:title=""/>
          </v:shape>
          <o:OLEObject Type="Embed" ProgID="Equation.DSMT4" ShapeID="_x0000_i1449" DrawAspect="Content" ObjectID="_1750280706" r:id="rId675"/>
        </w:object>
      </w:r>
    </w:p>
    <w:p w14:paraId="506596F4" w14:textId="77777777" w:rsidR="00452280" w:rsidRPr="00452280" w:rsidRDefault="00452280" w:rsidP="00452280">
      <w:pPr>
        <w:spacing w:after="200" w:line="276" w:lineRule="auto"/>
        <w:ind w:left="600"/>
        <w:contextualSpacing/>
        <w:rPr>
          <w:rFonts w:eastAsia="Calibri" w:cs="Times New Roman"/>
          <w:sz w:val="24"/>
          <w:szCs w:val="24"/>
          <w:lang w:val="nl-NL"/>
        </w:rPr>
      </w:pPr>
      <w:r w:rsidRPr="00452280">
        <w:rPr>
          <w:rFonts w:eastAsia="Calibri" w:cs="Times New Roman"/>
          <w:sz w:val="24"/>
          <w:szCs w:val="24"/>
          <w:lang w:val="nl-NL"/>
        </w:rPr>
        <w:t>- tại thời điểm t</w:t>
      </w:r>
      <w:r w:rsidRPr="00452280">
        <w:rPr>
          <w:rFonts w:eastAsia="Calibri" w:cs="Times New Roman"/>
          <w:sz w:val="24"/>
          <w:szCs w:val="24"/>
          <w:vertAlign w:val="subscript"/>
          <w:lang w:val="nl-NL"/>
        </w:rPr>
        <w:t>1</w:t>
      </w:r>
      <w:r w:rsidRPr="00452280">
        <w:rPr>
          <w:rFonts w:eastAsia="Calibri" w:cs="Times New Roman"/>
          <w:sz w:val="24"/>
          <w:szCs w:val="24"/>
          <w:lang w:val="nl-NL"/>
        </w:rPr>
        <w:t xml:space="preserve"> : </w:t>
      </w:r>
      <w:r w:rsidRPr="00452280">
        <w:rPr>
          <w:rFonts w:eastAsia="Calibri" w:cs="Times New Roman"/>
          <w:position w:val="-32"/>
          <w:sz w:val="24"/>
          <w:szCs w:val="24"/>
        </w:rPr>
        <w:object w:dxaOrig="5480" w:dyaOrig="760" w14:anchorId="632A7871">
          <v:shape id="_x0000_i1450" type="#_x0000_t75" style="width:274.8pt;height:38.4pt" o:ole="">
            <v:imagedata r:id="rId676" o:title=""/>
          </v:shape>
          <o:OLEObject Type="Embed" ProgID="Equation.DSMT4" ShapeID="_x0000_i1450" DrawAspect="Content" ObjectID="_1750280707" r:id="rId677"/>
        </w:object>
      </w:r>
      <w:r w:rsidRPr="00452280">
        <w:rPr>
          <w:rFonts w:eastAsia="Calibri" w:cs="Times New Roman"/>
          <w:sz w:val="24"/>
          <w:szCs w:val="24"/>
          <w:lang w:val="nl-NL"/>
        </w:rPr>
        <w:t xml:space="preserve">    (1)</w:t>
      </w:r>
    </w:p>
    <w:p w14:paraId="645CF0F2" w14:textId="77777777" w:rsidR="00452280" w:rsidRPr="00452280" w:rsidRDefault="00452280" w:rsidP="00452280">
      <w:pPr>
        <w:spacing w:after="200" w:line="276" w:lineRule="auto"/>
        <w:ind w:left="600"/>
        <w:contextualSpacing/>
        <w:rPr>
          <w:rFonts w:eastAsia="Calibri" w:cs="Times New Roman"/>
          <w:sz w:val="24"/>
          <w:szCs w:val="24"/>
          <w:lang w:val="nl-NL"/>
        </w:rPr>
      </w:pPr>
      <w:r w:rsidRPr="00452280">
        <w:rPr>
          <w:rFonts w:eastAsia="Calibri" w:cs="Times New Roman"/>
          <w:sz w:val="24"/>
          <w:szCs w:val="24"/>
          <w:lang w:val="nl-NL"/>
        </w:rPr>
        <w:t>- tại thời điểm t</w:t>
      </w:r>
      <w:r w:rsidRPr="00452280">
        <w:rPr>
          <w:rFonts w:eastAsia="Calibri" w:cs="Times New Roman"/>
          <w:sz w:val="24"/>
          <w:szCs w:val="24"/>
          <w:vertAlign w:val="subscript"/>
          <w:lang w:val="nl-NL"/>
        </w:rPr>
        <w:t>2</w:t>
      </w:r>
      <w:r w:rsidRPr="00452280">
        <w:rPr>
          <w:rFonts w:eastAsia="Calibri" w:cs="Times New Roman"/>
          <w:sz w:val="24"/>
          <w:szCs w:val="24"/>
          <w:lang w:val="nl-NL"/>
        </w:rPr>
        <w:t xml:space="preserve"> : </w:t>
      </w:r>
      <w:r w:rsidRPr="00452280">
        <w:rPr>
          <w:rFonts w:eastAsia="Calibri" w:cs="Times New Roman"/>
          <w:position w:val="-32"/>
          <w:sz w:val="24"/>
          <w:szCs w:val="24"/>
        </w:rPr>
        <w:object w:dxaOrig="5539" w:dyaOrig="760" w14:anchorId="6F5B62C3">
          <v:shape id="_x0000_i1451" type="#_x0000_t75" style="width:276.6pt;height:38.4pt" o:ole="">
            <v:imagedata r:id="rId678" o:title=""/>
          </v:shape>
          <o:OLEObject Type="Embed" ProgID="Equation.DSMT4" ShapeID="_x0000_i1451" DrawAspect="Content" ObjectID="_1750280708" r:id="rId679"/>
        </w:object>
      </w:r>
      <w:r w:rsidRPr="00452280">
        <w:rPr>
          <w:rFonts w:eastAsia="Calibri" w:cs="Times New Roman"/>
          <w:sz w:val="24"/>
          <w:szCs w:val="24"/>
          <w:lang w:val="nl-NL"/>
        </w:rPr>
        <w:t xml:space="preserve">    (2)</w:t>
      </w:r>
    </w:p>
    <w:p w14:paraId="5C9459BD" w14:textId="77777777" w:rsidR="00452280" w:rsidRPr="00452280" w:rsidRDefault="00452280" w:rsidP="00452280">
      <w:pPr>
        <w:spacing w:after="200" w:line="276" w:lineRule="auto"/>
        <w:ind w:left="600"/>
        <w:contextualSpacing/>
        <w:rPr>
          <w:rFonts w:eastAsia="Calibri" w:cs="Times New Roman"/>
          <w:sz w:val="24"/>
          <w:szCs w:val="24"/>
          <w:lang w:val="nl-NL"/>
        </w:rPr>
      </w:pPr>
      <w:r w:rsidRPr="00452280">
        <w:rPr>
          <w:rFonts w:eastAsia="Calibri" w:cs="Times New Roman"/>
          <w:sz w:val="24"/>
          <w:szCs w:val="24"/>
          <w:lang w:val="nl-NL"/>
        </w:rPr>
        <w:t xml:space="preserve">Lập tỉ số </w:t>
      </w:r>
      <w:r w:rsidRPr="00452280">
        <w:rPr>
          <w:rFonts w:eastAsia="Calibri" w:cs="Times New Roman"/>
          <w:position w:val="-40"/>
          <w:sz w:val="24"/>
          <w:szCs w:val="24"/>
        </w:rPr>
        <w:object w:dxaOrig="4400" w:dyaOrig="980" w14:anchorId="1FE8B945">
          <v:shape id="_x0000_i1452" type="#_x0000_t75" style="width:219.6pt;height:48.6pt" o:ole="">
            <v:imagedata r:id="rId680" o:title=""/>
          </v:shape>
          <o:OLEObject Type="Embed" ProgID="Equation.DSMT4" ShapeID="_x0000_i1452" DrawAspect="Content" ObjectID="_1750280709" r:id="rId681"/>
        </w:object>
      </w:r>
    </w:p>
    <w:p w14:paraId="4243A218" w14:textId="77777777" w:rsidR="00452280" w:rsidRPr="00452280" w:rsidRDefault="00452280" w:rsidP="00452280">
      <w:pPr>
        <w:spacing w:after="200" w:line="276" w:lineRule="auto"/>
        <w:ind w:left="600"/>
        <w:contextualSpacing/>
        <w:rPr>
          <w:rFonts w:eastAsia="Calibri" w:cs="Times New Roman"/>
          <w:b/>
          <w:sz w:val="24"/>
          <w:szCs w:val="24"/>
          <w:lang w:val="vi-VN"/>
        </w:rPr>
      </w:pPr>
      <w:r w:rsidRPr="00452280">
        <w:rPr>
          <w:rFonts w:eastAsia="Calibri" w:cs="Times New Roman"/>
          <w:sz w:val="24"/>
          <w:szCs w:val="24"/>
        </w:rPr>
        <w:t xml:space="preserve">Từ (1) </w:t>
      </w:r>
      <w:r w:rsidRPr="00452280">
        <w:rPr>
          <w:rFonts w:eastAsia="Calibri" w:cs="Times New Roman"/>
          <w:position w:val="-40"/>
          <w:sz w:val="24"/>
          <w:szCs w:val="24"/>
        </w:rPr>
        <w:object w:dxaOrig="3460" w:dyaOrig="820" w14:anchorId="3E184B3B">
          <v:shape id="_x0000_i1453" type="#_x0000_t75" style="width:172.2pt;height:41.4pt" o:ole="">
            <v:imagedata r:id="rId682" o:title=""/>
          </v:shape>
          <o:OLEObject Type="Embed" ProgID="Equation.DSMT4" ShapeID="_x0000_i1453" DrawAspect="Content" ObjectID="_1750280710" r:id="rId683"/>
        </w:object>
      </w:r>
      <w:r w:rsidRPr="00452280">
        <w:rPr>
          <w:rFonts w:eastAsia="Calibri" w:cs="Times New Roman"/>
          <w:sz w:val="24"/>
          <w:szCs w:val="24"/>
        </w:rPr>
        <w:t xml:space="preserve">.   Chọn </w:t>
      </w:r>
      <w:r w:rsidRPr="00452280">
        <w:rPr>
          <w:rFonts w:eastAsia="Calibri" w:cs="Times New Roman"/>
          <w:b/>
          <w:sz w:val="24"/>
          <w:szCs w:val="24"/>
        </w:rPr>
        <w:t>D</w:t>
      </w:r>
    </w:p>
    <w:p w14:paraId="4C7F7AAB" w14:textId="77777777" w:rsidR="00452280" w:rsidRDefault="00452280" w:rsidP="001B60F5">
      <w:pPr>
        <w:tabs>
          <w:tab w:val="left" w:pos="283"/>
          <w:tab w:val="left" w:pos="2835"/>
          <w:tab w:val="left" w:pos="5386"/>
          <w:tab w:val="left" w:pos="7937"/>
        </w:tabs>
        <w:spacing w:after="0" w:line="20" w:lineRule="atLeast"/>
        <w:ind w:firstLine="283"/>
        <w:jc w:val="both"/>
        <w:rPr>
          <w:rFonts w:ascii="Palatino Linotype" w:eastAsia="Times New Roman" w:hAnsi="Palatino Linotype" w:cs="Times New Roman"/>
          <w:b/>
          <w:bCs/>
          <w:color w:val="0000FF"/>
          <w:sz w:val="24"/>
          <w:szCs w:val="24"/>
          <w:lang w:val="nl-NL"/>
        </w:rPr>
      </w:pPr>
    </w:p>
    <w:p w14:paraId="6BBC53B7" w14:textId="6EF8A39D" w:rsidR="003964D8" w:rsidRPr="00664F2B" w:rsidRDefault="00664F2B" w:rsidP="00664F2B">
      <w:pPr>
        <w:spacing w:before="120" w:after="0"/>
        <w:jc w:val="both"/>
        <w:rPr>
          <w:rFonts w:eastAsia="Times New Roman" w:cs="Times New Roman"/>
          <w:b/>
          <w:color w:val="0000FF"/>
          <w:sz w:val="24"/>
          <w:szCs w:val="24"/>
          <w:lang w:val="nl-NL"/>
        </w:rPr>
      </w:pPr>
      <w:r w:rsidRPr="00664F2B">
        <w:rPr>
          <w:rFonts w:ascii="Palatino Linotype" w:eastAsia="Times New Roman" w:hAnsi="Palatino Linotype" w:cs="Times New Roman"/>
          <w:b/>
          <w:color w:val="0000FF"/>
          <w:sz w:val="24"/>
          <w:szCs w:val="24"/>
          <w:lang w:val="nl-NL"/>
        </w:rPr>
        <w:t>Câu 38:</w:t>
      </w:r>
      <w:r>
        <w:rPr>
          <w:rFonts w:eastAsia="Times New Roman" w:cs="Times New Roman"/>
          <w:b/>
          <w:color w:val="0000FF"/>
          <w:sz w:val="24"/>
          <w:szCs w:val="24"/>
          <w:lang w:val="nl-NL"/>
        </w:rPr>
        <w:t xml:space="preserve"> </w:t>
      </w:r>
      <w:r w:rsidR="003964D8" w:rsidRPr="00664F2B">
        <w:rPr>
          <w:rFonts w:eastAsia="Times New Roman" w:cs="Times New Roman"/>
          <w:color w:val="000000" w:themeColor="text1"/>
          <w:sz w:val="24"/>
          <w:szCs w:val="24"/>
          <w:lang w:val="nl-NL"/>
        </w:rPr>
        <w:t xml:space="preserve">Sử dụng một nguồn ánh sáng trắng và một máy đơn sắc để tạo ra một nguồn sáng đơn sắc với bước sóng có thể thay đổi liên tục từ 390 nm đến 710 nm để dùng trong thí nghiệm Y-âng về giao thoa ánh sáng. Trên màn quan sát, M và N là hai điểm trong đó khoảng cách từ N đến vân sáng trung tâm gấp đôi khoảng cách từ M đến vân sáng trung tâm. Thay đổi từ từ bước sóng của ánh sáng trong thí nghiệm từ 390 nm đế 710 nm, quan sát thấy tại M có hai lần là vị trí của vân sáng và tại N cũng có một số lần là vị trí của vân sáng. Biết một trong hai bức xạ cho vân sáng tại M có bước sóng 480 nm. Xét bước sóng của các bức xạ cho vân sáng tại N, </w:t>
      </w:r>
      <w:r w:rsidR="003964D8" w:rsidRPr="00664F2B">
        <w:rPr>
          <w:rFonts w:cs="Times New Roman"/>
          <w:position w:val="-12"/>
          <w:sz w:val="24"/>
        </w:rPr>
        <w:object w:dxaOrig="279" w:dyaOrig="380" w14:anchorId="475D22C5">
          <v:shape id="_x0000_i1454" type="#_x0000_t75" style="width:14.4pt;height:18.6pt" o:ole="">
            <v:imagedata r:id="rId310" o:title=""/>
          </v:shape>
          <o:OLEObject Type="Embed" ProgID="Equation.DSMT4" ShapeID="_x0000_i1454" DrawAspect="Content" ObjectID="_1750280711" r:id="rId684"/>
        </w:object>
      </w:r>
      <w:r w:rsidR="003964D8" w:rsidRPr="00664F2B">
        <w:rPr>
          <w:rFonts w:eastAsia="Times New Roman" w:cs="Times New Roman"/>
          <w:color w:val="000000" w:themeColor="text1"/>
          <w:sz w:val="24"/>
          <w:szCs w:val="24"/>
          <w:lang w:val="nl-NL"/>
        </w:rPr>
        <w:t xml:space="preserve"> là bước sóng ngắn nhất. Giá trị của </w:t>
      </w:r>
      <w:r w:rsidR="003964D8" w:rsidRPr="00664F2B">
        <w:rPr>
          <w:rFonts w:cs="Times New Roman"/>
          <w:position w:val="-12"/>
          <w:sz w:val="24"/>
        </w:rPr>
        <w:object w:dxaOrig="279" w:dyaOrig="380" w14:anchorId="5B0BC5C4">
          <v:shape id="_x0000_i1455" type="#_x0000_t75" style="width:14.4pt;height:18.6pt" o:ole="">
            <v:imagedata r:id="rId310" o:title=""/>
          </v:shape>
          <o:OLEObject Type="Embed" ProgID="Equation.DSMT4" ShapeID="_x0000_i1455" DrawAspect="Content" ObjectID="_1750280712" r:id="rId685"/>
        </w:object>
      </w:r>
      <w:r w:rsidR="003964D8" w:rsidRPr="00664F2B">
        <w:rPr>
          <w:rFonts w:eastAsia="Times New Roman" w:cs="Times New Roman"/>
          <w:color w:val="000000" w:themeColor="text1"/>
          <w:sz w:val="24"/>
          <w:szCs w:val="24"/>
          <w:lang w:val="nl-NL"/>
        </w:rPr>
        <w:t xml:space="preserve"> </w:t>
      </w:r>
      <w:r w:rsidR="003964D8" w:rsidRPr="00664F2B">
        <w:rPr>
          <w:rFonts w:eastAsia="Times New Roman" w:cs="Times New Roman"/>
          <w:b/>
          <w:bCs/>
          <w:color w:val="000000" w:themeColor="text1"/>
          <w:sz w:val="24"/>
          <w:szCs w:val="24"/>
          <w:lang w:val="nl-NL"/>
        </w:rPr>
        <w:t>gần nhất</w:t>
      </w:r>
      <w:r w:rsidR="003964D8" w:rsidRPr="00664F2B">
        <w:rPr>
          <w:rFonts w:eastAsia="Times New Roman" w:cs="Times New Roman"/>
          <w:color w:val="000000" w:themeColor="text1"/>
          <w:sz w:val="24"/>
          <w:szCs w:val="24"/>
          <w:lang w:val="nl-NL"/>
        </w:rPr>
        <w:t xml:space="preserve"> với giá trị nào sau đây?</w:t>
      </w:r>
    </w:p>
    <w:p w14:paraId="32E47663" w14:textId="5207397B"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A.</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405 nm.</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u w:val="single"/>
          <w:lang w:val="nl-NL"/>
        </w:rPr>
        <w:t>B</w:t>
      </w:r>
      <w:r w:rsidRPr="00664F2B">
        <w:rPr>
          <w:rFonts w:ascii="Palatino Linotype" w:eastAsia="Times New Roman" w:hAnsi="Palatino Linotype" w:cs="Times New Roman"/>
          <w:b/>
          <w:bCs/>
          <w:color w:val="0000FF"/>
          <w:sz w:val="24"/>
          <w:szCs w:val="24"/>
          <w:lang w:val="nl-NL"/>
        </w:rPr>
        <w:t>.</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425 nm.</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C.</w: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415 nm.</w:t>
      </w:r>
      <w:r w:rsidR="003964D8" w:rsidRPr="00664F2B">
        <w:rPr>
          <w:rFonts w:eastAsia="Times New Roman" w:cs="Times New Roman"/>
          <w:b/>
          <w:color w:val="0000FF"/>
          <w:sz w:val="24"/>
          <w:szCs w:val="24"/>
          <w:lang w:val="nl-NL"/>
        </w:rPr>
        <w:tab/>
      </w:r>
      <w:r w:rsidRPr="00664F2B">
        <w:rPr>
          <w:rFonts w:ascii="Palatino Linotype" w:eastAsia="Times New Roman" w:hAnsi="Palatino Linotype" w:cs="Times New Roman"/>
          <w:b/>
          <w:bCs/>
          <w:color w:val="0000FF"/>
          <w:sz w:val="24"/>
          <w:szCs w:val="24"/>
          <w:lang w:val="nl-NL"/>
        </w:rPr>
        <w:t>D.</w:t>
      </w:r>
      <w:r w:rsidR="003964D8" w:rsidRPr="00664F2B">
        <w:rPr>
          <w:rFonts w:eastAsia="Times New Roman" w:cs="Times New Roman"/>
          <w:b/>
          <w:bCs/>
          <w:color w:val="000000" w:themeColor="text1"/>
          <w:sz w:val="24"/>
          <w:szCs w:val="24"/>
          <w:lang w:val="nl-NL"/>
        </w:rPr>
        <w:t xml:space="preserve"> </w:t>
      </w:r>
      <w:r w:rsidR="003964D8" w:rsidRPr="00664F2B">
        <w:rPr>
          <w:rFonts w:cs="Times New Roman"/>
          <w:color w:val="000000" w:themeColor="text1"/>
          <w:sz w:val="24"/>
          <w:szCs w:val="24"/>
          <w:lang w:val="nl-NL"/>
        </w:rPr>
        <w:t>395 nm</w:t>
      </w:r>
      <w:r w:rsidR="003964D8" w:rsidRPr="00664F2B">
        <w:rPr>
          <w:rFonts w:eastAsia="Times New Roman" w:cs="Times New Roman"/>
          <w:color w:val="000000" w:themeColor="text1"/>
          <w:sz w:val="24"/>
          <w:szCs w:val="24"/>
          <w:lang w:val="nl-NL"/>
        </w:rPr>
        <w:t>.</w:t>
      </w:r>
    </w:p>
    <w:p w14:paraId="019E84D1" w14:textId="7175A1B9"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Hướng dẫn giải</w:t>
      </w:r>
      <w:r w:rsidR="003964D8" w:rsidRPr="00664F2B">
        <w:rPr>
          <w:rFonts w:eastAsia="Times New Roman" w:cs="Times New Roman"/>
          <w:b/>
          <w:bCs/>
          <w:color w:val="000000" w:themeColor="text1"/>
          <w:sz w:val="24"/>
          <w:szCs w:val="24"/>
          <w:lang w:val="nl-NL"/>
        </w:rPr>
        <w:t>:</w:t>
      </w:r>
    </w:p>
    <w:p w14:paraId="3959F907"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nl-NL"/>
        </w:rPr>
      </w:pPr>
      <w:r w:rsidRPr="00664F2B">
        <w:rPr>
          <w:rFonts w:eastAsia="Times New Roman" w:cs="Times New Roman"/>
          <w:color w:val="000000" w:themeColor="text1"/>
          <w:sz w:val="24"/>
          <w:szCs w:val="24"/>
          <w:lang w:val="nl-NL"/>
        </w:rPr>
        <w:t xml:space="preserve">Gọi khoảng cách từ M tới vân trung tâm là d </w:t>
      </w:r>
      <w:r w:rsidRPr="00664F2B">
        <w:rPr>
          <w:rFonts w:eastAsia="Times New Roman" w:cs="Times New Roman"/>
          <w:color w:val="000000" w:themeColor="text1"/>
          <w:position w:val="-24"/>
          <w:sz w:val="24"/>
          <w:szCs w:val="24"/>
          <w:lang w:val="nl-NL"/>
        </w:rPr>
        <w:object w:dxaOrig="2780" w:dyaOrig="660" w14:anchorId="6DAEE71D">
          <v:shape id="_x0000_i1456" type="#_x0000_t75" style="width:138pt;height:33pt" o:ole="">
            <v:imagedata r:id="rId686" o:title=""/>
          </v:shape>
          <o:OLEObject Type="Embed" ProgID="Equation.DSMT4" ShapeID="_x0000_i1456" DrawAspect="Content" ObjectID="_1750280713" r:id="rId687"/>
        </w:object>
      </w:r>
    </w:p>
    <w:p w14:paraId="4BB356BD"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cs="Times New Roman"/>
          <w:color w:val="000000" w:themeColor="text1"/>
          <w:sz w:val="24"/>
          <w:szCs w:val="24"/>
          <w:lang w:val="nl-NL"/>
        </w:rPr>
      </w:pPr>
      <w:r w:rsidRPr="00664F2B">
        <w:rPr>
          <w:rFonts w:eastAsia="Times New Roman" w:cs="Times New Roman"/>
          <w:color w:val="000000" w:themeColor="text1"/>
          <w:sz w:val="24"/>
          <w:szCs w:val="24"/>
          <w:lang w:val="nl-NL"/>
        </w:rPr>
        <w:lastRenderedPageBreak/>
        <w:t xml:space="preserve">Theo bài ra thì từ </w:t>
      </w:r>
      <w:r w:rsidRPr="00664F2B">
        <w:rPr>
          <w:rFonts w:eastAsia="Times New Roman" w:cs="Times New Roman"/>
          <w:color w:val="000000" w:themeColor="text1"/>
          <w:position w:val="-24"/>
          <w:sz w:val="24"/>
          <w:szCs w:val="24"/>
        </w:rPr>
        <w:object w:dxaOrig="1240" w:dyaOrig="660" w14:anchorId="69E5277D">
          <v:shape id="_x0000_i1457" type="#_x0000_t75" style="width:62.4pt;height:33pt" o:ole="">
            <v:imagedata r:id="rId688" o:title=""/>
          </v:shape>
          <o:OLEObject Type="Embed" ProgID="Equation.DSMT4" ShapeID="_x0000_i1457" DrawAspect="Content" ObjectID="_1750280714" r:id="rId689"/>
        </w:object>
      </w:r>
      <w:r w:rsidRPr="00664F2B">
        <w:rPr>
          <w:rFonts w:eastAsia="Times New Roman" w:cs="Times New Roman"/>
          <w:color w:val="000000" w:themeColor="text1"/>
          <w:sz w:val="24"/>
          <w:szCs w:val="24"/>
          <w:lang w:val="nl-NL"/>
        </w:rPr>
        <w:t xml:space="preserve"> có đúng 2 số nguyên ứng với 2 bức xạ cho vân sáng là </w:t>
      </w:r>
      <w:r w:rsidRPr="00664F2B">
        <w:rPr>
          <w:rStyle w:val="fontstyle01"/>
          <w:color w:val="000000" w:themeColor="text1"/>
          <w:lang w:val="nl-NL"/>
        </w:rPr>
        <w:t>( 3i</w:t>
      </w:r>
      <w:r w:rsidRPr="00664F2B">
        <w:rPr>
          <w:rStyle w:val="fontstyle01"/>
          <w:color w:val="000000" w:themeColor="text1"/>
          <w:vertAlign w:val="subscript"/>
          <w:lang w:val="nl-NL"/>
        </w:rPr>
        <w:t>tím</w:t>
      </w:r>
      <w:r w:rsidRPr="00664F2B">
        <w:rPr>
          <w:rStyle w:val="fontstyle01"/>
          <w:color w:val="000000" w:themeColor="text1"/>
          <w:lang w:val="nl-NL"/>
        </w:rPr>
        <w:t xml:space="preserve"> đến 2i</w:t>
      </w:r>
      <w:r w:rsidRPr="00664F2B">
        <w:rPr>
          <w:rStyle w:val="fontstyle01"/>
          <w:color w:val="000000" w:themeColor="text1"/>
          <w:vertAlign w:val="subscript"/>
          <w:lang w:val="nl-NL"/>
        </w:rPr>
        <w:t>đỏ</w:t>
      </w:r>
      <w:r w:rsidRPr="00664F2B">
        <w:rPr>
          <w:rStyle w:val="fontstyle01"/>
          <w:color w:val="000000" w:themeColor="text1"/>
          <w:lang w:val="nl-NL"/>
        </w:rPr>
        <w:t>) và ( 4i</w:t>
      </w:r>
      <w:r w:rsidRPr="00664F2B">
        <w:rPr>
          <w:rStyle w:val="fontstyle01"/>
          <w:color w:val="000000" w:themeColor="text1"/>
          <w:vertAlign w:val="subscript"/>
          <w:lang w:val="nl-NL"/>
        </w:rPr>
        <w:t>tím</w:t>
      </w:r>
      <w:r w:rsidRPr="00664F2B">
        <w:rPr>
          <w:rStyle w:val="fontstyle01"/>
          <w:color w:val="000000" w:themeColor="text1"/>
          <w:lang w:val="nl-NL"/>
        </w:rPr>
        <w:t xml:space="preserve"> đến 5i</w:t>
      </w:r>
      <w:r w:rsidRPr="00664F2B">
        <w:rPr>
          <w:rStyle w:val="fontstyle01"/>
          <w:color w:val="000000" w:themeColor="text1"/>
          <w:vertAlign w:val="subscript"/>
          <w:lang w:val="nl-NL"/>
        </w:rPr>
        <w:t>tím</w:t>
      </w:r>
      <w:r w:rsidRPr="00664F2B">
        <w:rPr>
          <w:rStyle w:val="fontstyle01"/>
          <w:color w:val="000000" w:themeColor="text1"/>
          <w:lang w:val="nl-NL"/>
        </w:rPr>
        <w:t>)</w:t>
      </w:r>
    </w:p>
    <w:p w14:paraId="3A1363C2"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cs="Times New Roman"/>
          <w:color w:val="000000" w:themeColor="text1"/>
          <w:sz w:val="24"/>
          <w:szCs w:val="24"/>
          <w:lang w:val="nl-NL"/>
        </w:rPr>
      </w:pPr>
      <w:r w:rsidRPr="00664F2B">
        <w:rPr>
          <w:rFonts w:cs="Times New Roman"/>
          <w:color w:val="000000" w:themeColor="text1"/>
          <w:sz w:val="24"/>
          <w:szCs w:val="24"/>
          <w:lang w:val="nl-NL"/>
        </w:rPr>
        <w:t xml:space="preserve">Vì </w:t>
      </w:r>
      <w:r w:rsidRPr="00664F2B">
        <w:rPr>
          <w:rFonts w:cs="Times New Roman"/>
          <w:color w:val="000000" w:themeColor="text1"/>
          <w:position w:val="-24"/>
          <w:sz w:val="24"/>
          <w:szCs w:val="24"/>
          <w:lang w:val="nl-NL"/>
        </w:rPr>
        <w:object w:dxaOrig="1840" w:dyaOrig="660" w14:anchorId="1728CC3E">
          <v:shape id="_x0000_i1458" type="#_x0000_t75" style="width:92.4pt;height:33pt" o:ole="">
            <v:imagedata r:id="rId690" o:title=""/>
          </v:shape>
          <o:OLEObject Type="Embed" ProgID="Equation.DSMT4" ShapeID="_x0000_i1458" DrawAspect="Content" ObjectID="_1750280715" r:id="rId691"/>
        </w:object>
      </w:r>
      <w:r w:rsidRPr="00664F2B">
        <w:rPr>
          <w:rFonts w:cs="Times New Roman"/>
          <w:color w:val="000000" w:themeColor="text1"/>
          <w:sz w:val="24"/>
          <w:szCs w:val="24"/>
          <w:lang w:val="nl-NL"/>
        </w:rPr>
        <w:t xml:space="preserve"> và </w:t>
      </w:r>
      <w:r w:rsidRPr="00664F2B">
        <w:rPr>
          <w:rFonts w:cs="Times New Roman"/>
          <w:color w:val="000000" w:themeColor="text1"/>
          <w:position w:val="-24"/>
          <w:sz w:val="24"/>
          <w:szCs w:val="24"/>
          <w:lang w:val="nl-NL"/>
        </w:rPr>
        <w:object w:dxaOrig="1900" w:dyaOrig="660" w14:anchorId="1330143C">
          <v:shape id="_x0000_i1459" type="#_x0000_t75" style="width:95.4pt;height:33pt" o:ole="">
            <v:imagedata r:id="rId692" o:title=""/>
          </v:shape>
          <o:OLEObject Type="Embed" ProgID="Equation.DSMT4" ShapeID="_x0000_i1459" DrawAspect="Content" ObjectID="_1750280716" r:id="rId693"/>
        </w:object>
      </w:r>
      <w:r w:rsidRPr="00664F2B">
        <w:rPr>
          <w:rFonts w:cs="Times New Roman"/>
          <w:color w:val="000000" w:themeColor="text1"/>
          <w:sz w:val="24"/>
          <w:szCs w:val="24"/>
          <w:lang w:val="nl-NL"/>
        </w:rPr>
        <w:t>nên M không thể thuộc vùng chồng của quang phổ bậc 2, vậy M thuộc vùng chồng quang phổ bậc 3 từ ( 4i</w:t>
      </w:r>
      <w:r w:rsidRPr="00664F2B">
        <w:rPr>
          <w:rFonts w:cs="Times New Roman"/>
          <w:color w:val="000000" w:themeColor="text1"/>
          <w:sz w:val="24"/>
          <w:szCs w:val="24"/>
          <w:vertAlign w:val="subscript"/>
          <w:lang w:val="nl-NL"/>
        </w:rPr>
        <w:t>tím</w:t>
      </w:r>
      <w:r w:rsidRPr="00664F2B">
        <w:rPr>
          <w:rFonts w:cs="Times New Roman"/>
          <w:color w:val="000000" w:themeColor="text1"/>
          <w:sz w:val="24"/>
          <w:szCs w:val="24"/>
          <w:lang w:val="nl-NL"/>
        </w:rPr>
        <w:t xml:space="preserve"> đến 5i</w:t>
      </w:r>
      <w:r w:rsidRPr="00664F2B">
        <w:rPr>
          <w:rFonts w:cs="Times New Roman"/>
          <w:color w:val="000000" w:themeColor="text1"/>
          <w:sz w:val="24"/>
          <w:szCs w:val="24"/>
          <w:vertAlign w:val="subscript"/>
          <w:lang w:val="nl-NL"/>
        </w:rPr>
        <w:t>tím</w:t>
      </w:r>
      <w:r w:rsidRPr="00664F2B">
        <w:rPr>
          <w:rFonts w:cs="Times New Roman"/>
          <w:color w:val="000000" w:themeColor="text1"/>
          <w:sz w:val="24"/>
          <w:szCs w:val="24"/>
          <w:lang w:val="nl-NL"/>
        </w:rPr>
        <w:t>)</w:t>
      </w:r>
    </w:p>
    <w:p w14:paraId="14E6CDD0"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cs="Times New Roman"/>
          <w:color w:val="000000" w:themeColor="text1"/>
          <w:sz w:val="24"/>
          <w:szCs w:val="24"/>
          <w:lang w:val="nl-NL"/>
        </w:rPr>
      </w:pPr>
      <w:r w:rsidRPr="00664F2B">
        <w:rPr>
          <w:rFonts w:cs="Times New Roman"/>
          <w:color w:val="000000" w:themeColor="text1"/>
          <w:sz w:val="24"/>
          <w:szCs w:val="24"/>
          <w:lang w:val="nl-NL"/>
        </w:rPr>
        <w:t xml:space="preserve">Vì </w:t>
      </w:r>
      <w:r w:rsidRPr="00664F2B">
        <w:rPr>
          <w:rFonts w:cs="Times New Roman"/>
          <w:color w:val="000000" w:themeColor="text1"/>
          <w:position w:val="-24"/>
          <w:sz w:val="24"/>
          <w:szCs w:val="24"/>
          <w:lang w:val="nl-NL"/>
        </w:rPr>
        <w:object w:dxaOrig="2240" w:dyaOrig="660" w14:anchorId="3684EDA1">
          <v:shape id="_x0000_i1460" type="#_x0000_t75" style="width:112.2pt;height:33pt" o:ole="">
            <v:imagedata r:id="rId694" o:title=""/>
          </v:shape>
          <o:OLEObject Type="Embed" ProgID="Equation.DSMT4" ShapeID="_x0000_i1460" DrawAspect="Content" ObjectID="_1750280717" r:id="rId695"/>
        </w:object>
      </w:r>
      <w:r w:rsidRPr="00664F2B">
        <w:rPr>
          <w:rFonts w:cs="Times New Roman"/>
          <w:color w:val="000000" w:themeColor="text1"/>
          <w:sz w:val="24"/>
          <w:szCs w:val="24"/>
          <w:lang w:val="nl-NL"/>
        </w:rPr>
        <w:t xml:space="preserve">M là không thể là vân bậc 3 </w:t>
      </w:r>
      <w:r w:rsidRPr="00664F2B">
        <w:rPr>
          <w:rFonts w:cs="Times New Roman"/>
          <w:color w:val="000000" w:themeColor="text1"/>
          <w:position w:val="-6"/>
          <w:sz w:val="24"/>
          <w:szCs w:val="24"/>
          <w:lang w:val="nl-NL"/>
        </w:rPr>
        <w:object w:dxaOrig="300" w:dyaOrig="240" w14:anchorId="249D1D4B">
          <v:shape id="_x0000_i1461" type="#_x0000_t75" style="width:15.6pt;height:12pt" o:ole="">
            <v:imagedata r:id="rId696" o:title=""/>
          </v:shape>
          <o:OLEObject Type="Embed" ProgID="Equation.DSMT4" ShapeID="_x0000_i1461" DrawAspect="Content" ObjectID="_1750280718" r:id="rId697"/>
        </w:object>
      </w:r>
      <w:r w:rsidRPr="00664F2B">
        <w:rPr>
          <w:rFonts w:cs="Times New Roman"/>
          <w:color w:val="000000" w:themeColor="text1"/>
          <w:sz w:val="24"/>
          <w:szCs w:val="24"/>
          <w:lang w:val="nl-NL"/>
        </w:rPr>
        <w:t xml:space="preserve"> M là vân bậc 4 </w:t>
      </w:r>
      <w:r w:rsidRPr="00664F2B">
        <w:rPr>
          <w:rFonts w:cs="Times New Roman"/>
          <w:color w:val="000000" w:themeColor="text1"/>
          <w:position w:val="-12"/>
          <w:sz w:val="24"/>
          <w:szCs w:val="24"/>
          <w:lang w:val="nl-NL"/>
        </w:rPr>
        <w:object w:dxaOrig="1060" w:dyaOrig="380" w14:anchorId="3A799DFD">
          <v:shape id="_x0000_i1462" type="#_x0000_t75" style="width:53.4pt;height:18.6pt" o:ole="">
            <v:imagedata r:id="rId698" o:title=""/>
          </v:shape>
          <o:OLEObject Type="Embed" ProgID="Equation.DSMT4" ShapeID="_x0000_i1462" DrawAspect="Content" ObjectID="_1750280719" r:id="rId699"/>
        </w:object>
      </w:r>
    </w:p>
    <w:p w14:paraId="75727136" w14:textId="77777777" w:rsidR="003964D8" w:rsidRPr="00664F2B" w:rsidRDefault="003964D8" w:rsidP="00664F2B">
      <w:pPr>
        <w:tabs>
          <w:tab w:val="left" w:pos="283"/>
          <w:tab w:val="left" w:pos="2835"/>
          <w:tab w:val="left" w:pos="5386"/>
          <w:tab w:val="left" w:pos="7937"/>
        </w:tabs>
        <w:spacing w:after="0" w:line="20" w:lineRule="atLeast"/>
        <w:ind w:firstLine="283"/>
        <w:jc w:val="both"/>
        <w:rPr>
          <w:rFonts w:cs="Times New Roman"/>
          <w:color w:val="000000" w:themeColor="text1"/>
          <w:sz w:val="24"/>
          <w:szCs w:val="24"/>
          <w:lang w:val="nl-NL"/>
        </w:rPr>
      </w:pPr>
      <w:r w:rsidRPr="00664F2B">
        <w:rPr>
          <w:rFonts w:cs="Times New Roman"/>
          <w:color w:val="000000" w:themeColor="text1"/>
          <w:position w:val="-24"/>
          <w:sz w:val="24"/>
          <w:szCs w:val="24"/>
          <w:lang w:val="nl-NL"/>
        </w:rPr>
        <w:object w:dxaOrig="4860" w:dyaOrig="680" w14:anchorId="66AEC148">
          <v:shape id="_x0000_i1463" type="#_x0000_t75" style="width:242.4pt;height:33.6pt" o:ole="">
            <v:imagedata r:id="rId700" o:title=""/>
          </v:shape>
          <o:OLEObject Type="Embed" ProgID="Equation.DSMT4" ShapeID="_x0000_i1463" DrawAspect="Content" ObjectID="_1750280720" r:id="rId701"/>
        </w:object>
      </w:r>
    </w:p>
    <w:p w14:paraId="426E1DDA" w14:textId="0FB157D1" w:rsidR="003964D8" w:rsidRPr="00664F2B" w:rsidRDefault="008F2D66" w:rsidP="00664F2B">
      <w:pPr>
        <w:tabs>
          <w:tab w:val="left" w:pos="283"/>
          <w:tab w:val="left" w:pos="2835"/>
          <w:tab w:val="left" w:pos="5386"/>
          <w:tab w:val="left" w:pos="7937"/>
        </w:tabs>
        <w:spacing w:after="0" w:line="20" w:lineRule="atLeast"/>
        <w:ind w:firstLine="283"/>
        <w:jc w:val="both"/>
        <w:rPr>
          <w:rFonts w:cs="Times New Roman"/>
          <w:color w:val="000000" w:themeColor="text1"/>
          <w:sz w:val="24"/>
          <w:szCs w:val="24"/>
          <w:lang w:val="nl-NL"/>
        </w:rPr>
      </w:pPr>
      <w:r w:rsidRPr="008F2D66">
        <w:rPr>
          <w:rFonts w:cs="Times New Roman"/>
          <w:color w:val="000000" w:themeColor="text1"/>
          <w:position w:val="-24"/>
          <w:sz w:val="24"/>
          <w:szCs w:val="24"/>
          <w:lang w:val="nl-NL"/>
        </w:rPr>
        <w:object w:dxaOrig="6440" w:dyaOrig="660" w14:anchorId="5939E735">
          <v:shape id="_x0000_i1464" type="#_x0000_t75" style="width:322.8pt;height:33pt" o:ole="">
            <v:imagedata r:id="rId702" o:title=""/>
          </v:shape>
          <o:OLEObject Type="Embed" ProgID="Equation.DSMT4" ShapeID="_x0000_i1464" DrawAspect="Content" ObjectID="_1750280721" r:id="rId703"/>
        </w:object>
      </w:r>
    </w:p>
    <w:p w14:paraId="157C0A24" w14:textId="723F254A" w:rsidR="003964D8" w:rsidRDefault="00664F2B" w:rsidP="00664F2B">
      <w:pPr>
        <w:tabs>
          <w:tab w:val="left" w:pos="283"/>
          <w:tab w:val="left" w:pos="2835"/>
          <w:tab w:val="left" w:pos="5386"/>
          <w:tab w:val="left" w:pos="7937"/>
        </w:tabs>
        <w:spacing w:after="0" w:line="20" w:lineRule="atLeast"/>
        <w:ind w:firstLine="283"/>
        <w:jc w:val="both"/>
        <w:rPr>
          <w:rFonts w:ascii="Palatino Linotype" w:hAnsi="Palatino Linotype" w:cs="Times New Roman"/>
          <w:b/>
          <w:bCs/>
          <w:color w:val="0000FF"/>
          <w:sz w:val="24"/>
          <w:szCs w:val="24"/>
          <w:lang w:val="nl-NL"/>
        </w:rPr>
      </w:pPr>
      <w:r w:rsidRPr="00664F2B">
        <w:rPr>
          <w:rFonts w:ascii="Palatino Linotype" w:hAnsi="Palatino Linotype" w:cs="Times New Roman"/>
          <w:b/>
          <w:bCs/>
          <w:color w:val="0000FF"/>
          <w:sz w:val="24"/>
          <w:szCs w:val="24"/>
          <w:lang w:val="nl-NL"/>
        </w:rPr>
        <w:t>Chọn B</w:t>
      </w:r>
    </w:p>
    <w:p w14:paraId="5655EA11" w14:textId="09CBC76B" w:rsidR="00452280" w:rsidRPr="00664F2B" w:rsidRDefault="00452280" w:rsidP="00452280">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nl-NL"/>
        </w:rPr>
      </w:pPr>
      <w:r w:rsidRPr="00664F2B">
        <w:rPr>
          <w:rFonts w:ascii="Palatino Linotype" w:eastAsia="Times New Roman" w:hAnsi="Palatino Linotype" w:cs="Times New Roman"/>
          <w:b/>
          <w:bCs/>
          <w:color w:val="0000FF"/>
          <w:sz w:val="24"/>
          <w:szCs w:val="24"/>
          <w:lang w:val="nl-NL"/>
        </w:rPr>
        <w:t>Hướng dẫn giải</w:t>
      </w:r>
      <w:r>
        <w:rPr>
          <w:rFonts w:ascii="Palatino Linotype" w:eastAsia="Times New Roman" w:hAnsi="Palatino Linotype" w:cs="Times New Roman"/>
          <w:b/>
          <w:bCs/>
          <w:color w:val="0000FF"/>
          <w:sz w:val="24"/>
          <w:szCs w:val="24"/>
          <w:lang w:val="nl-NL"/>
        </w:rPr>
        <w:t xml:space="preserve"> 2</w:t>
      </w:r>
      <w:r w:rsidRPr="00664F2B">
        <w:rPr>
          <w:rFonts w:eastAsia="Times New Roman" w:cs="Times New Roman"/>
          <w:b/>
          <w:bCs/>
          <w:color w:val="000000" w:themeColor="text1"/>
          <w:sz w:val="24"/>
          <w:szCs w:val="24"/>
          <w:lang w:val="nl-NL"/>
        </w:rPr>
        <w:t>:</w:t>
      </w:r>
    </w:p>
    <w:p w14:paraId="73B24046" w14:textId="77777777" w:rsidR="00452280" w:rsidRPr="00452280" w:rsidRDefault="00452280" w:rsidP="00452280">
      <w:pPr>
        <w:spacing w:after="200" w:line="276" w:lineRule="auto"/>
        <w:rPr>
          <w:rFonts w:eastAsia="Calibri" w:cs="Times New Roman"/>
          <w:sz w:val="24"/>
          <w:szCs w:val="24"/>
          <w:lang w:val="nl-NL"/>
        </w:rPr>
      </w:pPr>
      <w:r w:rsidRPr="00452280">
        <w:rPr>
          <w:rFonts w:eastAsia="Calibri" w:cs="Times New Roman"/>
          <w:sz w:val="24"/>
          <w:szCs w:val="24"/>
          <w:lang w:val="nl-NL"/>
        </w:rPr>
        <w:t>Ta có : x</w:t>
      </w:r>
      <w:r w:rsidRPr="00452280">
        <w:rPr>
          <w:rFonts w:eastAsia="Calibri" w:cs="Times New Roman"/>
          <w:sz w:val="24"/>
          <w:szCs w:val="24"/>
          <w:vertAlign w:val="subscript"/>
          <w:lang w:val="nl-NL"/>
        </w:rPr>
        <w:t>N</w:t>
      </w:r>
      <w:r w:rsidRPr="00452280">
        <w:rPr>
          <w:rFonts w:eastAsia="Calibri" w:cs="Times New Roman"/>
          <w:sz w:val="24"/>
          <w:szCs w:val="24"/>
          <w:lang w:val="nl-NL"/>
        </w:rPr>
        <w:t xml:space="preserve"> = 2x</w:t>
      </w:r>
      <w:r w:rsidRPr="00452280">
        <w:rPr>
          <w:rFonts w:eastAsia="Calibri" w:cs="Times New Roman"/>
          <w:sz w:val="24"/>
          <w:szCs w:val="24"/>
          <w:vertAlign w:val="subscript"/>
          <w:lang w:val="nl-NL"/>
        </w:rPr>
        <w:t>M</w:t>
      </w:r>
    </w:p>
    <w:p w14:paraId="1858BFE2"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Xét điểm M: có hai bức xạ cho vân sáng : k</w:t>
      </w:r>
      <w:r w:rsidRPr="00452280">
        <w:rPr>
          <w:rFonts w:eastAsia="Calibri" w:cs="Times New Roman"/>
          <w:sz w:val="24"/>
          <w:szCs w:val="24"/>
          <w:vertAlign w:val="subscript"/>
          <w:lang w:val="vi-VN"/>
        </w:rPr>
        <w:t>1</w:t>
      </w:r>
      <w:r w:rsidRPr="00452280">
        <w:rPr>
          <w:rFonts w:eastAsia="Calibri" w:cs="Times New Roman"/>
          <w:sz w:val="24"/>
          <w:szCs w:val="24"/>
          <w:lang w:val="vi-VN"/>
        </w:rPr>
        <w:t>λ</w:t>
      </w:r>
      <w:r w:rsidRPr="00452280">
        <w:rPr>
          <w:rFonts w:eastAsia="Calibri" w:cs="Times New Roman"/>
          <w:sz w:val="24"/>
          <w:szCs w:val="24"/>
          <w:vertAlign w:val="subscript"/>
          <w:lang w:val="vi-VN"/>
        </w:rPr>
        <w:t>1</w:t>
      </w:r>
      <w:r w:rsidRPr="00452280">
        <w:rPr>
          <w:rFonts w:eastAsia="Calibri" w:cs="Times New Roman"/>
          <w:sz w:val="24"/>
          <w:szCs w:val="24"/>
          <w:lang w:val="vi-VN"/>
        </w:rPr>
        <w:t xml:space="preserve"> = k</w:t>
      </w:r>
      <w:r w:rsidRPr="00452280">
        <w:rPr>
          <w:rFonts w:eastAsia="Calibri" w:cs="Times New Roman"/>
          <w:sz w:val="24"/>
          <w:szCs w:val="24"/>
          <w:vertAlign w:val="subscript"/>
          <w:lang w:val="vi-VN"/>
        </w:rPr>
        <w:t>2</w:t>
      </w:r>
      <w:r w:rsidRPr="00452280">
        <w:rPr>
          <w:rFonts w:eastAsia="Calibri" w:cs="Times New Roman"/>
          <w:sz w:val="24"/>
          <w:szCs w:val="24"/>
          <w:lang w:val="vi-VN"/>
        </w:rPr>
        <w:t>λ</w:t>
      </w:r>
      <w:r w:rsidRPr="00452280">
        <w:rPr>
          <w:rFonts w:eastAsia="Calibri" w:cs="Times New Roman"/>
          <w:sz w:val="24"/>
          <w:szCs w:val="24"/>
          <w:vertAlign w:val="subscript"/>
          <w:lang w:val="vi-VN"/>
        </w:rPr>
        <w:t>2</w:t>
      </w:r>
      <w:r w:rsidRPr="00452280">
        <w:rPr>
          <w:rFonts w:eastAsia="Calibri" w:cs="Times New Roman"/>
          <w:sz w:val="24"/>
          <w:szCs w:val="24"/>
          <w:lang w:val="vi-VN"/>
        </w:rPr>
        <w:t xml:space="preserve"> </w:t>
      </w:r>
      <w:r w:rsidRPr="00452280">
        <w:rPr>
          <w:rFonts w:eastAsia="Calibri" w:cs="Times New Roman"/>
          <w:position w:val="-30"/>
          <w:sz w:val="24"/>
          <w:szCs w:val="24"/>
          <w:lang w:val="vi-VN"/>
        </w:rPr>
        <w:object w:dxaOrig="2280" w:dyaOrig="680" w14:anchorId="70A44264">
          <v:shape id="_x0000_i1465" type="#_x0000_t75" style="width:114pt;height:33.6pt" o:ole="">
            <v:imagedata r:id="rId704" o:title=""/>
          </v:shape>
          <o:OLEObject Type="Embed" ProgID="Equation.DSMT4" ShapeID="_x0000_i1465" DrawAspect="Content" ObjectID="_1750280722" r:id="rId705"/>
        </w:object>
      </w:r>
    </w:p>
    <w:p w14:paraId="1FC5FDB9"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Theo đề:  </w:t>
      </w:r>
      <w:r w:rsidRPr="00452280">
        <w:rPr>
          <w:rFonts w:eastAsia="Calibri" w:cs="Times New Roman"/>
          <w:position w:val="-30"/>
          <w:sz w:val="24"/>
          <w:szCs w:val="24"/>
          <w:lang w:val="vi-VN"/>
        </w:rPr>
        <w:object w:dxaOrig="3739" w:dyaOrig="680" w14:anchorId="6893FA20">
          <v:shape id="_x0000_i1466" type="#_x0000_t75" style="width:187.8pt;height:33.6pt" o:ole="">
            <v:imagedata r:id="rId706" o:title=""/>
          </v:shape>
          <o:OLEObject Type="Embed" ProgID="Equation.DSMT4" ShapeID="_x0000_i1466" DrawAspect="Content" ObjectID="_1750280723" r:id="rId707"/>
        </w:object>
      </w:r>
    </w:p>
    <w:p w14:paraId="09A353AA"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Ta chọn đươc :  k</w:t>
      </w:r>
      <w:r w:rsidRPr="00452280">
        <w:rPr>
          <w:rFonts w:eastAsia="Calibri" w:cs="Times New Roman"/>
          <w:sz w:val="24"/>
          <w:szCs w:val="24"/>
          <w:vertAlign w:val="subscript"/>
          <w:lang w:val="vi-VN"/>
        </w:rPr>
        <w:t>1</w:t>
      </w:r>
      <w:r w:rsidRPr="00452280">
        <w:rPr>
          <w:rFonts w:eastAsia="Calibri" w:cs="Times New Roman"/>
          <w:sz w:val="24"/>
          <w:szCs w:val="24"/>
          <w:lang w:val="vi-VN"/>
        </w:rPr>
        <w:t xml:space="preserve"> = 4 thì k</w:t>
      </w:r>
      <w:r w:rsidRPr="00452280">
        <w:rPr>
          <w:rFonts w:eastAsia="Calibri" w:cs="Times New Roman"/>
          <w:sz w:val="24"/>
          <w:szCs w:val="24"/>
          <w:vertAlign w:val="subscript"/>
          <w:lang w:val="vi-VN"/>
        </w:rPr>
        <w:t>2</w:t>
      </w:r>
      <w:r w:rsidRPr="00452280">
        <w:rPr>
          <w:rFonts w:eastAsia="Calibri" w:cs="Times New Roman"/>
          <w:sz w:val="24"/>
          <w:szCs w:val="24"/>
          <w:lang w:val="vi-VN"/>
        </w:rPr>
        <w:t xml:space="preserve"> = 3</w:t>
      </w:r>
    </w:p>
    <w:p w14:paraId="59CD4FBD"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 Nếu tại điểm M có vân sáng bậc k</w:t>
      </w:r>
      <w:r w:rsidRPr="00452280">
        <w:rPr>
          <w:rFonts w:eastAsia="Calibri" w:cs="Times New Roman"/>
          <w:sz w:val="24"/>
          <w:szCs w:val="24"/>
          <w:vertAlign w:val="subscript"/>
          <w:lang w:val="vi-VN"/>
        </w:rPr>
        <w:t>1</w:t>
      </w:r>
      <w:r w:rsidRPr="00452280">
        <w:rPr>
          <w:rFonts w:eastAsia="Calibri" w:cs="Times New Roman"/>
          <w:sz w:val="24"/>
          <w:szCs w:val="24"/>
          <w:lang w:val="vi-VN"/>
        </w:rPr>
        <w:t xml:space="preserve"> = 4 của bức xạ λ</w:t>
      </w:r>
      <w:r w:rsidRPr="00452280">
        <w:rPr>
          <w:rFonts w:eastAsia="Calibri" w:cs="Times New Roman"/>
          <w:sz w:val="24"/>
          <w:szCs w:val="24"/>
          <w:vertAlign w:val="subscript"/>
          <w:lang w:val="vi-VN"/>
        </w:rPr>
        <w:t>1</w:t>
      </w:r>
      <w:r w:rsidRPr="00452280">
        <w:rPr>
          <w:rFonts w:eastAsia="Calibri" w:cs="Times New Roman"/>
          <w:sz w:val="24"/>
          <w:szCs w:val="24"/>
          <w:lang w:val="vi-VN"/>
        </w:rPr>
        <w:t xml:space="preserve"> thì tại N sẽ có vấn sáng bậc 8 của bức xạ λ</w:t>
      </w:r>
      <w:r w:rsidRPr="00452280">
        <w:rPr>
          <w:rFonts w:eastAsia="Calibri" w:cs="Times New Roman"/>
          <w:sz w:val="24"/>
          <w:szCs w:val="24"/>
          <w:vertAlign w:val="subscript"/>
          <w:lang w:val="vi-VN"/>
        </w:rPr>
        <w:t>1</w:t>
      </w:r>
    </w:p>
    <w:p w14:paraId="3478DB3B"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Các bức xạ cho vân sáng tại N có bước sóng thỏa : </w:t>
      </w:r>
      <w:r w:rsidRPr="00452280">
        <w:rPr>
          <w:rFonts w:eastAsia="Calibri" w:cs="Times New Roman"/>
          <w:position w:val="-24"/>
          <w:sz w:val="24"/>
          <w:szCs w:val="24"/>
        </w:rPr>
        <w:object w:dxaOrig="1560" w:dyaOrig="620" w14:anchorId="0FEF8AF3">
          <v:shape id="_x0000_i1467" type="#_x0000_t75" style="width:78pt;height:30.6pt" o:ole="">
            <v:imagedata r:id="rId708" o:title=""/>
          </v:shape>
          <o:OLEObject Type="Embed" ProgID="Equation.DSMT4" ShapeID="_x0000_i1467" DrawAspect="Content" ObjectID="_1750280724" r:id="rId709"/>
        </w:object>
      </w:r>
    </w:p>
    <w:p w14:paraId="1B7F2A8C"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Khi k = 6 thì λ = 640 nm</w:t>
      </w:r>
    </w:p>
    <w:p w14:paraId="788FF49A"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       k = 7 thì λ = 548 nm</w:t>
      </w:r>
    </w:p>
    <w:p w14:paraId="45A7BD8B"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       k = 8 thì λ = 480 nm</w:t>
      </w:r>
    </w:p>
    <w:p w14:paraId="4F1F523D"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       k = 9 thì λ = 426,6 nm</w:t>
      </w:r>
    </w:p>
    <w:p w14:paraId="7FA2D8B4" w14:textId="58761716" w:rsidR="00452280" w:rsidRPr="00452280" w:rsidRDefault="00452280" w:rsidP="00452280">
      <w:pPr>
        <w:spacing w:after="200" w:line="276" w:lineRule="auto"/>
        <w:rPr>
          <w:rFonts w:eastAsia="Calibri" w:cs="Times New Roman"/>
          <w:b/>
          <w:sz w:val="24"/>
          <w:szCs w:val="24"/>
          <w:lang w:val="vi-VN"/>
        </w:rPr>
      </w:pPr>
      <w:r w:rsidRPr="00452280">
        <w:rPr>
          <w:rFonts w:eastAsia="Calibri" w:cs="Times New Roman"/>
          <w:sz w:val="24"/>
          <w:szCs w:val="24"/>
          <w:lang w:val="vi-VN"/>
        </w:rPr>
        <w:t>Vậy bước sóng ngắn nhất λ</w:t>
      </w:r>
      <w:r w:rsidRPr="00452280">
        <w:rPr>
          <w:rFonts w:eastAsia="Calibri" w:cs="Times New Roman"/>
          <w:sz w:val="24"/>
          <w:szCs w:val="24"/>
          <w:vertAlign w:val="subscript"/>
          <w:lang w:val="vi-VN"/>
        </w:rPr>
        <w:t>o</w:t>
      </w:r>
      <w:r w:rsidRPr="00452280">
        <w:rPr>
          <w:rFonts w:eastAsia="Calibri" w:cs="Times New Roman"/>
          <w:sz w:val="24"/>
          <w:szCs w:val="24"/>
          <w:lang w:val="vi-VN"/>
        </w:rPr>
        <w:t xml:space="preserve"> = 426,6 nm gần nhất với giá trị 425 nm . </w:t>
      </w:r>
      <w:r w:rsidRPr="00452280">
        <w:rPr>
          <w:rFonts w:eastAsia="Calibri" w:cs="Times New Roman"/>
          <w:b/>
          <w:sz w:val="24"/>
          <w:szCs w:val="24"/>
          <w:lang w:val="vi-VN"/>
        </w:rPr>
        <w:t>Chọn B</w:t>
      </w:r>
    </w:p>
    <w:p w14:paraId="7B867786" w14:textId="77777777" w:rsidR="00452280" w:rsidRPr="00452280" w:rsidRDefault="00452280"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lang w:val="vi-VN"/>
        </w:rPr>
      </w:pPr>
    </w:p>
    <w:p w14:paraId="529DC7AA" w14:textId="48B99E99" w:rsidR="003964D8" w:rsidRPr="00664F2B" w:rsidRDefault="00664F2B" w:rsidP="00664F2B">
      <w:pPr>
        <w:spacing w:before="120" w:after="0"/>
        <w:jc w:val="both"/>
        <w:rPr>
          <w:rFonts w:eastAsia="Times New Roman" w:cs="Times New Roman"/>
          <w:b/>
          <w:color w:val="0000FF"/>
          <w:sz w:val="24"/>
          <w:szCs w:val="24"/>
          <w:lang w:val="nl-NL"/>
        </w:rPr>
      </w:pPr>
      <w:r w:rsidRPr="00664F2B">
        <w:rPr>
          <w:rFonts w:ascii="Palatino Linotype" w:eastAsia="Times New Roman" w:hAnsi="Palatino Linotype" w:cs="Times New Roman"/>
          <w:b/>
          <w:color w:val="0000FF"/>
          <w:sz w:val="24"/>
          <w:szCs w:val="24"/>
          <w:lang w:val="nl-NL"/>
        </w:rPr>
        <w:t>Câu 39:</w:t>
      </w:r>
      <w:r w:rsidRPr="00664F2B">
        <w:rPr>
          <w:rFonts w:eastAsia="Times New Roman" w:cs="Times New Roman"/>
          <w:b/>
          <w:color w:val="0000FF"/>
          <w:sz w:val="24"/>
          <w:szCs w:val="24"/>
          <w:lang w:val="nl-NL"/>
        </w:rPr>
        <w:t xml:space="preserve"> </w:t>
      </w:r>
      <w:r w:rsidR="008E768F" w:rsidRPr="00664F2B">
        <w:rPr>
          <w:rFonts w:cs="Times New Roman"/>
          <w:noProof/>
          <w:sz w:val="24"/>
        </w:rPr>
        <mc:AlternateContent>
          <mc:Choice Requires="wpg">
            <w:drawing>
              <wp:anchor distT="0" distB="0" distL="114300" distR="114300" simplePos="0" relativeHeight="251669504" behindDoc="0" locked="0" layoutInCell="1" allowOverlap="1" wp14:anchorId="5F4F6011" wp14:editId="5F4B4836">
                <wp:simplePos x="0" y="0"/>
                <wp:positionH relativeFrom="column">
                  <wp:posOffset>5984875</wp:posOffset>
                </wp:positionH>
                <wp:positionV relativeFrom="paragraph">
                  <wp:posOffset>237540</wp:posOffset>
                </wp:positionV>
                <wp:extent cx="450850" cy="1551940"/>
                <wp:effectExtent l="19050" t="19050" r="0" b="0"/>
                <wp:wrapSquare wrapText="bothSides"/>
                <wp:docPr id="329888931" name="Group 2"/>
                <wp:cNvGraphicFramePr/>
                <a:graphic xmlns:a="http://schemas.openxmlformats.org/drawingml/2006/main">
                  <a:graphicData uri="http://schemas.microsoft.com/office/word/2010/wordprocessingGroup">
                    <wpg:wgp>
                      <wpg:cNvGrpSpPr/>
                      <wpg:grpSpPr>
                        <a:xfrm>
                          <a:off x="0" y="0"/>
                          <a:ext cx="450850" cy="1551940"/>
                          <a:chOff x="964223" y="0"/>
                          <a:chExt cx="451105" cy="1552405"/>
                        </a:xfrm>
                      </wpg:grpSpPr>
                      <wpg:grpSp>
                        <wpg:cNvPr id="3068" name="Group 3068"/>
                        <wpg:cNvGrpSpPr/>
                        <wpg:grpSpPr>
                          <a:xfrm>
                            <a:off x="964223" y="0"/>
                            <a:ext cx="451105" cy="1552405"/>
                            <a:chOff x="0" y="0"/>
                            <a:chExt cx="451381" cy="1552966"/>
                          </a:xfrm>
                        </wpg:grpSpPr>
                        <wpg:grpSp>
                          <wpg:cNvPr id="3069" name="Group 3069"/>
                          <wpg:cNvGrpSpPr/>
                          <wpg:grpSpPr>
                            <a:xfrm>
                              <a:off x="68841" y="363287"/>
                              <a:ext cx="382540" cy="1189679"/>
                              <a:chOff x="1091623" y="359517"/>
                              <a:chExt cx="382600" cy="1189773"/>
                            </a:xfrm>
                          </wpg:grpSpPr>
                          <wps:wsp>
                            <wps:cNvPr id="3070" name="Straight Connector 3070"/>
                            <wps:cNvCnPr/>
                            <wps:spPr>
                              <a:xfrm>
                                <a:off x="1136381" y="913652"/>
                                <a:ext cx="0" cy="59668"/>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72" name="Text Box 3072"/>
                            <wps:cNvSpPr txBox="1"/>
                            <wps:spPr>
                              <a:xfrm>
                                <a:off x="1178721" y="945647"/>
                                <a:ext cx="295502" cy="310015"/>
                              </a:xfrm>
                              <a:prstGeom prst="rect">
                                <a:avLst/>
                              </a:prstGeom>
                              <a:noFill/>
                              <a:ln w="6350">
                                <a:noFill/>
                              </a:ln>
                            </wps:spPr>
                            <wps:txbx>
                              <w:txbxContent>
                                <w:p w14:paraId="55155FD0" w14:textId="77777777" w:rsidR="00F73E1A" w:rsidRPr="004F549E" w:rsidRDefault="00F73E1A" w:rsidP="008E768F">
                                  <w:pPr>
                                    <w:rPr>
                                      <w:rFonts w:asciiTheme="majorHAnsi" w:hAnsiTheme="majorHAnsi" w:cstheme="majorHAnsi"/>
                                      <w:sz w:val="22"/>
                                    </w:rPr>
                                  </w:pPr>
                                  <m:oMathPara>
                                    <m:oMath>
                                      <m:r>
                                        <w:rPr>
                                          <w:rFonts w:ascii="Cambria Math" w:hAnsi="Cambria Math" w:cstheme="majorHAnsi"/>
                                          <w:sz w:val="22"/>
                                        </w:rPr>
                                        <m:t>N</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073" name="Rectangle 3073"/>
                            <wps:cNvSpPr/>
                            <wps:spPr>
                              <a:xfrm>
                                <a:off x="1119686" y="975427"/>
                                <a:ext cx="36593" cy="548711"/>
                              </a:xfrm>
                              <a:prstGeom prst="rect">
                                <a:avLst/>
                              </a:prstGeom>
                              <a:solidFill>
                                <a:schemeClr val="tx1">
                                  <a:lumMod val="85000"/>
                                  <a:lumOff val="15000"/>
                                </a:schemeClr>
                              </a:solidFill>
                              <a:ln w="635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74" name="Text Box 3074"/>
                            <wps:cNvSpPr txBox="1"/>
                            <wps:spPr>
                              <a:xfrm>
                                <a:off x="1148305" y="359517"/>
                                <a:ext cx="270718" cy="310650"/>
                              </a:xfrm>
                              <a:prstGeom prst="rect">
                                <a:avLst/>
                              </a:prstGeom>
                              <a:noFill/>
                              <a:ln w="6350">
                                <a:noFill/>
                              </a:ln>
                            </wps:spPr>
                            <wps:txbx>
                              <w:txbxContent>
                                <w:p w14:paraId="792A246E" w14:textId="77777777" w:rsidR="00F73E1A" w:rsidRPr="004F549E" w:rsidRDefault="00F73E1A" w:rsidP="008E768F">
                                  <w:pPr>
                                    <w:rPr>
                                      <w:rFonts w:asciiTheme="majorHAnsi" w:hAnsiTheme="majorHAnsi" w:cstheme="majorHAnsi"/>
                                      <w:sz w:val="22"/>
                                    </w:rPr>
                                  </w:pPr>
                                  <m:oMathPara>
                                    <m:oMath>
                                      <m:r>
                                        <w:rPr>
                                          <w:rFonts w:ascii="Cambria Math" w:hAnsi="Cambria Math" w:cstheme="majorHAnsi"/>
                                          <w:sz w:val="22"/>
                                        </w:rPr>
                                        <m:t>k</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062255896" name="Text Box 2062255896"/>
                            <wps:cNvSpPr txBox="1"/>
                            <wps:spPr>
                              <a:xfrm>
                                <a:off x="1091623" y="1239275"/>
                                <a:ext cx="312025" cy="310015"/>
                              </a:xfrm>
                              <a:prstGeom prst="rect">
                                <a:avLst/>
                              </a:prstGeom>
                              <a:noFill/>
                              <a:ln w="6350">
                                <a:noFill/>
                              </a:ln>
                            </wps:spPr>
                            <wps:txbx>
                              <w:txbxContent>
                                <w:p w14:paraId="708DA4FC" w14:textId="77777777" w:rsidR="00F73E1A" w:rsidRPr="004F549E" w:rsidRDefault="00F73E1A" w:rsidP="008E768F">
                                  <w:pPr>
                                    <w:rPr>
                                      <w:rFonts w:asciiTheme="majorHAnsi" w:hAnsiTheme="majorHAnsi" w:cstheme="majorHAnsi"/>
                                      <w:sz w:val="22"/>
                                    </w:rPr>
                                  </w:pPr>
                                  <m:oMathPara>
                                    <m:oMath>
                                      <m:r>
                                        <w:rPr>
                                          <w:rFonts w:ascii="Cambria Math" w:hAnsi="Cambria Math" w:cstheme="majorHAnsi"/>
                                          <w:sz w:val="22"/>
                                        </w:rPr>
                                        <m:t>M</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3075" name="Group 95"/>
                          <wpg:cNvGrpSpPr/>
                          <wpg:grpSpPr>
                            <a:xfrm rot="5400000">
                              <a:off x="-124691" y="617517"/>
                              <a:ext cx="481047" cy="128782"/>
                              <a:chOff x="0" y="0"/>
                              <a:chExt cx="3535322" cy="1771394"/>
                            </a:xfrm>
                          </wpg:grpSpPr>
                          <wps:wsp>
                            <wps:cNvPr id="3076" name="Arc 3076"/>
                            <wps:cNvSpPr/>
                            <wps:spPr>
                              <a:xfrm>
                                <a:off x="2755956"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77" name="Arc 3077"/>
                            <wps:cNvSpPr/>
                            <wps:spPr>
                              <a:xfrm flipV="1">
                                <a:off x="2755956"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78" name="Arc 3078"/>
                            <wps:cNvSpPr/>
                            <wps:spPr>
                              <a:xfrm>
                                <a:off x="2296630"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79" name="Arc 3079"/>
                            <wps:cNvSpPr/>
                            <wps:spPr>
                              <a:xfrm flipV="1">
                                <a:off x="2296630"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80" name="Arc 3080"/>
                            <wps:cNvSpPr/>
                            <wps:spPr>
                              <a:xfrm>
                                <a:off x="1837304"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81" name="Arc 3081"/>
                            <wps:cNvSpPr/>
                            <wps:spPr>
                              <a:xfrm flipV="1">
                                <a:off x="1837304"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82" name="Arc 3082"/>
                            <wps:cNvSpPr/>
                            <wps:spPr>
                              <a:xfrm>
                                <a:off x="1377978"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83" name="Arc 3083"/>
                            <wps:cNvSpPr/>
                            <wps:spPr>
                              <a:xfrm flipV="1">
                                <a:off x="1377978"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84" name="Arc 3084"/>
                            <wps:cNvSpPr/>
                            <wps:spPr>
                              <a:xfrm>
                                <a:off x="918652"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85" name="Arc 3085"/>
                            <wps:cNvSpPr/>
                            <wps:spPr>
                              <a:xfrm flipV="1">
                                <a:off x="918652"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86" name="Arc 3086"/>
                            <wps:cNvSpPr/>
                            <wps:spPr>
                              <a:xfrm>
                                <a:off x="459326"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87" name="Arc 3087"/>
                            <wps:cNvSpPr/>
                            <wps:spPr>
                              <a:xfrm flipV="1">
                                <a:off x="459326"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88" name="Arc 3088"/>
                            <wps:cNvSpPr/>
                            <wps:spPr>
                              <a:xfrm>
                                <a:off x="0"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089" name="Group 3089"/>
                          <wpg:cNvGrpSpPr/>
                          <wpg:grpSpPr>
                            <a:xfrm>
                              <a:off x="0" y="0"/>
                              <a:ext cx="229016" cy="62860"/>
                              <a:chOff x="0" y="0"/>
                              <a:chExt cx="229235" cy="62865"/>
                            </a:xfrm>
                          </wpg:grpSpPr>
                          <wpg:grpSp>
                            <wpg:cNvPr id="3090" name="Group 3090"/>
                            <wpg:cNvGrpSpPr/>
                            <wpg:grpSpPr>
                              <a:xfrm>
                                <a:off x="0" y="0"/>
                                <a:ext cx="229235" cy="18415"/>
                                <a:chOff x="0" y="0"/>
                                <a:chExt cx="229503" cy="18544"/>
                              </a:xfrm>
                            </wpg:grpSpPr>
                            <wps:wsp>
                              <wps:cNvPr id="3091" name="Straight Arrow Connector 3091"/>
                              <wps:cNvCnPr>
                                <a:cxnSpLocks noChangeShapeType="1"/>
                              </wps:cNvCnPr>
                              <wps:spPr bwMode="auto">
                                <a:xfrm rot="5400000">
                                  <a:off x="114300" y="-114300"/>
                                  <a:ext cx="0" cy="228600"/>
                                </a:xfrm>
                                <a:prstGeom prst="straightConnector1">
                                  <a:avLst/>
                                </a:prstGeom>
                                <a:noFill/>
                                <a:ln w="38100" cmpd="sng">
                                  <a:pattFill prst="ltUpDiag">
                                    <a:fgClr>
                                      <a:srgbClr val="000000"/>
                                    </a:fgClr>
                                    <a:bgClr>
                                      <a:srgbClr val="FFFFFF"/>
                                    </a:bgClr>
                                  </a:pattFill>
                                  <a:prstDash val="solid"/>
                                  <a:round/>
                                  <a:headEnd type="none" w="med" len="med"/>
                                  <a:tailEnd type="none" w="med" len="med"/>
                                </a:ln>
                                <a:extLst>
                                  <a:ext uri="{909E8E84-426E-40DD-AFC4-6F175D3DCCD1}">
                                    <a14:hiddenFill xmlns:a14="http://schemas.microsoft.com/office/drawing/2010/main">
                                      <a:noFill/>
                                    </a14:hiddenFill>
                                  </a:ext>
                                </a:extLst>
                              </wps:spPr>
                              <wps:bodyPr/>
                            </wps:wsp>
                            <wps:wsp>
                              <wps:cNvPr id="3092" name="Straight Connector 3092"/>
                              <wps:cNvCnPr/>
                              <wps:spPr>
                                <a:xfrm>
                                  <a:off x="1383" y="18544"/>
                                  <a:ext cx="22812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093" name="Straight Connector 3093"/>
                            <wps:cNvCnPr/>
                            <wps:spPr>
                              <a:xfrm>
                                <a:off x="114300" y="17145"/>
                                <a:ext cx="0" cy="4572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094" name="Group 95"/>
                          <wpg:cNvGrpSpPr/>
                          <wpg:grpSpPr>
                            <a:xfrm rot="5400000">
                              <a:off x="-97971" y="210788"/>
                              <a:ext cx="418547" cy="128782"/>
                              <a:chOff x="0" y="0"/>
                              <a:chExt cx="3075996" cy="1771394"/>
                            </a:xfrm>
                          </wpg:grpSpPr>
                          <wps:wsp>
                            <wps:cNvPr id="3095" name="Arc 3095"/>
                            <wps:cNvSpPr/>
                            <wps:spPr>
                              <a:xfrm flipV="1">
                                <a:off x="2755956"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96" name="Arc 3096"/>
                            <wps:cNvSpPr/>
                            <wps:spPr>
                              <a:xfrm>
                                <a:off x="2296630"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97" name="Arc 3097"/>
                            <wps:cNvSpPr/>
                            <wps:spPr>
                              <a:xfrm flipV="1">
                                <a:off x="2296630"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98" name="Arc 3098"/>
                            <wps:cNvSpPr/>
                            <wps:spPr>
                              <a:xfrm>
                                <a:off x="1837304"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99" name="Arc 3099"/>
                            <wps:cNvSpPr/>
                            <wps:spPr>
                              <a:xfrm flipV="1">
                                <a:off x="1837304"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00" name="Arc 3100"/>
                            <wps:cNvSpPr/>
                            <wps:spPr>
                              <a:xfrm>
                                <a:off x="1377978"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01" name="Arc 3101"/>
                            <wps:cNvSpPr/>
                            <wps:spPr>
                              <a:xfrm flipV="1">
                                <a:off x="1377978"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03" name="Arc 3103"/>
                            <wps:cNvSpPr/>
                            <wps:spPr>
                              <a:xfrm>
                                <a:off x="918652"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04" name="Arc 3104"/>
                            <wps:cNvSpPr/>
                            <wps:spPr>
                              <a:xfrm flipV="1">
                                <a:off x="918652"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05" name="Arc 3105"/>
                            <wps:cNvSpPr/>
                            <wps:spPr>
                              <a:xfrm>
                                <a:off x="459326"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06" name="Arc 3106"/>
                            <wps:cNvSpPr/>
                            <wps:spPr>
                              <a:xfrm flipV="1">
                                <a:off x="459326"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07" name="Arc 3107"/>
                            <wps:cNvSpPr/>
                            <wps:spPr>
                              <a:xfrm>
                                <a:off x="0"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1911208955" name="Rectangle: Rounded Corners 4"/>
                        <wps:cNvSpPr/>
                        <wps:spPr>
                          <a:xfrm>
                            <a:off x="997868" y="1030050"/>
                            <a:ext cx="162131" cy="102687"/>
                          </a:xfrm>
                          <a:prstGeom prst="roundRect">
                            <a:avLst/>
                          </a:prstGeom>
                          <a:solidFill>
                            <a:schemeClr val="tx1">
                              <a:lumMod val="75000"/>
                              <a:lumOff val="25000"/>
                            </a:schemeClr>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F4F6011" id="_x0000_s1339" style="position:absolute;left:0;text-align:left;margin-left:471.25pt;margin-top:18.7pt;width:35.5pt;height:122.2pt;z-index:251669504;mso-position-horizontal-relative:text;mso-position-vertical-relative:text" coordorigin="9642" coordsize="4511,15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">
                <v:group id="Group 3068" o:spid="_x0000_s1340" style="position:absolute;left:9642;width:4511;height:15524" coordsize="4513,15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">
                  <v:group id="Group 3069" o:spid="_x0000_s1341" style="position:absolute;left:688;top:3632;width:3825;height:11897" coordorigin="10916,3595" coordsize="3826,11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">
                    <v:line id="Straight Connector 3070" o:spid="_x0000_s1342" style="position:absolute;visibility:visible;mso-wrap-style:square" from="11363,9136" to="11363,9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" strokecolor="black [3213]">
                      <v:stroke joinstyle="miter"/>
                    </v:line>
                    <v:shape id="Text Box 3072" o:spid="_x0000_s1343" type="#_x0000_t202" style="position:absolute;left:11787;top:9456;width:2955;height:31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" filled="f" stroked="f" strokeweight=".5pt">
                      <v:textbox>
                        <w:txbxContent>
                          <w:p w14:paraId="55155FD0" w14:textId="77777777" w:rsidR="00F73E1A" w:rsidRPr="004F549E" w:rsidRDefault="00F73E1A" w:rsidP="008E768F">
                            <w:pPr>
                              <w:rPr>
                                <w:rFonts w:asciiTheme="majorHAnsi" w:hAnsiTheme="majorHAnsi" w:cstheme="majorHAnsi"/>
                                <w:sz w:val="22"/>
                              </w:rPr>
                            </w:pPr>
                            <m:oMathPara>
                              <m:oMath>
                                <m:r>
                                  <w:rPr>
                                    <w:rFonts w:ascii="Cambria Math" w:hAnsi="Cambria Math" w:cstheme="majorHAnsi"/>
                                    <w:sz w:val="22"/>
                                  </w:rPr>
                                  <m:t>N</m:t>
                                </m:r>
                              </m:oMath>
                            </m:oMathPara>
                          </w:p>
                        </w:txbxContent>
                      </v:textbox>
                    </v:shape>
                    <v:rect id="Rectangle 3073" o:spid="_x0000_s1344" style="position:absolute;left:11196;top:9754;width:366;height:54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" fillcolor="#272727 [2749]" stroked="f" strokeweight=".5pt"/>
                    <v:shape id="Text Box 3074" o:spid="_x0000_s1345" type="#_x0000_t202" style="position:absolute;left:11483;top:3595;width:2707;height:31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" filled="f" stroked="f" strokeweight=".5pt">
                      <v:textbox>
                        <w:txbxContent>
                          <w:p w14:paraId="792A246E" w14:textId="77777777" w:rsidR="00F73E1A" w:rsidRPr="004F549E" w:rsidRDefault="00F73E1A" w:rsidP="008E768F">
                            <w:pPr>
                              <w:rPr>
                                <w:rFonts w:asciiTheme="majorHAnsi" w:hAnsiTheme="majorHAnsi" w:cstheme="majorHAnsi"/>
                                <w:sz w:val="22"/>
                              </w:rPr>
                            </w:pPr>
                            <m:oMathPara>
                              <m:oMath>
                                <m:r>
                                  <w:rPr>
                                    <w:rFonts w:ascii="Cambria Math" w:hAnsi="Cambria Math" w:cstheme="majorHAnsi"/>
                                    <w:sz w:val="22"/>
                                  </w:rPr>
                                  <m:t>k</m:t>
                                </m:r>
                              </m:oMath>
                            </m:oMathPara>
                          </w:p>
                        </w:txbxContent>
                      </v:textbox>
                    </v:shape>
                    <v:shape id="Text Box 2062255896" o:spid="_x0000_s1346" type="#_x0000_t202" style="position:absolute;left:10916;top:12392;width:3120;height:31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" filled="f" stroked="f" strokeweight=".5pt">
                      <v:textbox>
                        <w:txbxContent>
                          <w:p w14:paraId="708DA4FC" w14:textId="77777777" w:rsidR="00F73E1A" w:rsidRPr="004F549E" w:rsidRDefault="00F73E1A" w:rsidP="008E768F">
                            <w:pPr>
                              <w:rPr>
                                <w:rFonts w:asciiTheme="majorHAnsi" w:hAnsiTheme="majorHAnsi" w:cstheme="majorHAnsi"/>
                                <w:sz w:val="22"/>
                              </w:rPr>
                            </w:pPr>
                            <m:oMathPara>
                              <m:oMath>
                                <m:r>
                                  <w:rPr>
                                    <w:rFonts w:ascii="Cambria Math" w:hAnsi="Cambria Math" w:cstheme="majorHAnsi"/>
                                    <w:sz w:val="22"/>
                                  </w:rPr>
                                  <m:t>M</m:t>
                                </m:r>
                              </m:oMath>
                            </m:oMathPara>
                          </w:p>
                        </w:txbxContent>
                      </v:textbox>
                    </v:shape>
                  </v:group>
                  <v:group id="Group 95" o:spid="_x0000_s1347" style="position:absolute;left:-1248;top:6175;width:4811;height:1288;rotation:90" coordsize="35353,17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">
                    <v:shape id="Arc 3076" o:spid="_x0000_s1348" style="position:absolute;left:27559;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3077" o:spid="_x0000_s1349" style="position:absolute;left:27559;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3078" o:spid="_x0000_s1350" style="position:absolute;left:22966;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3079" o:spid="_x0000_s1351" style="position:absolute;left:2296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3080" o:spid="_x0000_s1352" style="position:absolute;left:1837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3081" o:spid="_x0000_s1353" style="position:absolute;left:1837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3082" o:spid="_x0000_s1354" style="position:absolute;left:13779;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3083" o:spid="_x0000_s1355" style="position:absolute;left:13779;width:3201;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3084" o:spid="_x0000_s1356" style="position:absolute;left:9186;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3085" o:spid="_x0000_s1357" style="position:absolute;left:918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3086" o:spid="_x0000_s1358" style="position:absolute;left:459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3087" o:spid="_x0000_s1359" style="position:absolute;left:459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3088" o:spid="_x0000_s1360" style="position:absolute;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group>
                  <v:group id="Group 3089" o:spid="_x0000_s1361" style="position:absolute;width:2290;height:628" coordsize="229235,62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">
                    <v:group id="Group 3090" o:spid="_x0000_s1362" style="position:absolute;width:229235;height:18415" coordsize="229503,18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">
                      <v:shape id="Straight Arrow Connector 3091" o:spid="_x0000_s1363" type="#_x0000_t32" style="position:absolute;left:114300;top:-114300;width:0;height:22860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" strokeweight="3pt">
                        <v:stroke r:id="rId313" o:title="" filltype="pattern"/>
                      </v:shape>
                      <v:line id="Straight Connector 3092" o:spid="_x0000_s1364" style="position:absolute;visibility:visible;mso-wrap-style:square" from="1383,18544" to="229503,18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" strokecolor="black [3213]" strokeweight=".5pt">
                        <v:stroke joinstyle="miter"/>
                      </v:line>
                    </v:group>
                    <v:line id="Straight Connector 3093" o:spid="_x0000_s1365" style="position:absolute;visibility:visible;mso-wrap-style:square" from="114300,17145" to="114300,62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" strokecolor="black [3213]" strokeweight="1pt">
                      <v:stroke joinstyle="miter"/>
                    </v:line>
                  </v:group>
                  <v:group id="Group 95" o:spid="_x0000_s1366" style="position:absolute;left:-980;top:2108;width:4185;height:1287;rotation:90" coordsize="30759,17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">
                    <v:shape id="Arc 3095" o:spid="_x0000_s1367" style="position:absolute;left:27559;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3096" o:spid="_x0000_s1368" style="position:absolute;left:22966;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3097" o:spid="_x0000_s1369" style="position:absolute;left:2296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3098" o:spid="_x0000_s1370" style="position:absolute;left:1837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3099" o:spid="_x0000_s1371" style="position:absolute;left:1837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3100" o:spid="_x0000_s1372" style="position:absolute;left:13779;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3101" o:spid="_x0000_s1373" style="position:absolute;left:13779;width:3201;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3103" o:spid="_x0000_s1374" style="position:absolute;left:9186;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3104" o:spid="_x0000_s1375" style="position:absolute;left:918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3105" o:spid="_x0000_s1376" style="position:absolute;left:459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3106" o:spid="_x0000_s1377" style="position:absolute;left:459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3107" o:spid="_x0000_s1378" style="position:absolute;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group>
                </v:group>
                <v:roundrect id="Rectangle: Rounded Corners 4" o:spid="_x0000_s1379" style="position:absolute;left:9978;top:10300;width:1621;height:102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" fillcolor="#404040 [2429]" stroked="f" strokeweight="1pt">
                  <v:stroke joinstyle="miter"/>
                </v:roundrect>
                <w10:wrap type="square"/>
              </v:group>
            </w:pict>
          </mc:Fallback>
        </mc:AlternateContent>
      </w:r>
      <w:r w:rsidR="003964D8" w:rsidRPr="00664F2B">
        <w:rPr>
          <w:rFonts w:eastAsia="Times New Roman" w:cs="Times New Roman"/>
          <w:b/>
          <w:bCs/>
          <w:color w:val="000000" w:themeColor="text1"/>
          <w:sz w:val="24"/>
          <w:szCs w:val="24"/>
          <w:lang w:val="nl-NL"/>
        </w:rPr>
        <w:t xml:space="preserve"> </w:t>
      </w:r>
      <w:r w:rsidR="003964D8" w:rsidRPr="00664F2B">
        <w:rPr>
          <w:rFonts w:eastAsia="Times New Roman" w:cs="Times New Roman"/>
          <w:color w:val="000000" w:themeColor="text1"/>
          <w:sz w:val="24"/>
          <w:szCs w:val="24"/>
          <w:lang w:val="nl-NL"/>
        </w:rPr>
        <w:t xml:space="preserve">Một con lắc lò xo treo thẳng đứng gồm lò xo nhẹ có độ cứng k = 100 N/m và vật M khối lượng 400 g có dạng thanh trụ dài. Vật N được lồng bên ngoài vật M như hình bên. Nâng hai vật lên đến vị trí lò xo không biến dạng rồi thả nhẹ để N trượt thẳng đứng xuống dọc theo M, sau đó thả nhẹ M. Sau khi thả M một khoảng thời gian </w:t>
      </w:r>
      <w:r w:rsidR="003964D8" w:rsidRPr="00664F2B">
        <w:rPr>
          <w:rFonts w:cs="Times New Roman"/>
          <w:position w:val="-24"/>
          <w:sz w:val="24"/>
        </w:rPr>
        <w:object w:dxaOrig="460" w:dyaOrig="660" w14:anchorId="1D67C65B">
          <v:shape id="_x0000_i1468" type="#_x0000_t75" style="width:22.2pt;height:31.8pt" o:ole="">
            <v:imagedata r:id="rId314" o:title=""/>
          </v:shape>
          <o:OLEObject Type="Embed" ProgID="Equation.DSMT4" ShapeID="_x0000_i1468" DrawAspect="Content" ObjectID="_1750280725" r:id="rId710"/>
        </w:object>
      </w:r>
      <w:r w:rsidR="003964D8" w:rsidRPr="00664F2B">
        <w:rPr>
          <w:rFonts w:eastAsia="Times New Roman" w:cs="Times New Roman"/>
          <w:color w:val="000000" w:themeColor="text1"/>
          <w:sz w:val="24"/>
          <w:szCs w:val="24"/>
          <w:lang w:val="nl-NL"/>
        </w:rPr>
        <w:t xml:space="preserve">thì N rời khỏi M. Biết rằng trước khi rời khỏi M thì N luôn trượt xuống so với M và lực ma sát giữa chúng không đổi và bằng 2 N. Bỏ qua lực cản của không khí. Lấy </w:t>
      </w:r>
      <w:r w:rsidR="003964D8" w:rsidRPr="00664F2B">
        <w:rPr>
          <w:rFonts w:cs="Times New Roman"/>
          <w:position w:val="-18"/>
          <w:sz w:val="24"/>
        </w:rPr>
        <w:object w:dxaOrig="1460" w:dyaOrig="480" w14:anchorId="31314C54">
          <v:shape id="_x0000_i1469" type="#_x0000_t75" style="width:72.6pt;height:24pt" o:ole="">
            <v:imagedata r:id="rId316" o:title=""/>
          </v:shape>
          <o:OLEObject Type="Embed" ProgID="Equation.DSMT4" ShapeID="_x0000_i1469" DrawAspect="Content" ObjectID="_1750280726" r:id="rId711"/>
        </w:object>
      </w:r>
      <w:r w:rsidR="003964D8" w:rsidRPr="00664F2B">
        <w:rPr>
          <w:rFonts w:eastAsia="Times New Roman" w:cs="Times New Roman"/>
          <w:color w:val="000000" w:themeColor="text1"/>
          <w:sz w:val="24"/>
          <w:szCs w:val="24"/>
          <w:lang w:val="nl-NL"/>
        </w:rPr>
        <w:t xml:space="preserve"> và </w:t>
      </w:r>
      <w:r w:rsidR="003964D8" w:rsidRPr="00664F2B">
        <w:rPr>
          <w:rFonts w:cs="Times New Roman"/>
          <w:position w:val="-4"/>
          <w:sz w:val="24"/>
        </w:rPr>
        <w:object w:dxaOrig="900" w:dyaOrig="340" w14:anchorId="4B49FFFE">
          <v:shape id="_x0000_i1470" type="#_x0000_t75" style="width:45.6pt;height:16.8pt" o:ole="">
            <v:imagedata r:id="rId318" o:title=""/>
          </v:shape>
          <o:OLEObject Type="Embed" ProgID="Equation.DSMT4" ShapeID="_x0000_i1470" DrawAspect="Content" ObjectID="_1750280727" r:id="rId712"/>
        </w:object>
      </w:r>
      <w:r w:rsidR="003964D8" w:rsidRPr="00664F2B">
        <w:rPr>
          <w:rFonts w:eastAsia="Times New Roman" w:cs="Times New Roman"/>
          <w:color w:val="000000" w:themeColor="text1"/>
          <w:sz w:val="24"/>
          <w:szCs w:val="24"/>
          <w:lang w:val="nl-NL"/>
        </w:rPr>
        <w:t xml:space="preserve">. Sau khi N rời khỏi M, M dao động điều hòa, độ biến dạng cực đại của lò xo là </w:t>
      </w:r>
      <w:r w:rsidR="003964D8" w:rsidRPr="00664F2B">
        <w:rPr>
          <w:rFonts w:cs="Times New Roman"/>
          <w:position w:val="-12"/>
          <w:sz w:val="24"/>
        </w:rPr>
        <w:object w:dxaOrig="720" w:dyaOrig="380" w14:anchorId="70EE8611">
          <v:shape id="_x0000_i1471" type="#_x0000_t75" style="width:36.6pt;height:18.6pt" o:ole="">
            <v:imagedata r:id="rId320" o:title=""/>
          </v:shape>
          <o:OLEObject Type="Embed" ProgID="Equation.DSMT4" ShapeID="_x0000_i1471" DrawAspect="Content" ObjectID="_1750280728" r:id="rId713"/>
        </w:object>
      </w:r>
      <w:r w:rsidR="003964D8" w:rsidRPr="00664F2B">
        <w:rPr>
          <w:rFonts w:eastAsia="Times New Roman" w:cs="Times New Roman"/>
          <w:color w:val="000000" w:themeColor="text1"/>
          <w:sz w:val="24"/>
          <w:szCs w:val="24"/>
          <w:lang w:val="nl-NL"/>
        </w:rPr>
        <w:t xml:space="preserve">. Giá trị </w:t>
      </w:r>
      <w:r w:rsidR="003964D8" w:rsidRPr="00664F2B">
        <w:rPr>
          <w:rFonts w:cs="Times New Roman"/>
          <w:position w:val="-12"/>
          <w:sz w:val="24"/>
        </w:rPr>
        <w:object w:dxaOrig="720" w:dyaOrig="380" w14:anchorId="099A2F5E">
          <v:shape id="_x0000_i1472" type="#_x0000_t75" style="width:36.6pt;height:18.6pt" o:ole="">
            <v:imagedata r:id="rId320" o:title=""/>
          </v:shape>
          <o:OLEObject Type="Embed" ProgID="Equation.DSMT4" ShapeID="_x0000_i1472" DrawAspect="Content" ObjectID="_1750280729" r:id="rId714"/>
        </w:object>
      </w:r>
      <w:r w:rsidR="003964D8" w:rsidRPr="00664F2B">
        <w:rPr>
          <w:rFonts w:eastAsia="Times New Roman" w:cs="Times New Roman"/>
          <w:color w:val="000000" w:themeColor="text1"/>
          <w:sz w:val="24"/>
          <w:szCs w:val="24"/>
          <w:lang w:val="nl-NL"/>
        </w:rPr>
        <w:t xml:space="preserve"> gần nhất với giá trị nào sau đây?</w:t>
      </w:r>
      <w:r w:rsidR="008E768F" w:rsidRPr="00D613D1">
        <w:rPr>
          <w:rFonts w:cs="Times New Roman"/>
          <w:noProof/>
          <w:sz w:val="24"/>
          <w:lang w:val="nl-NL"/>
        </w:rPr>
        <w:t xml:space="preserve"> </w:t>
      </w:r>
    </w:p>
    <w:p w14:paraId="0A01B4A1" w14:textId="04575422" w:rsidR="003964D8" w:rsidRPr="00664F2B"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rsidRPr="00664F2B">
        <w:rPr>
          <w:rFonts w:ascii="Palatino Linotype" w:eastAsia="Times New Roman" w:hAnsi="Palatino Linotype" w:cs="Times New Roman"/>
          <w:b/>
          <w:bCs/>
          <w:color w:val="0000FF"/>
          <w:sz w:val="24"/>
          <w:szCs w:val="24"/>
        </w:rPr>
        <w:t>A.</w:t>
      </w:r>
      <w:r w:rsidR="003964D8" w:rsidRPr="00664F2B">
        <w:rPr>
          <w:rFonts w:eastAsia="Times New Roman" w:cs="Times New Roman"/>
          <w:b/>
          <w:bCs/>
          <w:color w:val="000000" w:themeColor="text1"/>
          <w:sz w:val="24"/>
          <w:szCs w:val="24"/>
        </w:rPr>
        <w:t xml:space="preserve"> </w:t>
      </w:r>
      <w:r w:rsidR="003964D8" w:rsidRPr="00664F2B">
        <w:rPr>
          <w:rFonts w:eastAsia="Times New Roman" w:cs="Times New Roman"/>
          <w:color w:val="000000" w:themeColor="text1"/>
          <w:sz w:val="24"/>
          <w:szCs w:val="24"/>
        </w:rPr>
        <w:t>10,0 cm.</w:t>
      </w:r>
      <w:r w:rsidR="003964D8" w:rsidRPr="00664F2B">
        <w:rPr>
          <w:rFonts w:eastAsia="Times New Roman" w:cs="Times New Roman"/>
          <w:b/>
          <w:color w:val="0000FF"/>
          <w:sz w:val="24"/>
          <w:szCs w:val="24"/>
        </w:rPr>
        <w:tab/>
      </w:r>
      <w:r w:rsidRPr="00664F2B">
        <w:rPr>
          <w:rFonts w:ascii="Palatino Linotype" w:eastAsia="Times New Roman" w:hAnsi="Palatino Linotype" w:cs="Times New Roman"/>
          <w:b/>
          <w:bCs/>
          <w:color w:val="0000FF"/>
          <w:sz w:val="24"/>
          <w:szCs w:val="24"/>
        </w:rPr>
        <w:t>B.</w:t>
      </w:r>
      <w:r w:rsidR="003964D8" w:rsidRPr="00664F2B">
        <w:rPr>
          <w:rFonts w:eastAsia="Times New Roman" w:cs="Times New Roman"/>
          <w:b/>
          <w:bCs/>
          <w:color w:val="000000" w:themeColor="text1"/>
          <w:sz w:val="24"/>
          <w:szCs w:val="24"/>
        </w:rPr>
        <w:t xml:space="preserve"> </w:t>
      </w:r>
      <w:r w:rsidR="003964D8" w:rsidRPr="00664F2B">
        <w:rPr>
          <w:rFonts w:eastAsia="Times New Roman" w:cs="Times New Roman"/>
          <w:color w:val="000000" w:themeColor="text1"/>
          <w:sz w:val="24"/>
          <w:szCs w:val="24"/>
        </w:rPr>
        <w:t>12,0 cm.</w:t>
      </w:r>
      <w:r w:rsidR="003964D8" w:rsidRPr="00664F2B">
        <w:rPr>
          <w:rFonts w:eastAsia="Times New Roman" w:cs="Times New Roman"/>
          <w:b/>
          <w:color w:val="0000FF"/>
          <w:sz w:val="24"/>
          <w:szCs w:val="24"/>
        </w:rPr>
        <w:tab/>
      </w:r>
      <w:r w:rsidRPr="00664F2B">
        <w:rPr>
          <w:rFonts w:ascii="Palatino Linotype" w:eastAsia="Times New Roman" w:hAnsi="Palatino Linotype" w:cs="Times New Roman"/>
          <w:b/>
          <w:bCs/>
          <w:color w:val="0000FF"/>
          <w:sz w:val="24"/>
          <w:szCs w:val="24"/>
          <w:u w:val="single"/>
        </w:rPr>
        <w:t>C</w:t>
      </w:r>
      <w:r w:rsidRPr="00664F2B">
        <w:rPr>
          <w:rFonts w:ascii="Palatino Linotype" w:eastAsia="Times New Roman" w:hAnsi="Palatino Linotype" w:cs="Times New Roman"/>
          <w:b/>
          <w:bCs/>
          <w:color w:val="0000FF"/>
          <w:sz w:val="24"/>
          <w:szCs w:val="24"/>
        </w:rPr>
        <w:t>.</w:t>
      </w:r>
      <w:r w:rsidR="003964D8" w:rsidRPr="00664F2B">
        <w:rPr>
          <w:rFonts w:eastAsia="Times New Roman" w:cs="Times New Roman"/>
          <w:b/>
          <w:bCs/>
          <w:color w:val="000000" w:themeColor="text1"/>
          <w:sz w:val="24"/>
          <w:szCs w:val="24"/>
        </w:rPr>
        <w:t xml:space="preserve"> </w:t>
      </w:r>
      <w:r w:rsidR="003964D8" w:rsidRPr="00664F2B">
        <w:rPr>
          <w:rFonts w:eastAsia="Times New Roman" w:cs="Times New Roman"/>
          <w:color w:val="000000" w:themeColor="text1"/>
          <w:sz w:val="24"/>
          <w:szCs w:val="24"/>
        </w:rPr>
        <w:t>11,0 cm.</w:t>
      </w:r>
      <w:r w:rsidR="003964D8" w:rsidRPr="00664F2B">
        <w:rPr>
          <w:rFonts w:eastAsia="Times New Roman" w:cs="Times New Roman"/>
          <w:b/>
          <w:color w:val="0000FF"/>
          <w:sz w:val="24"/>
          <w:szCs w:val="24"/>
        </w:rPr>
        <w:tab/>
      </w:r>
      <w:r w:rsidRPr="00664F2B">
        <w:rPr>
          <w:rFonts w:ascii="Palatino Linotype" w:eastAsia="Times New Roman" w:hAnsi="Palatino Linotype" w:cs="Times New Roman"/>
          <w:b/>
          <w:bCs/>
          <w:color w:val="0000FF"/>
          <w:sz w:val="24"/>
          <w:szCs w:val="24"/>
        </w:rPr>
        <w:t>D.</w:t>
      </w:r>
      <w:r w:rsidR="003964D8" w:rsidRPr="00664F2B">
        <w:rPr>
          <w:rFonts w:eastAsia="Times New Roman" w:cs="Times New Roman"/>
          <w:b/>
          <w:bCs/>
          <w:color w:val="000000" w:themeColor="text1"/>
          <w:sz w:val="24"/>
          <w:szCs w:val="24"/>
        </w:rPr>
        <w:t xml:space="preserve"> </w:t>
      </w:r>
      <w:r w:rsidR="003964D8" w:rsidRPr="00664F2B">
        <w:rPr>
          <w:rFonts w:cs="Times New Roman"/>
          <w:color w:val="000000" w:themeColor="text1"/>
          <w:sz w:val="24"/>
          <w:szCs w:val="24"/>
        </w:rPr>
        <w:t>9,0 cm</w:t>
      </w:r>
      <w:r w:rsidR="003964D8" w:rsidRPr="00664F2B">
        <w:rPr>
          <w:rFonts w:eastAsia="Times New Roman" w:cs="Times New Roman"/>
          <w:color w:val="000000" w:themeColor="text1"/>
          <w:sz w:val="24"/>
          <w:szCs w:val="24"/>
        </w:rPr>
        <w:t>.</w:t>
      </w:r>
    </w:p>
    <w:p w14:paraId="7E7B3F3B" w14:textId="0DE16B23" w:rsidR="003964D8" w:rsidRPr="00664F2B"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rPr>
      </w:pPr>
      <w:r w:rsidRPr="00664F2B">
        <w:rPr>
          <w:rFonts w:ascii="Palatino Linotype" w:eastAsia="Times New Roman" w:hAnsi="Palatino Linotype" w:cs="Times New Roman"/>
          <w:b/>
          <w:bCs/>
          <w:color w:val="0000FF"/>
          <w:sz w:val="24"/>
          <w:szCs w:val="24"/>
        </w:rPr>
        <w:t>Hướng dẫn giải</w:t>
      </w:r>
      <w:r w:rsidR="003964D8" w:rsidRPr="00664F2B">
        <w:rPr>
          <w:rFonts w:eastAsia="Times New Roman" w:cs="Times New Roman"/>
          <w:b/>
          <w:bCs/>
          <w:color w:val="000000" w:themeColor="text1"/>
          <w:sz w:val="24"/>
          <w:szCs w:val="24"/>
        </w:rPr>
        <w:t>:</w:t>
      </w:r>
    </w:p>
    <w:p w14:paraId="1AB1488C" w14:textId="77777777" w:rsidR="00235C72" w:rsidRDefault="00235C72" w:rsidP="008F2D66">
      <w:pPr>
        <w:pStyle w:val="ListParagraph"/>
        <w:spacing w:after="0" w:line="240" w:lineRule="atLeast"/>
        <w:ind w:left="0" w:firstLine="283"/>
        <w:rPr>
          <w:rFonts w:eastAsia="Times New Roman" w:cs="Times New Roman"/>
          <w:bCs/>
          <w:sz w:val="24"/>
          <w:szCs w:val="24"/>
        </w:rPr>
      </w:pPr>
      <w:r w:rsidRPr="00193C75">
        <w:rPr>
          <w:rFonts w:eastAsia="Times New Roman" w:cs="Times New Roman"/>
          <w:bCs/>
          <w:sz w:val="24"/>
          <w:szCs w:val="24"/>
        </w:rPr>
        <w:lastRenderedPageBreak/>
        <w:t>Do N</w:t>
      </w:r>
      <w:r>
        <w:rPr>
          <w:rFonts w:eastAsia="Times New Roman" w:cs="Times New Roman"/>
          <w:bCs/>
          <w:sz w:val="24"/>
          <w:szCs w:val="24"/>
        </w:rPr>
        <w:t xml:space="preserve"> luôn trượt xuống so với M nên lực ma sát tác dụng lên N hướng lên và lực ma sát tác dụng lên M sẽ hướng xuống. Vậy trong </w:t>
      </w:r>
      <w:r w:rsidRPr="00CD5886">
        <w:rPr>
          <w:rFonts w:cs="Times New Roman"/>
          <w:position w:val="-24"/>
          <w:sz w:val="24"/>
          <w:lang w:val="nl-NL"/>
        </w:rPr>
        <w:object w:dxaOrig="460" w:dyaOrig="660" w14:anchorId="7254E8C5">
          <v:shape id="_x0000_i1473" type="#_x0000_t75" style="width:23.4pt;height:32.4pt" o:ole="">
            <v:imagedata r:id="rId314" o:title=""/>
          </v:shape>
          <o:OLEObject Type="Embed" ProgID="Equation.DSMT4" ShapeID="_x0000_i1473" DrawAspect="Content" ObjectID="_1750280730" r:id="rId715"/>
        </w:object>
      </w:r>
      <w:r>
        <w:rPr>
          <w:rFonts w:eastAsia="Times New Roman" w:cs="Times New Roman"/>
          <w:bCs/>
          <w:sz w:val="24"/>
          <w:szCs w:val="24"/>
        </w:rPr>
        <w:t xml:space="preserve"> đầu thì con lắc lò xo với vật M chịu thêm một lực không đổi 2 N và hướng xuống.</w:t>
      </w:r>
    </w:p>
    <w:p w14:paraId="1E38D883" w14:textId="77777777" w:rsidR="00235C72" w:rsidRDefault="00235C72" w:rsidP="00235C72">
      <w:pPr>
        <w:spacing w:after="0" w:line="240" w:lineRule="atLeast"/>
        <w:rPr>
          <w:rFonts w:eastAsia="Times New Roman" w:cs="Times New Roman"/>
          <w:bCs/>
          <w:sz w:val="24"/>
          <w:szCs w:val="24"/>
        </w:rPr>
      </w:pPr>
      <w:r>
        <w:rPr>
          <w:rFonts w:eastAsia="Times New Roman" w:cs="Times New Roman"/>
          <w:bCs/>
          <w:sz w:val="24"/>
          <w:szCs w:val="24"/>
        </w:rPr>
        <w:t>* Lúc đầu:</w:t>
      </w:r>
    </w:p>
    <w:p w14:paraId="05D6CF2B" w14:textId="77777777" w:rsidR="00235C72" w:rsidRDefault="00235C72" w:rsidP="00235C72">
      <w:pPr>
        <w:spacing w:after="0" w:line="240" w:lineRule="atLeast"/>
        <w:rPr>
          <w:rFonts w:cs="Times New Roman"/>
          <w:sz w:val="24"/>
          <w:lang w:val="nl-NL"/>
        </w:rPr>
      </w:pPr>
      <w:r>
        <w:rPr>
          <w:rFonts w:eastAsia="Times New Roman" w:cs="Times New Roman"/>
          <w:bCs/>
          <w:sz w:val="24"/>
          <w:szCs w:val="24"/>
        </w:rPr>
        <w:t xml:space="preserve">- Ở vị trí cân bằng O’ lò xo giãn </w:t>
      </w:r>
      <w:r w:rsidRPr="00F97AE0">
        <w:rPr>
          <w:rFonts w:cs="Times New Roman"/>
          <w:position w:val="-22"/>
          <w:sz w:val="24"/>
          <w:lang w:val="nl-NL"/>
        </w:rPr>
        <w:object w:dxaOrig="4060" w:dyaOrig="600" w14:anchorId="3E72C381">
          <v:shape id="_x0000_i1474" type="#_x0000_t75" style="width:203.4pt;height:30.6pt" o:ole="">
            <v:imagedata r:id="rId716" o:title=""/>
          </v:shape>
          <o:OLEObject Type="Embed" ProgID="Equation.DSMT4" ShapeID="_x0000_i1474" DrawAspect="Content" ObjectID="_1750280731" r:id="rId717"/>
        </w:object>
      </w:r>
    </w:p>
    <w:p w14:paraId="1CD6533B" w14:textId="77777777" w:rsidR="00235C72" w:rsidRPr="00CC3E06" w:rsidRDefault="00235C72" w:rsidP="00235C72">
      <w:pPr>
        <w:spacing w:after="0" w:line="240" w:lineRule="atLeast"/>
        <w:rPr>
          <w:lang w:val="nl-NL"/>
        </w:rPr>
      </w:pPr>
      <w:r>
        <w:rPr>
          <w:rFonts w:cs="Times New Roman"/>
          <w:sz w:val="24"/>
          <w:lang w:val="nl-NL"/>
        </w:rPr>
        <w:t xml:space="preserve">- Tần số góc </w:t>
      </w:r>
      <w:r w:rsidRPr="00F97AE0">
        <w:rPr>
          <w:position w:val="-26"/>
        </w:rPr>
        <w:object w:dxaOrig="3200" w:dyaOrig="700" w14:anchorId="53C30D7E">
          <v:shape id="_x0000_i1475" type="#_x0000_t75" style="width:160.2pt;height:35.4pt" o:ole="">
            <v:imagedata r:id="rId718" o:title=""/>
          </v:shape>
          <o:OLEObject Type="Embed" ProgID="Equation.DSMT4" ShapeID="_x0000_i1475" DrawAspect="Content" ObjectID="_1750280732" r:id="rId719"/>
        </w:object>
      </w:r>
      <w:r w:rsidRPr="00D613D1">
        <w:rPr>
          <w:lang w:val="nl-NL"/>
        </w:rPr>
        <w:t xml:space="preserve"> Chọn O’x chiều dương hướng xuống. </w:t>
      </w:r>
      <w:r w:rsidRPr="00CC3E06">
        <w:rPr>
          <w:lang w:val="nl-NL"/>
        </w:rPr>
        <w:t>Lúc đầu M ở biên âm.</w:t>
      </w:r>
    </w:p>
    <w:p w14:paraId="6543B128" w14:textId="77777777" w:rsidR="00235C72" w:rsidRPr="00CC3E06" w:rsidRDefault="00235C72" w:rsidP="00235C72">
      <w:pPr>
        <w:spacing w:after="0" w:line="240" w:lineRule="atLeast"/>
        <w:rPr>
          <w:rFonts w:eastAsia="Times New Roman" w:cs="Times New Roman"/>
          <w:bCs/>
          <w:sz w:val="24"/>
          <w:szCs w:val="24"/>
          <w:lang w:val="nl-NL"/>
        </w:rPr>
      </w:pPr>
      <w:r w:rsidRPr="00CC3E06">
        <w:rPr>
          <w:lang w:val="nl-NL"/>
        </w:rPr>
        <w:t xml:space="preserve">- Đến thời điểm </w:t>
      </w:r>
      <w:r w:rsidRPr="00F97AE0">
        <w:rPr>
          <w:position w:val="-24"/>
        </w:rPr>
        <w:object w:dxaOrig="1219" w:dyaOrig="620" w14:anchorId="7CE98E9C">
          <v:shape id="_x0000_i1476" type="#_x0000_t75" style="width:60.6pt;height:31.2pt" o:ole="">
            <v:imagedata r:id="rId720" o:title=""/>
          </v:shape>
          <o:OLEObject Type="Embed" ProgID="Equation.DSMT4" ShapeID="_x0000_i1476" DrawAspect="Content" ObjectID="_1750280733" r:id="rId721"/>
        </w:object>
      </w:r>
      <w:r w:rsidRPr="00CC3E06">
        <w:rPr>
          <w:lang w:val="nl-NL"/>
        </w:rPr>
        <w:t xml:space="preserve"> thì M đi xuống đến </w:t>
      </w:r>
      <w:r w:rsidRPr="00F97AE0">
        <w:rPr>
          <w:position w:val="-24"/>
        </w:rPr>
        <w:object w:dxaOrig="1480" w:dyaOrig="620" w14:anchorId="2710EFD5">
          <v:shape id="_x0000_i1477" type="#_x0000_t75" style="width:74.4pt;height:31.2pt" o:ole="">
            <v:imagedata r:id="rId722" o:title=""/>
          </v:shape>
          <o:OLEObject Type="Embed" ProgID="Equation.DSMT4" ShapeID="_x0000_i1477" DrawAspect="Content" ObjectID="_1750280734" r:id="rId723"/>
        </w:object>
      </w:r>
      <w:r w:rsidRPr="00CC3E06">
        <w:rPr>
          <w:lang w:val="nl-NL"/>
        </w:rPr>
        <w:t xml:space="preserve"> với tốc độ </w:t>
      </w:r>
      <w:r w:rsidRPr="00F97AE0">
        <w:rPr>
          <w:position w:val="-24"/>
        </w:rPr>
        <w:object w:dxaOrig="2760" w:dyaOrig="680" w14:anchorId="4FCD8D47">
          <v:shape id="_x0000_i1478" type="#_x0000_t75" style="width:137.4pt;height:33.6pt" o:ole="">
            <v:imagedata r:id="rId724" o:title=""/>
          </v:shape>
          <o:OLEObject Type="Embed" ProgID="Equation.DSMT4" ShapeID="_x0000_i1478" DrawAspect="Content" ObjectID="_1750280735" r:id="rId725"/>
        </w:object>
      </w:r>
    </w:p>
    <w:p w14:paraId="70F04A9B" w14:textId="77777777" w:rsidR="00235C72" w:rsidRPr="00CC3E06" w:rsidRDefault="00235C72" w:rsidP="00235C72">
      <w:pPr>
        <w:pStyle w:val="ListParagraph"/>
        <w:spacing w:after="0" w:line="240" w:lineRule="atLeast"/>
        <w:ind w:left="0"/>
        <w:rPr>
          <w:lang w:val="nl-NL"/>
        </w:rPr>
      </w:pPr>
      <w:r w:rsidRPr="00CC3E06">
        <w:rPr>
          <w:rFonts w:eastAsia="Times New Roman" w:cs="Times New Roman"/>
          <w:bCs/>
          <w:sz w:val="24"/>
          <w:szCs w:val="24"/>
          <w:lang w:val="nl-NL"/>
        </w:rPr>
        <w:t xml:space="preserve">* Kể từ sau đó N rời khỏi M nên không còn lực ma sát, M sẽ dao động quanh vị trí cân bằng O có độ dãn lò xo </w:t>
      </w:r>
      <w:r w:rsidRPr="00F97AE0">
        <w:rPr>
          <w:position w:val="-24"/>
        </w:rPr>
        <w:object w:dxaOrig="2700" w:dyaOrig="620" w14:anchorId="1BB1C0E6">
          <v:shape id="_x0000_i1479" type="#_x0000_t75" style="width:135pt;height:31.2pt" o:ole="">
            <v:imagedata r:id="rId726" o:title=""/>
          </v:shape>
          <o:OLEObject Type="Embed" ProgID="Equation.DSMT4" ShapeID="_x0000_i1479" DrawAspect="Content" ObjectID="_1750280736" r:id="rId727"/>
        </w:object>
      </w:r>
      <w:r w:rsidRPr="00CC3E06">
        <w:rPr>
          <w:lang w:val="nl-NL"/>
        </w:rPr>
        <w:t xml:space="preserve"> Lúc đó ta có:</w:t>
      </w:r>
    </w:p>
    <w:p w14:paraId="4D6B1EE8" w14:textId="77777777" w:rsidR="00235C72" w:rsidRDefault="00235C72" w:rsidP="00235C72">
      <w:pPr>
        <w:pStyle w:val="ListParagraph"/>
        <w:spacing w:after="0" w:line="240" w:lineRule="atLeast"/>
        <w:ind w:left="0"/>
      </w:pPr>
      <w:r w:rsidRPr="00F97AE0">
        <w:rPr>
          <w:position w:val="-34"/>
        </w:rPr>
        <w:object w:dxaOrig="5179" w:dyaOrig="840" w14:anchorId="0D4204CF">
          <v:shape id="_x0000_i1480" type="#_x0000_t75" style="width:259.2pt;height:42pt" o:ole="">
            <v:imagedata r:id="rId728" o:title=""/>
          </v:shape>
          <o:OLEObject Type="Embed" ProgID="Equation.DSMT4" ShapeID="_x0000_i1480" DrawAspect="Content" ObjectID="_1750280737" r:id="rId729"/>
        </w:object>
      </w:r>
    </w:p>
    <w:p w14:paraId="0AC06686" w14:textId="218D9B33" w:rsidR="003964D8" w:rsidRPr="00664F2B" w:rsidRDefault="00235C72" w:rsidP="00235C72">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rPr>
      </w:pPr>
      <w:r>
        <w:t xml:space="preserve">Độ dãn lớn nhất của lò xo là </w:t>
      </w:r>
      <w:r w:rsidRPr="000C40B1">
        <w:rPr>
          <w:position w:val="-12"/>
        </w:rPr>
        <w:object w:dxaOrig="2740" w:dyaOrig="360" w14:anchorId="38BF3717">
          <v:shape id="_x0000_i1481" type="#_x0000_t75" style="width:136.2pt;height:18pt" o:ole="">
            <v:imagedata r:id="rId730" o:title=""/>
          </v:shape>
          <o:OLEObject Type="Embed" ProgID="Equation.DSMT4" ShapeID="_x0000_i1481" DrawAspect="Content" ObjectID="_1750280738" r:id="rId731"/>
        </w:object>
      </w:r>
    </w:p>
    <w:p w14:paraId="1229E00D" w14:textId="347E76EE" w:rsidR="003964D8" w:rsidRDefault="00664F2B" w:rsidP="00664F2B">
      <w:pPr>
        <w:tabs>
          <w:tab w:val="left" w:pos="283"/>
          <w:tab w:val="left" w:pos="2835"/>
          <w:tab w:val="left" w:pos="5386"/>
          <w:tab w:val="left" w:pos="7937"/>
        </w:tabs>
        <w:spacing w:after="0" w:line="20" w:lineRule="atLeast"/>
        <w:ind w:firstLine="283"/>
        <w:jc w:val="both"/>
        <w:rPr>
          <w:rFonts w:ascii="Palatino Linotype" w:eastAsia="Times New Roman" w:hAnsi="Palatino Linotype" w:cs="Times New Roman"/>
          <w:b/>
          <w:bCs/>
          <w:color w:val="0000FF"/>
          <w:sz w:val="24"/>
          <w:szCs w:val="24"/>
        </w:rPr>
      </w:pPr>
      <w:r w:rsidRPr="00664F2B">
        <w:rPr>
          <w:rFonts w:ascii="Palatino Linotype" w:eastAsia="Times New Roman" w:hAnsi="Palatino Linotype" w:cs="Times New Roman"/>
          <w:b/>
          <w:bCs/>
          <w:color w:val="0000FF"/>
          <w:sz w:val="24"/>
          <w:szCs w:val="24"/>
        </w:rPr>
        <w:t>Chọn C</w:t>
      </w:r>
    </w:p>
    <w:p w14:paraId="4C6FD474" w14:textId="300ADFD3" w:rsidR="00452280" w:rsidRPr="00664F2B" w:rsidRDefault="00452280" w:rsidP="00452280">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rPr>
      </w:pPr>
      <w:r w:rsidRPr="00664F2B">
        <w:rPr>
          <w:rFonts w:ascii="Palatino Linotype" w:eastAsia="Times New Roman" w:hAnsi="Palatino Linotype" w:cs="Times New Roman"/>
          <w:b/>
          <w:bCs/>
          <w:color w:val="0000FF"/>
          <w:sz w:val="24"/>
          <w:szCs w:val="24"/>
        </w:rPr>
        <w:t>Hướng dẫn giải</w:t>
      </w:r>
      <w:r>
        <w:rPr>
          <w:rFonts w:ascii="Palatino Linotype" w:eastAsia="Times New Roman" w:hAnsi="Palatino Linotype" w:cs="Times New Roman"/>
          <w:b/>
          <w:bCs/>
          <w:color w:val="0000FF"/>
          <w:sz w:val="24"/>
          <w:szCs w:val="24"/>
        </w:rPr>
        <w:t xml:space="preserve"> 2</w:t>
      </w:r>
      <w:r w:rsidRPr="00664F2B">
        <w:rPr>
          <w:rFonts w:eastAsia="Times New Roman" w:cs="Times New Roman"/>
          <w:b/>
          <w:bCs/>
          <w:color w:val="000000" w:themeColor="text1"/>
          <w:sz w:val="24"/>
          <w:szCs w:val="24"/>
        </w:rPr>
        <w:t>:</w:t>
      </w:r>
    </w:p>
    <w:p w14:paraId="72A559B8" w14:textId="77777777" w:rsidR="00452280" w:rsidRDefault="00452280" w:rsidP="00664F2B">
      <w:pPr>
        <w:tabs>
          <w:tab w:val="left" w:pos="283"/>
          <w:tab w:val="left" w:pos="2835"/>
          <w:tab w:val="left" w:pos="5386"/>
          <w:tab w:val="left" w:pos="7937"/>
        </w:tabs>
        <w:spacing w:after="0" w:line="20" w:lineRule="atLeast"/>
        <w:ind w:firstLine="283"/>
        <w:jc w:val="both"/>
        <w:rPr>
          <w:rFonts w:ascii="Palatino Linotype" w:eastAsia="Times New Roman" w:hAnsi="Palatino Linotype" w:cs="Times New Roman"/>
          <w:b/>
          <w:bCs/>
          <w:color w:val="0000FF"/>
          <w:sz w:val="24"/>
          <w:szCs w:val="24"/>
        </w:rPr>
      </w:pPr>
    </w:p>
    <w:p w14:paraId="573B69B6"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Khi N trượt:</w:t>
      </w:r>
      <w:r w:rsidRPr="00452280">
        <w:rPr>
          <w:rFonts w:eastAsia="Calibri" w:cs="Times New Roman"/>
          <w:b/>
          <w:sz w:val="24"/>
          <w:szCs w:val="24"/>
          <w:lang w:val="vi-VN"/>
        </w:rPr>
        <w:t xml:space="preserve">      * </w:t>
      </w:r>
      <w:r w:rsidRPr="00452280">
        <w:rPr>
          <w:rFonts w:eastAsia="Calibri" w:cs="Times New Roman"/>
          <w:sz w:val="24"/>
          <w:szCs w:val="24"/>
          <w:lang w:val="vi-VN"/>
        </w:rPr>
        <w:t>vị trí cân bằng của M là O</w:t>
      </w:r>
      <w:r w:rsidRPr="00452280">
        <w:rPr>
          <w:rFonts w:eastAsia="Calibri" w:cs="Times New Roman"/>
          <w:sz w:val="24"/>
          <w:szCs w:val="24"/>
          <w:vertAlign w:val="subscript"/>
          <w:lang w:val="vi-VN"/>
        </w:rPr>
        <w:t>1</w:t>
      </w:r>
      <w:r w:rsidRPr="00452280">
        <w:rPr>
          <w:rFonts w:eastAsia="Calibri" w:cs="Times New Roman"/>
          <w:sz w:val="24"/>
          <w:szCs w:val="24"/>
          <w:lang w:val="vi-VN"/>
        </w:rPr>
        <w:t>,  độ dãn của lò xo là Δl</w:t>
      </w:r>
      <w:r w:rsidRPr="00452280">
        <w:rPr>
          <w:rFonts w:eastAsia="Calibri" w:cs="Times New Roman"/>
          <w:sz w:val="24"/>
          <w:szCs w:val="24"/>
          <w:vertAlign w:val="subscript"/>
          <w:lang w:val="vi-VN"/>
        </w:rPr>
        <w:t>01</w:t>
      </w:r>
      <w:r w:rsidRPr="00452280">
        <w:rPr>
          <w:rFonts w:eastAsia="Calibri" w:cs="Times New Roman"/>
          <w:sz w:val="24"/>
          <w:szCs w:val="24"/>
          <w:lang w:val="vi-VN"/>
        </w:rPr>
        <w:t xml:space="preserve"> </w:t>
      </w:r>
    </w:p>
    <w:p w14:paraId="1D5354B2"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                                  với </w:t>
      </w:r>
      <w:r w:rsidRPr="00452280">
        <w:rPr>
          <w:rFonts w:eastAsia="Calibri" w:cs="Times New Roman"/>
          <w:position w:val="-24"/>
          <w:sz w:val="24"/>
          <w:szCs w:val="24"/>
          <w:lang w:val="vi-VN"/>
        </w:rPr>
        <w:object w:dxaOrig="3080" w:dyaOrig="620" w14:anchorId="635D3D28">
          <v:shape id="_x0000_i1482" type="#_x0000_t75" style="width:153.6pt;height:30.6pt" o:ole="">
            <v:imagedata r:id="rId732" o:title=""/>
          </v:shape>
          <o:OLEObject Type="Embed" ProgID="Equation.DSMT4" ShapeID="_x0000_i1482" DrawAspect="Content" ObjectID="_1750280739" r:id="rId733"/>
        </w:object>
      </w:r>
    </w:p>
    <w:p w14:paraId="20E4E185"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                               *   tần số góc </w:t>
      </w:r>
      <w:r w:rsidRPr="00452280">
        <w:rPr>
          <w:rFonts w:eastAsia="Calibri" w:cs="Times New Roman"/>
          <w:position w:val="-32"/>
          <w:sz w:val="24"/>
          <w:szCs w:val="24"/>
          <w:lang w:val="vi-VN"/>
        </w:rPr>
        <w:object w:dxaOrig="1719" w:dyaOrig="760" w14:anchorId="0B000A5D">
          <v:shape id="_x0000_i1483" type="#_x0000_t75" style="width:85.8pt;height:38.4pt" o:ole="">
            <v:imagedata r:id="rId734" o:title=""/>
          </v:shape>
          <o:OLEObject Type="Embed" ProgID="Equation.DSMT4" ShapeID="_x0000_i1483" DrawAspect="Content" ObjectID="_1750280740" r:id="rId735"/>
        </w:object>
      </w:r>
      <w:r w:rsidRPr="00452280">
        <w:rPr>
          <w:rFonts w:eastAsia="Calibri" w:cs="Times New Roman"/>
          <w:sz w:val="24"/>
          <w:szCs w:val="24"/>
          <w:lang w:val="vi-VN"/>
        </w:rPr>
        <w:t xml:space="preserve">rad/s.  </w:t>
      </w:r>
    </w:p>
    <w:p w14:paraId="07AC6F48"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                                * Biên độ dao động là A</w:t>
      </w:r>
      <w:r w:rsidRPr="00452280">
        <w:rPr>
          <w:rFonts w:eastAsia="Calibri" w:cs="Times New Roman"/>
          <w:sz w:val="24"/>
          <w:szCs w:val="24"/>
          <w:vertAlign w:val="subscript"/>
          <w:lang w:val="vi-VN"/>
        </w:rPr>
        <w:t>1</w:t>
      </w:r>
      <w:r w:rsidRPr="00452280">
        <w:rPr>
          <w:rFonts w:eastAsia="Calibri" w:cs="Times New Roman"/>
          <w:sz w:val="24"/>
          <w:szCs w:val="24"/>
          <w:lang w:val="vi-VN"/>
        </w:rPr>
        <w:t xml:space="preserve"> = 6 cm</w:t>
      </w:r>
    </w:p>
    <w:p w14:paraId="7D35C6F6"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 +   Sau thời gian </w:t>
      </w:r>
      <w:r w:rsidRPr="00452280">
        <w:rPr>
          <w:rFonts w:eastAsia="Calibri" w:cs="Times New Roman"/>
          <w:position w:val="-24"/>
          <w:sz w:val="24"/>
          <w:szCs w:val="24"/>
          <w:lang w:val="vi-VN"/>
        </w:rPr>
        <w:object w:dxaOrig="320" w:dyaOrig="620" w14:anchorId="1B9A5BAB">
          <v:shape id="_x0000_i1484" type="#_x0000_t75" style="width:15.6pt;height:30.6pt" o:ole="">
            <v:imagedata r:id="rId736" o:title=""/>
          </v:shape>
          <o:OLEObject Type="Embed" ProgID="Equation.DSMT4" ShapeID="_x0000_i1484" DrawAspect="Content" ObjectID="_1750280741" r:id="rId737"/>
        </w:object>
      </w:r>
      <w:r w:rsidRPr="00452280">
        <w:rPr>
          <w:rFonts w:eastAsia="Calibri" w:cs="Times New Roman"/>
          <w:sz w:val="24"/>
          <w:szCs w:val="24"/>
          <w:lang w:val="vi-VN"/>
        </w:rPr>
        <w:t xml:space="preserve">s kể từ biên âm, vật tới vị trí </w:t>
      </w:r>
      <w:r w:rsidRPr="00452280">
        <w:rPr>
          <w:rFonts w:eastAsia="Calibri" w:cs="Times New Roman"/>
          <w:position w:val="-28"/>
          <w:sz w:val="24"/>
          <w:szCs w:val="24"/>
          <w:lang w:val="vi-VN"/>
        </w:rPr>
        <w:object w:dxaOrig="3080" w:dyaOrig="680" w14:anchorId="0BBB6659">
          <v:shape id="_x0000_i1485" type="#_x0000_t75" style="width:153.6pt;height:33.6pt" o:ole="">
            <v:imagedata r:id="rId738" o:title=""/>
          </v:shape>
          <o:OLEObject Type="Embed" ProgID="Equation.DSMT4" ShapeID="_x0000_i1485" DrawAspect="Content" ObjectID="_1750280742" r:id="rId739"/>
        </w:object>
      </w:r>
    </w:p>
    <w:p w14:paraId="131ED936"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                                                và có  vận tốc : </w:t>
      </w:r>
      <w:r w:rsidRPr="00452280">
        <w:rPr>
          <w:rFonts w:eastAsia="Calibri" w:cs="Times New Roman"/>
          <w:position w:val="-14"/>
          <w:sz w:val="24"/>
          <w:szCs w:val="24"/>
          <w:lang w:val="vi-VN"/>
        </w:rPr>
        <w:object w:dxaOrig="4580" w:dyaOrig="460" w14:anchorId="2F5212CA">
          <v:shape id="_x0000_i1486" type="#_x0000_t75" style="width:228.6pt;height:23.4pt" o:ole="">
            <v:imagedata r:id="rId740" o:title=""/>
          </v:shape>
          <o:OLEObject Type="Embed" ProgID="Equation.DSMT4" ShapeID="_x0000_i1486" DrawAspect="Content" ObjectID="_1750280743" r:id="rId741"/>
        </w:object>
      </w:r>
    </w:p>
    <w:p w14:paraId="217F9A40"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 +    Khi N rời khỏi M, M có vị trí cân bằng O, ứng với độ biến dạng của lò xo là </w:t>
      </w:r>
      <w:r w:rsidRPr="00452280">
        <w:rPr>
          <w:rFonts w:eastAsia="Calibri" w:cs="Times New Roman"/>
          <w:position w:val="-24"/>
          <w:sz w:val="24"/>
          <w:szCs w:val="24"/>
          <w:lang w:val="vi-VN"/>
        </w:rPr>
        <w:object w:dxaOrig="2520" w:dyaOrig="620" w14:anchorId="7AA79A88">
          <v:shape id="_x0000_i1487" type="#_x0000_t75" style="width:126pt;height:30.6pt" o:ole="">
            <v:imagedata r:id="rId742" o:title=""/>
          </v:shape>
          <o:OLEObject Type="Embed" ProgID="Equation.DSMT4" ShapeID="_x0000_i1487" DrawAspect="Content" ObjectID="_1750280744" r:id="rId743"/>
        </w:object>
      </w:r>
      <w:r w:rsidRPr="00452280">
        <w:rPr>
          <w:rFonts w:eastAsia="Calibri" w:cs="Times New Roman"/>
          <w:sz w:val="24"/>
          <w:szCs w:val="24"/>
          <w:lang w:val="vi-VN"/>
        </w:rPr>
        <w:t xml:space="preserve">, </w:t>
      </w:r>
    </w:p>
    <w:p w14:paraId="374D547B"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        M có vị trí so với O là x</w:t>
      </w:r>
      <w:r w:rsidRPr="00452280">
        <w:rPr>
          <w:rFonts w:eastAsia="Calibri" w:cs="Times New Roman"/>
          <w:sz w:val="24"/>
          <w:szCs w:val="24"/>
          <w:vertAlign w:val="subscript"/>
          <w:lang w:val="vi-VN"/>
        </w:rPr>
        <w:t>01</w:t>
      </w:r>
      <w:r w:rsidRPr="00452280">
        <w:rPr>
          <w:rFonts w:eastAsia="Calibri" w:cs="Times New Roman"/>
          <w:sz w:val="24"/>
          <w:szCs w:val="24"/>
          <w:lang w:val="vi-VN"/>
        </w:rPr>
        <w:t xml:space="preserve"> =  2,9 cm/s, </w:t>
      </w:r>
    </w:p>
    <w:p w14:paraId="2CAEB43F"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        Biên độ dao động của M là </w:t>
      </w:r>
      <w:r w:rsidRPr="00452280">
        <w:rPr>
          <w:rFonts w:eastAsia="Calibri" w:cs="Times New Roman"/>
          <w:position w:val="-30"/>
          <w:sz w:val="24"/>
          <w:szCs w:val="24"/>
          <w:lang w:val="vi-VN"/>
        </w:rPr>
        <w:object w:dxaOrig="4020" w:dyaOrig="760" w14:anchorId="0AE05ABB">
          <v:shape id="_x0000_i1488" type="#_x0000_t75" style="width:201pt;height:38.4pt" o:ole="">
            <v:imagedata r:id="rId744" o:title=""/>
          </v:shape>
          <o:OLEObject Type="Embed" ProgID="Equation.DSMT4" ShapeID="_x0000_i1488" DrawAspect="Content" ObjectID="_1750280745" r:id="rId745"/>
        </w:object>
      </w:r>
    </w:p>
    <w:p w14:paraId="4545AC41"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Khi vật xuống tới vị trí biên dưới thì độ biến dạng của lò xo là lớn nhất:</w:t>
      </w:r>
    </w:p>
    <w:p w14:paraId="4F1E4231" w14:textId="77777777" w:rsid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           </w:t>
      </w:r>
      <w:r w:rsidRPr="00452280">
        <w:rPr>
          <w:rFonts w:eastAsia="Calibri" w:cs="Times New Roman"/>
          <w:position w:val="-12"/>
          <w:sz w:val="24"/>
          <w:szCs w:val="24"/>
          <w:lang w:val="vi-VN"/>
        </w:rPr>
        <w:object w:dxaOrig="3340" w:dyaOrig="360" w14:anchorId="5C056D35">
          <v:shape id="_x0000_i1489" type="#_x0000_t75" style="width:167.4pt;height:18pt" o:ole="">
            <v:imagedata r:id="rId746" o:title=""/>
          </v:shape>
          <o:OLEObject Type="Embed" ProgID="Equation.DSMT4" ShapeID="_x0000_i1489" DrawAspect="Content" ObjectID="_1750280746" r:id="rId747"/>
        </w:object>
      </w:r>
      <w:r w:rsidRPr="00452280">
        <w:rPr>
          <w:rFonts w:eastAsia="Calibri" w:cs="Times New Roman"/>
          <w:sz w:val="24"/>
          <w:szCs w:val="24"/>
          <w:lang w:val="vi-VN"/>
        </w:rPr>
        <w:t xml:space="preserve"> . </w:t>
      </w:r>
      <w:r w:rsidRPr="00452280">
        <w:rPr>
          <w:rFonts w:eastAsia="Calibri" w:cs="Times New Roman"/>
          <w:b/>
          <w:sz w:val="24"/>
          <w:szCs w:val="24"/>
          <w:lang w:val="vi-VN"/>
        </w:rPr>
        <w:t>Chọn C</w:t>
      </w:r>
      <w:r w:rsidRPr="00452280">
        <w:rPr>
          <w:rFonts w:eastAsia="Calibri" w:cs="Times New Roman"/>
          <w:sz w:val="24"/>
          <w:szCs w:val="24"/>
          <w:lang w:val="vi-VN"/>
        </w:rPr>
        <w:t xml:space="preserve">       </w:t>
      </w:r>
    </w:p>
    <w:p w14:paraId="7BB0565A" w14:textId="0A3FF517" w:rsidR="00452280" w:rsidRPr="00452280" w:rsidRDefault="00452280" w:rsidP="00452280">
      <w:pPr>
        <w:spacing w:after="0" w:line="240" w:lineRule="auto"/>
        <w:ind w:left="567"/>
        <w:jc w:val="center"/>
        <w:rPr>
          <w:rFonts w:eastAsia="Times New Roman" w:cs="Times New Roman"/>
          <w:bCs/>
          <w:sz w:val="24"/>
          <w:szCs w:val="24"/>
        </w:rPr>
      </w:pPr>
      <w:r w:rsidRPr="00452280">
        <w:rPr>
          <w:rFonts w:ascii="Times New Roman Bold" w:eastAsia="Times New Roman" w:hAnsi="Times New Roman Bold" w:cs="Times New Roman"/>
          <w:b/>
          <w:bCs/>
          <w:color w:val="FF0000"/>
          <w:sz w:val="24"/>
          <w:szCs w:val="24"/>
          <w:lang w:val="vi-VN"/>
        </w:rPr>
        <w:lastRenderedPageBreak/>
        <w:t>Hướng dẫn giải</w:t>
      </w:r>
      <w:r>
        <w:rPr>
          <w:rFonts w:ascii="Times New Roman Bold" w:eastAsia="Times New Roman" w:hAnsi="Times New Roman Bold" w:cs="Times New Roman"/>
          <w:b/>
          <w:bCs/>
          <w:color w:val="FF0000"/>
          <w:sz w:val="24"/>
          <w:szCs w:val="24"/>
        </w:rPr>
        <w:t xml:space="preserve"> 3:</w:t>
      </w:r>
    </w:p>
    <w:p w14:paraId="36EDA7CB" w14:textId="77777777" w:rsidR="00452280" w:rsidRPr="00452280" w:rsidRDefault="00452280" w:rsidP="00452280">
      <w:pPr>
        <w:spacing w:after="0" w:line="240" w:lineRule="auto"/>
        <w:ind w:firstLine="284"/>
        <w:rPr>
          <w:rFonts w:eastAsia="Times New Roman" w:cs="Times New Roman"/>
          <w:sz w:val="24"/>
          <w:szCs w:val="24"/>
          <w:lang w:val="vi-VN"/>
        </w:rPr>
      </w:pPr>
      <w:r w:rsidRPr="00452280">
        <w:rPr>
          <w:rFonts w:eastAsia="Times New Roman" w:cs="Times New Roman"/>
          <w:sz w:val="24"/>
          <w:szCs w:val="24"/>
          <w:lang w:val="vi-VN"/>
        </w:rPr>
        <w:t>Do N luôn trượt xuống so với M nên lực ma sát giữa N và M có tác dụng kéo M xuống, làm cho độ dãn lò xo tăng thêm (xem M dao động dưới tác dụng của trọng lực biểu kiến P</w:t>
      </w:r>
      <w:r w:rsidRPr="00452280">
        <w:rPr>
          <w:rFonts w:eastAsia="Times New Roman" w:cs="Times New Roman"/>
          <w:sz w:val="24"/>
          <w:szCs w:val="24"/>
          <w:vertAlign w:val="subscript"/>
          <w:lang w:val="vi-VN"/>
        </w:rPr>
        <w:t>b.k</w:t>
      </w:r>
      <w:r w:rsidRPr="00452280">
        <w:rPr>
          <w:rFonts w:eastAsia="Times New Roman" w:cs="Times New Roman"/>
          <w:sz w:val="24"/>
          <w:szCs w:val="24"/>
          <w:lang w:val="vi-VN"/>
        </w:rPr>
        <w:t>= Mg + F</w:t>
      </w:r>
      <w:r w:rsidRPr="00452280">
        <w:rPr>
          <w:rFonts w:eastAsia="Times New Roman" w:cs="Times New Roman"/>
          <w:sz w:val="24"/>
          <w:szCs w:val="24"/>
          <w:vertAlign w:val="subscript"/>
          <w:lang w:val="vi-VN"/>
        </w:rPr>
        <w:t>ms</w:t>
      </w:r>
      <w:r w:rsidRPr="00452280">
        <w:rPr>
          <w:rFonts w:eastAsia="Times New Roman" w:cs="Times New Roman"/>
          <w:sz w:val="24"/>
          <w:szCs w:val="24"/>
          <w:lang w:val="vi-VN"/>
        </w:rPr>
        <w:t xml:space="preserve">) </w:t>
      </w:r>
    </w:p>
    <w:p w14:paraId="564ADC34" w14:textId="77777777" w:rsidR="00452280" w:rsidRPr="00452280" w:rsidRDefault="00452280" w:rsidP="00452280">
      <w:pPr>
        <w:spacing w:after="0" w:line="240" w:lineRule="auto"/>
        <w:ind w:left="567" w:hanging="283"/>
        <w:jc w:val="both"/>
        <w:rPr>
          <w:rFonts w:eastAsia="Times New Roman" w:cs="Times New Roman"/>
          <w:sz w:val="24"/>
          <w:szCs w:val="24"/>
          <w:lang w:val="vi-VN"/>
        </w:rPr>
      </w:pPr>
      <w:r w:rsidRPr="00452280">
        <w:rPr>
          <w:rFonts w:eastAsia="Times New Roman" w:cs="Times New Roman"/>
          <w:sz w:val="24"/>
          <w:szCs w:val="24"/>
          <w:lang w:val="vi-VN"/>
        </w:rPr>
        <w:t>Dộ dãn lò xo tại VTCB O</w:t>
      </w:r>
      <w:r w:rsidRPr="00452280">
        <w:rPr>
          <w:rFonts w:eastAsia="Times New Roman" w:cs="Times New Roman"/>
          <w:sz w:val="24"/>
          <w:szCs w:val="24"/>
          <w:vertAlign w:val="subscript"/>
          <w:lang w:val="vi-VN"/>
        </w:rPr>
        <w:t>1</w:t>
      </w:r>
      <w:r w:rsidRPr="00452280">
        <w:rPr>
          <w:rFonts w:eastAsia="Times New Roman" w:cs="Times New Roman"/>
          <w:sz w:val="24"/>
          <w:szCs w:val="24"/>
          <w:lang w:val="vi-VN"/>
        </w:rPr>
        <w:t xml:space="preserve"> lúc có N trượt:</w:t>
      </w:r>
    </w:p>
    <w:p w14:paraId="10EE9F58" w14:textId="77777777" w:rsidR="00452280" w:rsidRPr="00452280" w:rsidRDefault="00452280" w:rsidP="00452280">
      <w:pPr>
        <w:spacing w:after="0" w:line="240" w:lineRule="auto"/>
        <w:ind w:left="567" w:hanging="283"/>
        <w:jc w:val="both"/>
        <w:rPr>
          <w:rFonts w:eastAsia="Times New Roman" w:cs="Times New Roman"/>
          <w:sz w:val="24"/>
          <w:szCs w:val="24"/>
        </w:rPr>
      </w:pPr>
      <w:r w:rsidRPr="00452280">
        <w:rPr>
          <w:rFonts w:eastAsia="Calibri" w:cs="Times New Roman"/>
          <w:position w:val="-24"/>
          <w:sz w:val="24"/>
          <w:szCs w:val="24"/>
        </w:rPr>
        <w:object w:dxaOrig="5220" w:dyaOrig="620" w14:anchorId="56DE3707">
          <v:shape id="_x0000_i1490" type="#_x0000_t75" style="width:261pt;height:30.6pt" o:ole="">
            <v:imagedata r:id="rId748" o:title=""/>
          </v:shape>
          <o:OLEObject Type="Embed" ProgID="Equation.DSMT4" ShapeID="_x0000_i1490" DrawAspect="Content" ObjectID="_1750280747" r:id="rId749"/>
        </w:object>
      </w:r>
    </w:p>
    <w:p w14:paraId="2D63AE63" w14:textId="77777777" w:rsidR="00452280" w:rsidRPr="00452280" w:rsidRDefault="00452280" w:rsidP="00452280">
      <w:pPr>
        <w:spacing w:after="0" w:line="240" w:lineRule="auto"/>
        <w:ind w:left="567" w:hanging="283"/>
        <w:jc w:val="both"/>
        <w:rPr>
          <w:rFonts w:eastAsia="Times New Roman" w:cs="Times New Roman"/>
          <w:sz w:val="24"/>
          <w:szCs w:val="24"/>
        </w:rPr>
      </w:pPr>
      <w:r w:rsidRPr="00452280">
        <w:rPr>
          <w:rFonts w:eastAsia="Times New Roman" w:cs="Times New Roman"/>
          <w:sz w:val="24"/>
          <w:szCs w:val="24"/>
        </w:rPr>
        <w:t>- Do N chỉ trượt chứ không dao động nên tần số góc là của vật M</w:t>
      </w:r>
    </w:p>
    <w:p w14:paraId="6425E760" w14:textId="77777777" w:rsidR="00452280" w:rsidRPr="00452280" w:rsidRDefault="00452280" w:rsidP="00452280">
      <w:pPr>
        <w:spacing w:after="0" w:line="240" w:lineRule="auto"/>
        <w:ind w:left="567" w:hanging="283"/>
        <w:jc w:val="both"/>
        <w:rPr>
          <w:rFonts w:eastAsia="Times New Roman" w:cs="Times New Roman"/>
          <w:sz w:val="24"/>
          <w:szCs w:val="24"/>
        </w:rPr>
      </w:pPr>
      <w:r w:rsidRPr="00452280">
        <w:rPr>
          <w:rFonts w:eastAsia="Times New Roman" w:cs="Times New Roman"/>
          <w:sz w:val="24"/>
          <w:szCs w:val="24"/>
        </w:rPr>
        <w:t xml:space="preserve"> </w:t>
      </w:r>
      <w:r w:rsidRPr="00452280">
        <w:rPr>
          <w:rFonts w:eastAsia="Calibri" w:cs="Times New Roman"/>
          <w:position w:val="-30"/>
          <w:sz w:val="24"/>
          <w:szCs w:val="24"/>
        </w:rPr>
        <w:object w:dxaOrig="4120" w:dyaOrig="740" w14:anchorId="25F1F098">
          <v:shape id="_x0000_i1491" type="#_x0000_t75" style="width:205.8pt;height:36.6pt" o:ole="">
            <v:imagedata r:id="rId750" o:title=""/>
          </v:shape>
          <o:OLEObject Type="Embed" ProgID="Equation.DSMT4" ShapeID="_x0000_i1491" DrawAspect="Content" ObjectID="_1750280748" r:id="rId751"/>
        </w:object>
      </w:r>
      <w:r w:rsidRPr="00452280">
        <w:rPr>
          <w:rFonts w:eastAsia="Times New Roman" w:cs="Times New Roman"/>
          <w:sz w:val="24"/>
          <w:szCs w:val="24"/>
        </w:rPr>
        <w:t xml:space="preserve">.  </w:t>
      </w:r>
    </w:p>
    <w:p w14:paraId="1D2A3ECB" w14:textId="77777777" w:rsidR="00452280" w:rsidRPr="00452280" w:rsidRDefault="00452280" w:rsidP="00452280">
      <w:pPr>
        <w:spacing w:after="0" w:line="240" w:lineRule="auto"/>
        <w:ind w:left="567" w:hanging="283"/>
        <w:jc w:val="both"/>
        <w:rPr>
          <w:rFonts w:eastAsia="Times New Roman" w:cs="Times New Roman"/>
          <w:sz w:val="24"/>
          <w:szCs w:val="24"/>
        </w:rPr>
      </w:pPr>
      <w:r w:rsidRPr="00452280">
        <w:rPr>
          <w:rFonts w:eastAsia="Times New Roman" w:cs="Times New Roman"/>
          <w:sz w:val="24"/>
          <w:szCs w:val="24"/>
        </w:rPr>
        <w:t xml:space="preserve">Lúc đầu M ở vị trí lò xo không biến dạng có v = 0 nên biên độ dao động: </w:t>
      </w:r>
      <w:r w:rsidRPr="00452280">
        <w:rPr>
          <w:rFonts w:eastAsia="Calibri" w:cs="Times New Roman"/>
          <w:position w:val="-16"/>
          <w:sz w:val="24"/>
          <w:szCs w:val="24"/>
        </w:rPr>
        <w:object w:dxaOrig="1800" w:dyaOrig="400" w14:anchorId="4DA7C405">
          <v:shape id="_x0000_i1492" type="#_x0000_t75" style="width:90pt;height:19.8pt" o:ole="">
            <v:imagedata r:id="rId752" o:title=""/>
          </v:shape>
          <o:OLEObject Type="Embed" ProgID="Equation.DSMT4" ShapeID="_x0000_i1492" DrawAspect="Content" ObjectID="_1750280749" r:id="rId753"/>
        </w:object>
      </w:r>
    </w:p>
    <w:p w14:paraId="78B7C151" w14:textId="77777777" w:rsidR="00452280" w:rsidRPr="00452280" w:rsidRDefault="00452280" w:rsidP="00452280">
      <w:pPr>
        <w:spacing w:after="0" w:line="240" w:lineRule="auto"/>
        <w:ind w:left="567" w:hanging="283"/>
        <w:jc w:val="both"/>
        <w:rPr>
          <w:rFonts w:eastAsia="Times New Roman" w:cs="Times New Roman"/>
          <w:sz w:val="24"/>
          <w:szCs w:val="24"/>
        </w:rPr>
      </w:pPr>
      <w:r w:rsidRPr="00452280">
        <w:rPr>
          <w:rFonts w:eastAsia="Times New Roman" w:cs="Times New Roman"/>
          <w:sz w:val="24"/>
          <w:szCs w:val="24"/>
        </w:rPr>
        <w:t xml:space="preserve">- Đến thời điểm </w:t>
      </w:r>
      <w:r w:rsidRPr="00452280">
        <w:rPr>
          <w:rFonts w:eastAsia="Calibri" w:cs="Times New Roman"/>
          <w:position w:val="-24"/>
          <w:sz w:val="24"/>
          <w:szCs w:val="24"/>
        </w:rPr>
        <w:object w:dxaOrig="1280" w:dyaOrig="620" w14:anchorId="3817D4A0">
          <v:shape id="_x0000_i1493" type="#_x0000_t75" style="width:64.8pt;height:30.6pt" o:ole="">
            <v:imagedata r:id="rId754" o:title=""/>
          </v:shape>
          <o:OLEObject Type="Embed" ProgID="Equation.DSMT4" ShapeID="_x0000_i1493" DrawAspect="Content" ObjectID="_1750280750" r:id="rId755"/>
        </w:object>
      </w:r>
      <w:r w:rsidRPr="00452280">
        <w:rPr>
          <w:rFonts w:eastAsia="Times New Roman" w:cs="Times New Roman"/>
          <w:sz w:val="24"/>
          <w:szCs w:val="24"/>
        </w:rPr>
        <w:t xml:space="preserve">thì M xuống đến </w:t>
      </w:r>
      <w:r w:rsidRPr="00452280">
        <w:rPr>
          <w:rFonts w:eastAsia="Calibri" w:cs="Times New Roman"/>
          <w:position w:val="-24"/>
          <w:sz w:val="24"/>
          <w:szCs w:val="24"/>
        </w:rPr>
        <w:object w:dxaOrig="1579" w:dyaOrig="620" w14:anchorId="0544CBAE">
          <v:shape id="_x0000_i1494" type="#_x0000_t75" style="width:79.8pt;height:30.6pt" o:ole="">
            <v:imagedata r:id="rId756" o:title=""/>
          </v:shape>
          <o:OLEObject Type="Embed" ProgID="Equation.DSMT4" ShapeID="_x0000_i1494" DrawAspect="Content" ObjectID="_1750280751" r:id="rId757"/>
        </w:object>
      </w:r>
      <w:r w:rsidRPr="00452280">
        <w:rPr>
          <w:rFonts w:eastAsia="Calibri" w:cs="Times New Roman"/>
          <w:sz w:val="24"/>
          <w:szCs w:val="24"/>
        </w:rPr>
        <w:t>(dưới VTCB O</w:t>
      </w:r>
      <w:r w:rsidRPr="00452280">
        <w:rPr>
          <w:rFonts w:eastAsia="Calibri" w:cs="Times New Roman"/>
          <w:sz w:val="24"/>
          <w:szCs w:val="24"/>
          <w:vertAlign w:val="subscript"/>
        </w:rPr>
        <w:t>1</w:t>
      </w:r>
      <w:r w:rsidRPr="00452280">
        <w:rPr>
          <w:rFonts w:eastAsia="Calibri" w:cs="Times New Roman"/>
          <w:sz w:val="24"/>
          <w:szCs w:val="24"/>
        </w:rPr>
        <w:t xml:space="preserve"> 3 cm)</w:t>
      </w:r>
      <w:r w:rsidRPr="00452280">
        <w:rPr>
          <w:rFonts w:eastAsia="Times New Roman" w:cs="Times New Roman"/>
          <w:sz w:val="24"/>
          <w:szCs w:val="24"/>
        </w:rPr>
        <w:t xml:space="preserve"> </w:t>
      </w:r>
    </w:p>
    <w:p w14:paraId="3C803CE2" w14:textId="77777777" w:rsidR="00452280" w:rsidRPr="00452280" w:rsidRDefault="00452280" w:rsidP="00452280">
      <w:pPr>
        <w:spacing w:after="0" w:line="240" w:lineRule="auto"/>
        <w:ind w:left="567" w:hanging="283"/>
        <w:jc w:val="both"/>
        <w:rPr>
          <w:rFonts w:eastAsia="Times New Roman" w:cs="Times New Roman"/>
          <w:sz w:val="24"/>
          <w:szCs w:val="24"/>
        </w:rPr>
      </w:pPr>
      <w:r w:rsidRPr="00452280">
        <w:rPr>
          <w:rFonts w:eastAsia="Times New Roman" w:cs="Times New Roman"/>
          <w:sz w:val="24"/>
          <w:szCs w:val="24"/>
        </w:rPr>
        <w:t xml:space="preserve">và tốc độ lúc này của M là </w:t>
      </w:r>
      <w:r w:rsidRPr="00452280">
        <w:rPr>
          <w:rFonts w:eastAsia="Calibri" w:cs="Times New Roman"/>
          <w:position w:val="-24"/>
          <w:sz w:val="24"/>
          <w:szCs w:val="24"/>
        </w:rPr>
        <w:object w:dxaOrig="2960" w:dyaOrig="680" w14:anchorId="3B46859D">
          <v:shape id="_x0000_i1495" type="#_x0000_t75" style="width:148.2pt;height:34.8pt" o:ole="">
            <v:imagedata r:id="rId758" o:title=""/>
          </v:shape>
          <o:OLEObject Type="Embed" ProgID="Equation.DSMT4" ShapeID="_x0000_i1495" DrawAspect="Content" ObjectID="_1750280752" r:id="rId759"/>
        </w:object>
      </w:r>
      <w:r w:rsidRPr="00452280">
        <w:rPr>
          <w:rFonts w:eastAsia="Calibri" w:cs="Times New Roman"/>
          <w:sz w:val="24"/>
          <w:szCs w:val="24"/>
        </w:rPr>
        <w:t>.</w:t>
      </w:r>
    </w:p>
    <w:p w14:paraId="1EAC78B4" w14:textId="77777777" w:rsidR="00452280" w:rsidRPr="00452280" w:rsidRDefault="00452280" w:rsidP="00452280">
      <w:pPr>
        <w:spacing w:after="0" w:line="240" w:lineRule="auto"/>
        <w:ind w:left="567" w:hanging="283"/>
        <w:jc w:val="both"/>
        <w:rPr>
          <w:rFonts w:eastAsia="Calibri" w:cs="Times New Roman"/>
          <w:sz w:val="24"/>
          <w:szCs w:val="24"/>
        </w:rPr>
      </w:pPr>
      <w:r w:rsidRPr="00452280">
        <w:rPr>
          <w:rFonts w:eastAsia="Times New Roman" w:cs="Times New Roman"/>
          <w:sz w:val="24"/>
          <w:szCs w:val="24"/>
        </w:rPr>
        <w:t>- Sau t</w:t>
      </w:r>
      <w:r w:rsidRPr="00452280">
        <w:rPr>
          <w:rFonts w:eastAsia="Times New Roman" w:cs="Times New Roman"/>
          <w:sz w:val="24"/>
          <w:szCs w:val="24"/>
          <w:vertAlign w:val="subscript"/>
        </w:rPr>
        <w:t>1</w:t>
      </w:r>
      <w:r w:rsidRPr="00452280">
        <w:rPr>
          <w:rFonts w:eastAsia="Times New Roman" w:cs="Times New Roman"/>
          <w:sz w:val="24"/>
          <w:szCs w:val="24"/>
        </w:rPr>
        <w:t xml:space="preserve"> chỉ còn vật M, VTCB mới của M là O</w:t>
      </w:r>
      <w:r w:rsidRPr="00452280">
        <w:rPr>
          <w:rFonts w:eastAsia="Times New Roman" w:cs="Times New Roman"/>
          <w:sz w:val="24"/>
          <w:szCs w:val="24"/>
          <w:vertAlign w:val="subscript"/>
        </w:rPr>
        <w:t>2</w:t>
      </w:r>
      <w:r w:rsidRPr="00452280">
        <w:rPr>
          <w:rFonts w:eastAsia="Times New Roman" w:cs="Times New Roman"/>
          <w:sz w:val="24"/>
          <w:szCs w:val="24"/>
        </w:rPr>
        <w:t xml:space="preserve"> có độ dãn lò xo </w:t>
      </w:r>
      <w:r w:rsidRPr="00452280">
        <w:rPr>
          <w:rFonts w:eastAsia="Calibri" w:cs="Times New Roman"/>
          <w:position w:val="-24"/>
          <w:sz w:val="24"/>
          <w:szCs w:val="24"/>
        </w:rPr>
        <w:object w:dxaOrig="3840" w:dyaOrig="620" w14:anchorId="1B80A2BE">
          <v:shape id="_x0000_i1496" type="#_x0000_t75" style="width:192pt;height:30.6pt" o:ole="">
            <v:imagedata r:id="rId760" o:title=""/>
          </v:shape>
          <o:OLEObject Type="Embed" ProgID="Equation.DSMT4" ShapeID="_x0000_i1496" DrawAspect="Content" ObjectID="_1750280753" r:id="rId761"/>
        </w:object>
      </w:r>
      <w:r w:rsidRPr="00452280">
        <w:rPr>
          <w:rFonts w:eastAsia="Calibri" w:cs="Times New Roman"/>
          <w:sz w:val="24"/>
          <w:szCs w:val="24"/>
        </w:rPr>
        <w:t xml:space="preserve">. </w:t>
      </w:r>
    </w:p>
    <w:p w14:paraId="599F599F" w14:textId="77777777" w:rsidR="00452280" w:rsidRPr="00452280" w:rsidRDefault="00452280" w:rsidP="00452280">
      <w:pPr>
        <w:spacing w:after="0" w:line="240" w:lineRule="auto"/>
        <w:ind w:left="567" w:hanging="283"/>
        <w:jc w:val="both"/>
        <w:rPr>
          <w:rFonts w:eastAsia="Calibri" w:cs="Times New Roman"/>
          <w:sz w:val="24"/>
          <w:szCs w:val="24"/>
        </w:rPr>
      </w:pPr>
      <w:r w:rsidRPr="00452280">
        <w:rPr>
          <w:rFonts w:eastAsia="Calibri" w:cs="Times New Roman"/>
          <w:sz w:val="24"/>
          <w:szCs w:val="24"/>
        </w:rPr>
        <w:t>(O</w:t>
      </w:r>
      <w:r w:rsidRPr="00452280">
        <w:rPr>
          <w:rFonts w:eastAsia="Calibri" w:cs="Times New Roman"/>
          <w:sz w:val="24"/>
          <w:szCs w:val="24"/>
          <w:vertAlign w:val="subscript"/>
        </w:rPr>
        <w:t>2</w:t>
      </w:r>
      <w:r w:rsidRPr="00452280">
        <w:rPr>
          <w:rFonts w:eastAsia="Calibri" w:cs="Times New Roman"/>
          <w:sz w:val="24"/>
          <w:szCs w:val="24"/>
        </w:rPr>
        <w:t xml:space="preserve"> ở trên O</w:t>
      </w:r>
      <w:r w:rsidRPr="00452280">
        <w:rPr>
          <w:rFonts w:eastAsia="Calibri" w:cs="Times New Roman"/>
          <w:sz w:val="24"/>
          <w:szCs w:val="24"/>
          <w:vertAlign w:val="subscript"/>
        </w:rPr>
        <w:t>1</w:t>
      </w:r>
      <w:r w:rsidRPr="00452280">
        <w:rPr>
          <w:rFonts w:eastAsia="Calibri" w:cs="Times New Roman"/>
          <w:sz w:val="24"/>
          <w:szCs w:val="24"/>
        </w:rPr>
        <w:t xml:space="preserve"> đoạn 2 cm)</w:t>
      </w:r>
    </w:p>
    <w:p w14:paraId="513E067F" w14:textId="6B5C5ECC" w:rsidR="00452280" w:rsidRPr="00452280" w:rsidRDefault="00452280" w:rsidP="00452280">
      <w:pPr>
        <w:spacing w:after="0" w:line="240" w:lineRule="auto"/>
        <w:ind w:left="567" w:hanging="283"/>
        <w:jc w:val="both"/>
        <w:rPr>
          <w:rFonts w:eastAsia="Calibri" w:cs="Times New Roman"/>
          <w:sz w:val="24"/>
          <w:szCs w:val="24"/>
        </w:rPr>
      </w:pPr>
      <w:r w:rsidRPr="00452280">
        <w:rPr>
          <w:rFonts w:eastAsia="Times New Roman" w:cs="Times New Roman"/>
          <w:sz w:val="24"/>
          <w:szCs w:val="24"/>
        </w:rPr>
        <w:t>- Li độ của M so với gốc toạ độ O</w:t>
      </w:r>
      <w:r w:rsidRPr="00452280">
        <w:rPr>
          <w:rFonts w:eastAsia="Times New Roman" w:cs="Times New Roman"/>
          <w:sz w:val="24"/>
          <w:szCs w:val="24"/>
          <w:vertAlign w:val="subscript"/>
        </w:rPr>
        <w:t>2</w:t>
      </w:r>
      <w:r w:rsidRPr="00452280">
        <w:rPr>
          <w:rFonts w:eastAsia="Times New Roman" w:cs="Times New Roman"/>
          <w:sz w:val="24"/>
          <w:szCs w:val="24"/>
        </w:rPr>
        <w:t xml:space="preserve"> là </w:t>
      </w:r>
      <w:r w:rsidRPr="00452280">
        <w:rPr>
          <w:rFonts w:eastAsia="Calibri" w:cs="Times New Roman"/>
          <w:position w:val="-14"/>
          <w:sz w:val="24"/>
          <w:szCs w:val="24"/>
        </w:rPr>
        <w:object w:dxaOrig="2439" w:dyaOrig="400" w14:anchorId="30F00A2C">
          <v:shape id="_x0000_i1497" type="#_x0000_t75" style="width:121.2pt;height:19.8pt" o:ole="">
            <v:imagedata r:id="rId762" o:title=""/>
          </v:shape>
          <o:OLEObject Type="Embed" ProgID="Equation.DSMT4" ShapeID="_x0000_i1497" DrawAspect="Content" ObjectID="_1750280754" r:id="rId763"/>
        </w:object>
      </w:r>
      <w:r w:rsidRPr="00452280">
        <w:rPr>
          <w:rFonts w:eastAsia="Calibri" w:cs="Times New Roman"/>
          <w:sz w:val="24"/>
          <w:szCs w:val="24"/>
        </w:rPr>
        <w:t xml:space="preserve">. </w:t>
      </w:r>
    </w:p>
    <w:p w14:paraId="538C18E4" w14:textId="0B9C319D" w:rsidR="00452280" w:rsidRPr="00452280" w:rsidRDefault="00452280" w:rsidP="00452280">
      <w:pPr>
        <w:spacing w:after="0" w:line="240" w:lineRule="auto"/>
        <w:ind w:left="567" w:hanging="283"/>
        <w:jc w:val="both"/>
        <w:rPr>
          <w:rFonts w:eastAsia="Times New Roman" w:cs="Times New Roman"/>
          <w:sz w:val="24"/>
          <w:szCs w:val="24"/>
        </w:rPr>
      </w:pPr>
      <w:r w:rsidRPr="00452280">
        <w:rPr>
          <w:rFonts w:ascii="Calibri" w:eastAsia="Calibri" w:hAnsi="Calibri" w:cs="Times New Roman"/>
          <w:noProof/>
          <w:sz w:val="22"/>
        </w:rPr>
        <w:drawing>
          <wp:anchor distT="0" distB="0" distL="114300" distR="114300" simplePos="0" relativeHeight="251692032" behindDoc="0" locked="0" layoutInCell="1" allowOverlap="1" wp14:anchorId="4DB49298" wp14:editId="14E4EF9E">
            <wp:simplePos x="0" y="0"/>
            <wp:positionH relativeFrom="column">
              <wp:posOffset>3736975</wp:posOffset>
            </wp:positionH>
            <wp:positionV relativeFrom="paragraph">
              <wp:posOffset>147955</wp:posOffset>
            </wp:positionV>
            <wp:extent cx="2523490" cy="2876550"/>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4">
                      <a:extLst>
                        <a:ext uri="{28A0092B-C50C-407E-A947-70E740481C1C}">
                          <a14:useLocalDpi xmlns:a14="http://schemas.microsoft.com/office/drawing/2010/main" val="0"/>
                        </a:ext>
                      </a:extLst>
                    </a:blip>
                    <a:stretch>
                      <a:fillRect/>
                    </a:stretch>
                  </pic:blipFill>
                  <pic:spPr>
                    <a:xfrm>
                      <a:off x="0" y="0"/>
                      <a:ext cx="2523490" cy="2876550"/>
                    </a:xfrm>
                    <a:prstGeom prst="rect">
                      <a:avLst/>
                    </a:prstGeom>
                  </pic:spPr>
                </pic:pic>
              </a:graphicData>
            </a:graphic>
            <wp14:sizeRelH relativeFrom="margin">
              <wp14:pctWidth>0</wp14:pctWidth>
            </wp14:sizeRelH>
            <wp14:sizeRelV relativeFrom="margin">
              <wp14:pctHeight>0</wp14:pctHeight>
            </wp14:sizeRelV>
          </wp:anchor>
        </w:drawing>
      </w:r>
      <w:r w:rsidRPr="00452280">
        <w:rPr>
          <w:rFonts w:eastAsia="Calibri" w:cs="Times New Roman"/>
          <w:sz w:val="24"/>
          <w:szCs w:val="24"/>
        </w:rPr>
        <w:t>Biên độ dao động sau khi N rời khỏi M:</w:t>
      </w:r>
      <w:r w:rsidRPr="00452280">
        <w:rPr>
          <w:rFonts w:ascii="Calibri" w:eastAsia="Calibri" w:hAnsi="Calibri" w:cs="Times New Roman"/>
          <w:noProof/>
          <w:sz w:val="22"/>
        </w:rPr>
        <w:t xml:space="preserve"> </w:t>
      </w:r>
    </w:p>
    <w:p w14:paraId="40A3CC1A" w14:textId="29610F7F" w:rsidR="00452280" w:rsidRPr="00452280" w:rsidRDefault="00452280" w:rsidP="00452280">
      <w:pPr>
        <w:spacing w:after="0" w:line="240" w:lineRule="auto"/>
        <w:ind w:left="567" w:hanging="283"/>
        <w:rPr>
          <w:rFonts w:eastAsia="Times New Roman" w:cs="Times New Roman"/>
          <w:sz w:val="24"/>
          <w:szCs w:val="24"/>
        </w:rPr>
      </w:pPr>
      <w:r w:rsidRPr="00452280">
        <w:rPr>
          <w:rFonts w:eastAsia="Times New Roman" w:cs="Times New Roman"/>
          <w:sz w:val="24"/>
          <w:szCs w:val="24"/>
        </w:rPr>
        <w:t xml:space="preserve">  </w:t>
      </w:r>
      <w:r w:rsidRPr="00452280">
        <w:rPr>
          <w:rFonts w:eastAsia="Calibri" w:cs="Times New Roman"/>
          <w:position w:val="-98"/>
          <w:sz w:val="24"/>
          <w:szCs w:val="24"/>
        </w:rPr>
        <w:object w:dxaOrig="4760" w:dyaOrig="2079" w14:anchorId="03C307D7">
          <v:shape id="_x0000_i1498" type="#_x0000_t75" style="width:238.2pt;height:104.4pt" o:ole="">
            <v:imagedata r:id="rId765" o:title=""/>
          </v:shape>
          <o:OLEObject Type="Embed" ProgID="Equation.DSMT4" ShapeID="_x0000_i1498" DrawAspect="Content" ObjectID="_1750280755" r:id="rId766"/>
        </w:object>
      </w:r>
      <w:r w:rsidRPr="00452280">
        <w:rPr>
          <w:rFonts w:eastAsia="Times New Roman" w:cs="Times New Roman"/>
          <w:sz w:val="24"/>
          <w:szCs w:val="24"/>
        </w:rPr>
        <w:t xml:space="preserve"> </w:t>
      </w:r>
    </w:p>
    <w:p w14:paraId="66D9E326" w14:textId="77777777" w:rsidR="00452280" w:rsidRPr="00452280" w:rsidRDefault="00452280" w:rsidP="00452280">
      <w:pPr>
        <w:spacing w:after="0" w:line="240" w:lineRule="auto"/>
        <w:ind w:left="567" w:hanging="283"/>
        <w:jc w:val="both"/>
        <w:rPr>
          <w:rFonts w:eastAsia="Calibri" w:cs="Times New Roman"/>
          <w:sz w:val="24"/>
          <w:szCs w:val="24"/>
        </w:rPr>
      </w:pPr>
      <w:r w:rsidRPr="00452280">
        <w:rPr>
          <w:rFonts w:eastAsia="Calibri" w:cs="Times New Roman"/>
          <w:sz w:val="24"/>
          <w:szCs w:val="24"/>
        </w:rPr>
        <w:t>Độ dãn cực đại lò xo khi vật ở biên dưới:</w:t>
      </w:r>
    </w:p>
    <w:p w14:paraId="4FEC239D" w14:textId="77777777" w:rsidR="00452280" w:rsidRPr="00452280" w:rsidRDefault="00452280" w:rsidP="00452280">
      <w:pPr>
        <w:spacing w:after="0" w:line="240" w:lineRule="auto"/>
        <w:ind w:left="567" w:hanging="283"/>
        <w:rPr>
          <w:rFonts w:eastAsia="Times New Roman" w:cs="Times New Roman"/>
          <w:sz w:val="24"/>
          <w:szCs w:val="24"/>
        </w:rPr>
      </w:pPr>
      <w:r w:rsidRPr="00452280">
        <w:rPr>
          <w:rFonts w:eastAsia="Calibri" w:cs="Times New Roman"/>
          <w:position w:val="-16"/>
          <w:sz w:val="24"/>
          <w:szCs w:val="24"/>
        </w:rPr>
        <w:object w:dxaOrig="4040" w:dyaOrig="400" w14:anchorId="6C106C04">
          <v:shape id="_x0000_i1499" type="#_x0000_t75" style="width:202.2pt;height:19.8pt" o:ole="">
            <v:imagedata r:id="rId767" o:title=""/>
          </v:shape>
          <o:OLEObject Type="Embed" ProgID="Equation.DSMT4" ShapeID="_x0000_i1499" DrawAspect="Content" ObjectID="_1750280756" r:id="rId768"/>
        </w:object>
      </w:r>
      <w:r w:rsidRPr="00452280">
        <w:rPr>
          <w:rFonts w:eastAsia="Calibri" w:cs="Times New Roman"/>
          <w:sz w:val="24"/>
          <w:szCs w:val="24"/>
        </w:rPr>
        <w:t xml:space="preserve"> </w:t>
      </w:r>
    </w:p>
    <w:p w14:paraId="311F0CB6" w14:textId="77777777" w:rsidR="00452280" w:rsidRPr="00452280" w:rsidRDefault="00452280" w:rsidP="00452280">
      <w:pPr>
        <w:spacing w:after="0" w:line="240" w:lineRule="auto"/>
        <w:ind w:left="567" w:hanging="283"/>
        <w:jc w:val="both"/>
        <w:rPr>
          <w:rFonts w:eastAsia="Times New Roman" w:cs="Times New Roman"/>
          <w:sz w:val="24"/>
          <w:szCs w:val="24"/>
        </w:rPr>
      </w:pPr>
      <w:r w:rsidRPr="00452280">
        <w:rPr>
          <w:rFonts w:eastAsia="Calibri" w:cs="Times New Roman"/>
          <w:position w:val="-6"/>
          <w:sz w:val="24"/>
          <w:szCs w:val="24"/>
        </w:rPr>
        <w:object w:dxaOrig="100" w:dyaOrig="100" w14:anchorId="4D0CB609">
          <v:shape id="_x0000_i1500" type="#_x0000_t75" style="width:5.4pt;height:5.4pt" o:ole="">
            <v:imagedata r:id="rId769" o:title=""/>
          </v:shape>
          <o:OLEObject Type="Embed" ProgID="Equation.DSMT4" ShapeID="_x0000_i1500" DrawAspect="Content" ObjectID="_1750280757" r:id="rId770"/>
        </w:object>
      </w:r>
    </w:p>
    <w:p w14:paraId="0F377152" w14:textId="77777777" w:rsidR="00452280" w:rsidRPr="00452280" w:rsidRDefault="00452280" w:rsidP="00452280">
      <w:pPr>
        <w:spacing w:after="0" w:line="240" w:lineRule="auto"/>
        <w:ind w:left="567" w:hanging="283"/>
        <w:jc w:val="both"/>
        <w:rPr>
          <w:rFonts w:eastAsia="Times New Roman" w:cs="Times New Roman"/>
          <w:b/>
          <w:bCs/>
          <w:sz w:val="24"/>
          <w:szCs w:val="24"/>
          <w:highlight w:val="yellow"/>
        </w:rPr>
      </w:pPr>
      <w:r w:rsidRPr="00452280">
        <w:rPr>
          <w:rFonts w:eastAsia="Times New Roman" w:cs="Times New Roman"/>
          <w:b/>
          <w:bCs/>
          <w:sz w:val="24"/>
          <w:szCs w:val="24"/>
          <w:highlight w:val="yellow"/>
        </w:rPr>
        <w:t>Chọn C</w:t>
      </w:r>
    </w:p>
    <w:p w14:paraId="5D030A0A" w14:textId="77777777" w:rsidR="00452280" w:rsidRPr="00452280" w:rsidRDefault="00452280" w:rsidP="00452280">
      <w:pPr>
        <w:spacing w:after="0" w:line="240" w:lineRule="auto"/>
        <w:ind w:left="567" w:hanging="283"/>
        <w:jc w:val="both"/>
        <w:rPr>
          <w:rFonts w:eastAsia="Times New Roman" w:cs="Times New Roman"/>
          <w:b/>
          <w:bCs/>
          <w:sz w:val="24"/>
          <w:szCs w:val="24"/>
          <w:highlight w:val="yellow"/>
        </w:rPr>
      </w:pPr>
    </w:p>
    <w:p w14:paraId="58A504C3" w14:textId="77777777" w:rsidR="00452280" w:rsidRPr="00452280" w:rsidRDefault="00452280" w:rsidP="00452280">
      <w:pPr>
        <w:spacing w:after="0" w:line="240" w:lineRule="auto"/>
        <w:ind w:left="567" w:hanging="283"/>
        <w:jc w:val="both"/>
        <w:rPr>
          <w:rFonts w:eastAsia="Times New Roman" w:cs="Times New Roman"/>
          <w:b/>
          <w:bCs/>
          <w:sz w:val="24"/>
          <w:szCs w:val="24"/>
          <w:highlight w:val="yellow"/>
        </w:rPr>
      </w:pPr>
    </w:p>
    <w:p w14:paraId="1CEE0B83" w14:textId="777142D8"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    </w:t>
      </w:r>
    </w:p>
    <w:p w14:paraId="79378E5B" w14:textId="77777777" w:rsidR="00452280" w:rsidRPr="00664F2B" w:rsidRDefault="00452280" w:rsidP="00664F2B">
      <w:pPr>
        <w:tabs>
          <w:tab w:val="left" w:pos="283"/>
          <w:tab w:val="left" w:pos="2835"/>
          <w:tab w:val="left" w:pos="5386"/>
          <w:tab w:val="left" w:pos="7937"/>
        </w:tabs>
        <w:spacing w:after="0" w:line="20" w:lineRule="atLeast"/>
        <w:ind w:firstLine="283"/>
        <w:jc w:val="both"/>
        <w:rPr>
          <w:rFonts w:eastAsia="Times New Roman" w:cs="Times New Roman"/>
          <w:b/>
          <w:bCs/>
          <w:color w:val="000000" w:themeColor="text1"/>
          <w:sz w:val="24"/>
          <w:szCs w:val="24"/>
        </w:rPr>
      </w:pPr>
    </w:p>
    <w:p w14:paraId="6B84FD21" w14:textId="52684D8A" w:rsidR="003964D8" w:rsidRPr="00D613D1" w:rsidRDefault="00664F2B" w:rsidP="00664F2B">
      <w:pPr>
        <w:spacing w:before="120" w:after="0"/>
        <w:jc w:val="both"/>
        <w:rPr>
          <w:rFonts w:eastAsia="Times New Roman" w:cs="Times New Roman"/>
          <w:b/>
          <w:color w:val="0000FF"/>
          <w:sz w:val="24"/>
          <w:szCs w:val="24"/>
          <w:lang w:val="vi-VN"/>
        </w:rPr>
      </w:pPr>
      <w:r w:rsidRPr="00664F2B">
        <w:rPr>
          <w:rFonts w:ascii="Palatino Linotype" w:eastAsia="Times New Roman" w:hAnsi="Palatino Linotype" w:cs="Times New Roman"/>
          <w:b/>
          <w:color w:val="0000FF"/>
          <w:sz w:val="24"/>
          <w:szCs w:val="24"/>
        </w:rPr>
        <w:t>Câu 40:</w:t>
      </w:r>
      <w:r>
        <w:rPr>
          <w:rFonts w:eastAsia="Times New Roman" w:cs="Times New Roman"/>
          <w:b/>
          <w:color w:val="0000FF"/>
          <w:sz w:val="24"/>
          <w:szCs w:val="24"/>
        </w:rPr>
        <w:t xml:space="preserve"> </w:t>
      </w:r>
      <w:r w:rsidR="003964D8" w:rsidRPr="00664F2B">
        <w:rPr>
          <w:rFonts w:eastAsia="Times New Roman" w:cs="Times New Roman"/>
          <w:color w:val="000000" w:themeColor="text1"/>
          <w:sz w:val="24"/>
          <w:szCs w:val="24"/>
          <w:lang w:val="vi-VN"/>
        </w:rPr>
        <w:t>Thực hiện giao thoa sóng trên mặt chất l</w:t>
      </w:r>
      <w:r w:rsidR="00BB2AC8">
        <w:rPr>
          <w:rFonts w:eastAsia="Times New Roman" w:cs="Times New Roman"/>
          <w:color w:val="000000" w:themeColor="text1"/>
          <w:sz w:val="24"/>
          <w:szCs w:val="24"/>
        </w:rPr>
        <w:t>ỏng</w:t>
      </w:r>
      <w:r w:rsidR="003964D8" w:rsidRPr="00664F2B">
        <w:rPr>
          <w:rFonts w:eastAsia="Times New Roman" w:cs="Times New Roman"/>
          <w:color w:val="000000" w:themeColor="text1"/>
          <w:sz w:val="24"/>
          <w:szCs w:val="24"/>
          <w:lang w:val="vi-VN"/>
        </w:rPr>
        <w:t xml:space="preserve"> với hai nguồn kết hợp dao động cùng pha theo phương thẳng đứng. Trên mặt chất lỏng, bốn điểm A, B, C và D tạo thành hình chữ nhật ABCD </w:t>
      </w:r>
      <w:r w:rsidR="003964D8" w:rsidRPr="008C4E53">
        <w:rPr>
          <w:rFonts w:eastAsia="Times New Roman" w:cs="Times New Roman"/>
          <w:sz w:val="24"/>
          <w:szCs w:val="24"/>
          <w:lang w:val="vi-VN"/>
        </w:rPr>
        <w:t>với AB &gt;</w:t>
      </w:r>
      <w:r w:rsidR="00732794" w:rsidRPr="00D613D1">
        <w:rPr>
          <w:rFonts w:eastAsia="Times New Roman" w:cs="Times New Roman"/>
          <w:sz w:val="24"/>
          <w:szCs w:val="24"/>
          <w:lang w:val="vi-VN"/>
        </w:rPr>
        <w:t xml:space="preserve"> </w:t>
      </w:r>
      <w:r w:rsidR="00CB6C69" w:rsidRPr="008C4E53">
        <w:rPr>
          <w:rFonts w:eastAsia="Times New Roman" w:cs="Times New Roman"/>
          <w:sz w:val="24"/>
          <w:szCs w:val="24"/>
          <w:lang w:val="vi-VN"/>
        </w:rPr>
        <w:t>B</w:t>
      </w:r>
      <w:r w:rsidR="00732794" w:rsidRPr="00D613D1">
        <w:rPr>
          <w:rFonts w:eastAsia="Times New Roman" w:cs="Times New Roman"/>
          <w:sz w:val="24"/>
          <w:szCs w:val="24"/>
          <w:lang w:val="vi-VN"/>
        </w:rPr>
        <w:t>C.</w:t>
      </w:r>
      <w:r w:rsidR="003964D8" w:rsidRPr="00CF3C24">
        <w:rPr>
          <w:rFonts w:eastAsia="Times New Roman" w:cs="Times New Roman"/>
          <w:color w:val="FF0000"/>
          <w:sz w:val="24"/>
          <w:szCs w:val="24"/>
          <w:lang w:val="vi-VN"/>
        </w:rPr>
        <w:t xml:space="preserve"> </w:t>
      </w:r>
      <w:r w:rsidR="003964D8" w:rsidRPr="00664F2B">
        <w:rPr>
          <w:rFonts w:eastAsia="Times New Roman" w:cs="Times New Roman"/>
          <w:color w:val="000000" w:themeColor="text1"/>
          <w:sz w:val="24"/>
          <w:szCs w:val="24"/>
          <w:lang w:val="vi-VN"/>
        </w:rPr>
        <w:t xml:space="preserve">Nếu đặt hai nguồn tại A và B thì C và D là vị trí của hai điểm cực tiểu giao thoa và trên đoạn thẳng CD có 7 điểm cực đại giao thoa. Nếu đặt hai nguồn tại B và C thì A và D là hai vị trí của hai điểm cực tiểu giao thoa và trên đoạn BC có n điểm cực tiểu giao thoa. </w:t>
      </w:r>
      <w:r w:rsidR="003964D8" w:rsidRPr="00D613D1">
        <w:rPr>
          <w:rFonts w:eastAsia="Times New Roman" w:cs="Times New Roman"/>
          <w:color w:val="000000" w:themeColor="text1"/>
          <w:sz w:val="24"/>
          <w:szCs w:val="24"/>
          <w:lang w:val="vi-VN"/>
        </w:rPr>
        <w:t>Giá trị tối đa mà n có thể nhận là</w:t>
      </w:r>
    </w:p>
    <w:p w14:paraId="67EFD3D8" w14:textId="7A42B296" w:rsidR="003964D8" w:rsidRPr="00D613D1" w:rsidRDefault="00664F2B" w:rsidP="00664F2B">
      <w:pPr>
        <w:tabs>
          <w:tab w:val="left" w:pos="283"/>
          <w:tab w:val="left" w:pos="2835"/>
          <w:tab w:val="left" w:pos="5386"/>
          <w:tab w:val="left" w:pos="7937"/>
        </w:tabs>
        <w:spacing w:after="0" w:line="20" w:lineRule="atLeast"/>
        <w:ind w:firstLine="283"/>
        <w:jc w:val="both"/>
        <w:rPr>
          <w:rFonts w:eastAsia="Times New Roman" w:cs="Times New Roman"/>
          <w:color w:val="000000" w:themeColor="text1"/>
          <w:sz w:val="24"/>
          <w:szCs w:val="24"/>
          <w:lang w:val="vi-VN"/>
        </w:rPr>
      </w:pPr>
      <w:r w:rsidRPr="00D613D1">
        <w:rPr>
          <w:rFonts w:ascii="Palatino Linotype" w:eastAsia="Times New Roman" w:hAnsi="Palatino Linotype" w:cs="Times New Roman"/>
          <w:b/>
          <w:bCs/>
          <w:color w:val="0000FF"/>
          <w:sz w:val="24"/>
          <w:szCs w:val="24"/>
          <w:lang w:val="vi-VN"/>
        </w:rPr>
        <w:t>A.</w:t>
      </w:r>
      <w:r w:rsidR="003964D8" w:rsidRPr="00D613D1">
        <w:rPr>
          <w:rFonts w:eastAsia="Times New Roman" w:cs="Times New Roman"/>
          <w:b/>
          <w:bCs/>
          <w:color w:val="000000" w:themeColor="text1"/>
          <w:sz w:val="24"/>
          <w:szCs w:val="24"/>
          <w:lang w:val="vi-VN"/>
        </w:rPr>
        <w:t xml:space="preserve"> </w:t>
      </w:r>
      <w:r w:rsidR="003964D8" w:rsidRPr="00D613D1">
        <w:rPr>
          <w:rFonts w:eastAsia="Times New Roman" w:cs="Times New Roman"/>
          <w:color w:val="000000" w:themeColor="text1"/>
          <w:sz w:val="24"/>
          <w:szCs w:val="24"/>
          <w:lang w:val="vi-VN"/>
        </w:rPr>
        <w:t>20.</w:t>
      </w:r>
      <w:r w:rsidR="003964D8" w:rsidRPr="00D613D1">
        <w:rPr>
          <w:rFonts w:eastAsia="Times New Roman" w:cs="Times New Roman"/>
          <w:b/>
          <w:color w:val="0000FF"/>
          <w:sz w:val="24"/>
          <w:szCs w:val="24"/>
          <w:lang w:val="vi-VN"/>
        </w:rPr>
        <w:tab/>
      </w:r>
      <w:r w:rsidRPr="00D613D1">
        <w:rPr>
          <w:rFonts w:ascii="Palatino Linotype" w:eastAsia="Times New Roman" w:hAnsi="Palatino Linotype" w:cs="Times New Roman"/>
          <w:b/>
          <w:bCs/>
          <w:color w:val="0000FF"/>
          <w:sz w:val="24"/>
          <w:szCs w:val="24"/>
          <w:lang w:val="vi-VN"/>
        </w:rPr>
        <w:t>B.</w:t>
      </w:r>
      <w:r w:rsidR="003964D8" w:rsidRPr="00D613D1">
        <w:rPr>
          <w:rFonts w:eastAsia="Times New Roman" w:cs="Times New Roman"/>
          <w:b/>
          <w:bCs/>
          <w:color w:val="000000" w:themeColor="text1"/>
          <w:sz w:val="24"/>
          <w:szCs w:val="24"/>
          <w:lang w:val="vi-VN"/>
        </w:rPr>
        <w:t xml:space="preserve"> </w:t>
      </w:r>
      <w:r w:rsidR="003964D8" w:rsidRPr="00D613D1">
        <w:rPr>
          <w:rFonts w:eastAsia="Times New Roman" w:cs="Times New Roman"/>
          <w:color w:val="000000" w:themeColor="text1"/>
          <w:sz w:val="24"/>
          <w:szCs w:val="24"/>
          <w:lang w:val="vi-VN"/>
        </w:rPr>
        <w:t>16.</w:t>
      </w:r>
      <w:r w:rsidR="003964D8" w:rsidRPr="00D613D1">
        <w:rPr>
          <w:rFonts w:eastAsia="Times New Roman" w:cs="Times New Roman"/>
          <w:b/>
          <w:color w:val="0000FF"/>
          <w:sz w:val="24"/>
          <w:szCs w:val="24"/>
          <w:lang w:val="vi-VN"/>
        </w:rPr>
        <w:tab/>
      </w:r>
      <w:r w:rsidRPr="00D613D1">
        <w:rPr>
          <w:rFonts w:ascii="Palatino Linotype" w:eastAsia="Times New Roman" w:hAnsi="Palatino Linotype" w:cs="Times New Roman"/>
          <w:b/>
          <w:bCs/>
          <w:color w:val="0000FF"/>
          <w:sz w:val="24"/>
          <w:szCs w:val="24"/>
          <w:u w:val="single"/>
          <w:lang w:val="vi-VN"/>
        </w:rPr>
        <w:t>C</w:t>
      </w:r>
      <w:r w:rsidRPr="00D613D1">
        <w:rPr>
          <w:rFonts w:ascii="Palatino Linotype" w:eastAsia="Times New Roman" w:hAnsi="Palatino Linotype" w:cs="Times New Roman"/>
          <w:b/>
          <w:bCs/>
          <w:color w:val="0000FF"/>
          <w:sz w:val="24"/>
          <w:szCs w:val="24"/>
          <w:lang w:val="vi-VN"/>
        </w:rPr>
        <w:t>.</w:t>
      </w:r>
      <w:r w:rsidR="003964D8" w:rsidRPr="00D613D1">
        <w:rPr>
          <w:rFonts w:eastAsia="Times New Roman" w:cs="Times New Roman"/>
          <w:b/>
          <w:bCs/>
          <w:color w:val="000000" w:themeColor="text1"/>
          <w:sz w:val="24"/>
          <w:szCs w:val="24"/>
          <w:lang w:val="vi-VN"/>
        </w:rPr>
        <w:t xml:space="preserve"> </w:t>
      </w:r>
      <w:r w:rsidR="003964D8" w:rsidRPr="00D613D1">
        <w:rPr>
          <w:rFonts w:eastAsia="Times New Roman" w:cs="Times New Roman"/>
          <w:color w:val="000000" w:themeColor="text1"/>
          <w:sz w:val="24"/>
          <w:szCs w:val="24"/>
          <w:lang w:val="vi-VN"/>
        </w:rPr>
        <w:t>14.</w:t>
      </w:r>
      <w:r w:rsidR="003964D8" w:rsidRPr="00D613D1">
        <w:rPr>
          <w:rFonts w:eastAsia="Times New Roman" w:cs="Times New Roman"/>
          <w:b/>
          <w:color w:val="0000FF"/>
          <w:sz w:val="24"/>
          <w:szCs w:val="24"/>
          <w:lang w:val="vi-VN"/>
        </w:rPr>
        <w:tab/>
      </w:r>
      <w:r w:rsidRPr="00D613D1">
        <w:rPr>
          <w:rFonts w:ascii="Palatino Linotype" w:eastAsia="Times New Roman" w:hAnsi="Palatino Linotype" w:cs="Times New Roman"/>
          <w:b/>
          <w:bCs/>
          <w:color w:val="0000FF"/>
          <w:sz w:val="24"/>
          <w:szCs w:val="24"/>
          <w:lang w:val="vi-VN"/>
        </w:rPr>
        <w:t>D.</w:t>
      </w:r>
      <w:r w:rsidR="003964D8" w:rsidRPr="00D613D1">
        <w:rPr>
          <w:rFonts w:eastAsia="Times New Roman" w:cs="Times New Roman"/>
          <w:b/>
          <w:bCs/>
          <w:color w:val="000000" w:themeColor="text1"/>
          <w:sz w:val="24"/>
          <w:szCs w:val="24"/>
          <w:lang w:val="vi-VN"/>
        </w:rPr>
        <w:t xml:space="preserve"> </w:t>
      </w:r>
      <w:r w:rsidR="003964D8" w:rsidRPr="00D613D1">
        <w:rPr>
          <w:rFonts w:cs="Times New Roman"/>
          <w:color w:val="000000" w:themeColor="text1"/>
          <w:sz w:val="24"/>
          <w:szCs w:val="24"/>
          <w:lang w:val="vi-VN"/>
        </w:rPr>
        <w:t>18</w:t>
      </w:r>
      <w:r w:rsidR="003964D8" w:rsidRPr="00D613D1">
        <w:rPr>
          <w:rFonts w:eastAsia="Times New Roman" w:cs="Times New Roman"/>
          <w:color w:val="000000" w:themeColor="text1"/>
          <w:sz w:val="24"/>
          <w:szCs w:val="24"/>
          <w:lang w:val="vi-VN"/>
        </w:rPr>
        <w:t>.</w:t>
      </w:r>
    </w:p>
    <w:p w14:paraId="769F0538" w14:textId="42E2A691" w:rsidR="003964D8" w:rsidRPr="00D613D1" w:rsidRDefault="00664F2B" w:rsidP="00664F2B">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lang w:val="vi-VN"/>
        </w:rPr>
      </w:pPr>
      <w:r w:rsidRPr="00D613D1">
        <w:rPr>
          <w:rFonts w:ascii="Palatino Linotype" w:eastAsia="Times New Roman" w:hAnsi="Palatino Linotype" w:cs="Times New Roman"/>
          <w:b/>
          <w:bCs/>
          <w:color w:val="0000FF"/>
          <w:sz w:val="24"/>
          <w:szCs w:val="24"/>
          <w:lang w:val="vi-VN"/>
        </w:rPr>
        <w:t>Hướng dẫn giải</w:t>
      </w:r>
      <w:r w:rsidR="003964D8" w:rsidRPr="00D613D1">
        <w:rPr>
          <w:rFonts w:eastAsia="Times New Roman" w:cs="Times New Roman"/>
          <w:b/>
          <w:bCs/>
          <w:color w:val="000000" w:themeColor="text1"/>
          <w:sz w:val="24"/>
          <w:szCs w:val="24"/>
          <w:lang w:val="vi-VN"/>
        </w:rPr>
        <w:t>:</w:t>
      </w:r>
    </w:p>
    <w:p w14:paraId="4D9829EF" w14:textId="77777777" w:rsidR="003964D8" w:rsidRPr="00664F2B" w:rsidRDefault="003964D8" w:rsidP="001C5D6B">
      <w:pPr>
        <w:tabs>
          <w:tab w:val="left" w:pos="283"/>
          <w:tab w:val="left" w:pos="2835"/>
          <w:tab w:val="left" w:pos="5386"/>
          <w:tab w:val="left" w:pos="7937"/>
        </w:tabs>
        <w:spacing w:after="0" w:line="20" w:lineRule="atLeast"/>
        <w:ind w:firstLine="283"/>
        <w:jc w:val="center"/>
        <w:rPr>
          <w:rFonts w:eastAsia="Times New Roman" w:cs="Times New Roman"/>
          <w:color w:val="000000" w:themeColor="text1"/>
          <w:sz w:val="24"/>
          <w:szCs w:val="24"/>
        </w:rPr>
      </w:pPr>
      <w:r w:rsidRPr="00664F2B">
        <w:rPr>
          <w:rFonts w:cs="Times New Roman"/>
          <w:noProof/>
          <w:color w:val="000000" w:themeColor="text1"/>
          <w:sz w:val="24"/>
          <w:szCs w:val="24"/>
        </w:rPr>
        <w:drawing>
          <wp:inline distT="0" distB="0" distL="0" distR="0" wp14:anchorId="312CBC17" wp14:editId="74BB5B93">
            <wp:extent cx="2042160" cy="1447645"/>
            <wp:effectExtent l="0" t="0" r="0" b="635"/>
            <wp:docPr id="486018112" name="Picture 1" descr="A picture containing line, plot, screensho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018112" name="Picture 1" descr="A picture containing line, plot, screenshot, diagram&#10;&#10;Description automatically generated"/>
                    <pic:cNvPicPr/>
                  </pic:nvPicPr>
                  <pic:blipFill>
                    <a:blip r:embed="rId771"/>
                    <a:stretch>
                      <a:fillRect/>
                    </a:stretch>
                  </pic:blipFill>
                  <pic:spPr>
                    <a:xfrm>
                      <a:off x="0" y="0"/>
                      <a:ext cx="2068145" cy="1466065"/>
                    </a:xfrm>
                    <a:prstGeom prst="rect">
                      <a:avLst/>
                    </a:prstGeom>
                  </pic:spPr>
                </pic:pic>
              </a:graphicData>
            </a:graphic>
          </wp:inline>
        </w:drawing>
      </w:r>
    </w:p>
    <w:bookmarkEnd w:id="0"/>
    <w:p w14:paraId="459AEB05" w14:textId="77777777" w:rsidR="00732794" w:rsidRPr="00732794" w:rsidRDefault="00732794" w:rsidP="00732794">
      <w:pPr>
        <w:tabs>
          <w:tab w:val="left" w:pos="283"/>
          <w:tab w:val="left" w:pos="2835"/>
          <w:tab w:val="left" w:pos="5386"/>
          <w:tab w:val="left" w:pos="7937"/>
        </w:tabs>
        <w:spacing w:after="0" w:line="240" w:lineRule="atLeast"/>
        <w:jc w:val="both"/>
        <w:rPr>
          <w:sz w:val="24"/>
          <w:szCs w:val="24"/>
        </w:rPr>
      </w:pPr>
      <w:r w:rsidRPr="00732794">
        <w:rPr>
          <w:rFonts w:eastAsia="Times New Roman" w:cs="Times New Roman"/>
          <w:sz w:val="24"/>
          <w:szCs w:val="24"/>
        </w:rPr>
        <w:t xml:space="preserve">Đặt </w:t>
      </w:r>
      <w:r w:rsidRPr="00732794">
        <w:rPr>
          <w:position w:val="-6"/>
          <w:sz w:val="24"/>
          <w:szCs w:val="24"/>
        </w:rPr>
        <w:object w:dxaOrig="980" w:dyaOrig="279" w14:anchorId="5C1B5687">
          <v:shape id="_x0000_i1501" type="#_x0000_t75" style="width:48.6pt;height:12.6pt" o:ole="">
            <v:imagedata r:id="rId772" o:title=""/>
          </v:shape>
          <o:OLEObject Type="Embed" ProgID="Equation.DSMT4" ShapeID="_x0000_i1501" DrawAspect="Content" ObjectID="_1750280758" r:id="rId773"/>
        </w:object>
      </w:r>
    </w:p>
    <w:p w14:paraId="63370145" w14:textId="77777777" w:rsidR="00732794" w:rsidRPr="00732794" w:rsidRDefault="00732794" w:rsidP="00732794">
      <w:pPr>
        <w:tabs>
          <w:tab w:val="left" w:pos="283"/>
          <w:tab w:val="left" w:pos="2835"/>
          <w:tab w:val="left" w:pos="5386"/>
          <w:tab w:val="left" w:pos="7937"/>
        </w:tabs>
        <w:spacing w:after="0" w:line="240" w:lineRule="atLeast"/>
        <w:jc w:val="both"/>
        <w:rPr>
          <w:sz w:val="24"/>
          <w:szCs w:val="24"/>
        </w:rPr>
      </w:pPr>
      <w:r w:rsidRPr="00732794">
        <w:rPr>
          <w:sz w:val="24"/>
          <w:szCs w:val="24"/>
        </w:rPr>
        <w:lastRenderedPageBreak/>
        <w:t xml:space="preserve">Khi đặt 2 nguồn ở A và B thì trên CD có 7 cực đại mà C và D là cực tiểu nên C và D đều là cực tiểu bậc 4, ta có </w:t>
      </w:r>
      <w:r w:rsidRPr="00732794">
        <w:rPr>
          <w:position w:val="-14"/>
          <w:sz w:val="24"/>
          <w:szCs w:val="24"/>
        </w:rPr>
        <w:object w:dxaOrig="3560" w:dyaOrig="400" w14:anchorId="1FD34EEA">
          <v:shape id="_x0000_i1502" type="#_x0000_t75" style="width:177.6pt;height:20.4pt" o:ole="">
            <v:imagedata r:id="rId774" o:title=""/>
          </v:shape>
          <o:OLEObject Type="Embed" ProgID="Equation.DSMT4" ShapeID="_x0000_i1502" DrawAspect="Content" ObjectID="_1750280759" r:id="rId775"/>
        </w:object>
      </w:r>
      <w:r w:rsidRPr="00732794">
        <w:rPr>
          <w:sz w:val="24"/>
          <w:szCs w:val="24"/>
        </w:rPr>
        <w:t xml:space="preserve"> </w:t>
      </w:r>
    </w:p>
    <w:p w14:paraId="5038A7D4" w14:textId="77777777" w:rsidR="00732794" w:rsidRPr="00732794" w:rsidRDefault="00732794" w:rsidP="00732794">
      <w:pPr>
        <w:tabs>
          <w:tab w:val="left" w:pos="283"/>
          <w:tab w:val="left" w:pos="2835"/>
          <w:tab w:val="left" w:pos="5386"/>
          <w:tab w:val="left" w:pos="7937"/>
        </w:tabs>
        <w:spacing w:after="0" w:line="240" w:lineRule="atLeast"/>
        <w:jc w:val="both"/>
        <w:rPr>
          <w:sz w:val="24"/>
          <w:szCs w:val="24"/>
        </w:rPr>
      </w:pPr>
      <w:r w:rsidRPr="00732794">
        <w:rPr>
          <w:sz w:val="24"/>
          <w:szCs w:val="24"/>
        </w:rPr>
        <w:t>Khi đặt 2 nguồn ở B và C thì tại A và D đều là cực tiểu nên</w:t>
      </w:r>
    </w:p>
    <w:p w14:paraId="288B6235" w14:textId="77777777" w:rsidR="00732794" w:rsidRPr="00732794" w:rsidRDefault="00732794" w:rsidP="00732794">
      <w:pPr>
        <w:tabs>
          <w:tab w:val="left" w:pos="283"/>
          <w:tab w:val="left" w:pos="2835"/>
          <w:tab w:val="left" w:pos="5386"/>
          <w:tab w:val="left" w:pos="7937"/>
        </w:tabs>
        <w:spacing w:after="0" w:line="240" w:lineRule="atLeast"/>
        <w:jc w:val="both"/>
        <w:rPr>
          <w:sz w:val="24"/>
          <w:szCs w:val="24"/>
        </w:rPr>
      </w:pPr>
      <w:r w:rsidRPr="00732794">
        <w:rPr>
          <w:position w:val="-14"/>
          <w:sz w:val="24"/>
          <w:szCs w:val="24"/>
        </w:rPr>
        <w:object w:dxaOrig="8500" w:dyaOrig="400" w14:anchorId="088720A2">
          <v:shape id="_x0000_i1503" type="#_x0000_t75" style="width:425.4pt;height:20.4pt" o:ole="">
            <v:imagedata r:id="rId776" o:title=""/>
          </v:shape>
          <o:OLEObject Type="Embed" ProgID="Equation.DSMT4" ShapeID="_x0000_i1503" DrawAspect="Content" ObjectID="_1750280760" r:id="rId777"/>
        </w:object>
      </w:r>
    </w:p>
    <w:p w14:paraId="06435E34" w14:textId="77777777" w:rsidR="00732794" w:rsidRPr="00732794" w:rsidRDefault="00732794" w:rsidP="00732794">
      <w:pPr>
        <w:tabs>
          <w:tab w:val="left" w:pos="283"/>
          <w:tab w:val="left" w:pos="2835"/>
          <w:tab w:val="left" w:pos="5386"/>
          <w:tab w:val="left" w:pos="7937"/>
        </w:tabs>
        <w:spacing w:after="0" w:line="240" w:lineRule="atLeast"/>
        <w:jc w:val="both"/>
        <w:rPr>
          <w:sz w:val="24"/>
          <w:szCs w:val="24"/>
        </w:rPr>
      </w:pPr>
      <w:r w:rsidRPr="00732794">
        <w:rPr>
          <w:sz w:val="24"/>
          <w:szCs w:val="24"/>
        </w:rPr>
        <w:t xml:space="preserve">Do </w:t>
      </w:r>
      <w:r w:rsidRPr="00732794">
        <w:rPr>
          <w:position w:val="-6"/>
          <w:sz w:val="24"/>
          <w:szCs w:val="24"/>
        </w:rPr>
        <w:object w:dxaOrig="960" w:dyaOrig="279" w14:anchorId="42FB8E1D">
          <v:shape id="_x0000_i1504" type="#_x0000_t75" style="width:48pt;height:12.6pt" o:ole="">
            <v:imagedata r:id="rId778" o:title=""/>
          </v:shape>
          <o:OLEObject Type="Embed" ProgID="Equation.DSMT4" ShapeID="_x0000_i1504" DrawAspect="Content" ObjectID="_1750280761" r:id="rId779"/>
        </w:object>
      </w:r>
      <w:r w:rsidRPr="00732794">
        <w:rPr>
          <w:sz w:val="24"/>
          <w:szCs w:val="24"/>
        </w:rPr>
        <w:t xml:space="preserve">và số cực tiểu trên BC tối đa thì AB phải nhỏ nhất có thể nên </w:t>
      </w:r>
      <w:r w:rsidRPr="00732794">
        <w:rPr>
          <w:position w:val="-14"/>
          <w:sz w:val="24"/>
          <w:szCs w:val="24"/>
        </w:rPr>
        <w:object w:dxaOrig="2280" w:dyaOrig="400" w14:anchorId="4787CF44">
          <v:shape id="_x0000_i1505" type="#_x0000_t75" style="width:114pt;height:20.4pt" o:ole="">
            <v:imagedata r:id="rId780" o:title=""/>
          </v:shape>
          <o:OLEObject Type="Embed" ProgID="Equation.DSMT4" ShapeID="_x0000_i1505" DrawAspect="Content" ObjectID="_1750280762" r:id="rId781"/>
        </w:object>
      </w:r>
    </w:p>
    <w:p w14:paraId="6181A749" w14:textId="77777777" w:rsidR="00732794" w:rsidRPr="00732794" w:rsidRDefault="00732794" w:rsidP="00732794">
      <w:pPr>
        <w:tabs>
          <w:tab w:val="left" w:pos="283"/>
          <w:tab w:val="left" w:pos="2835"/>
          <w:tab w:val="left" w:pos="5386"/>
          <w:tab w:val="left" w:pos="7937"/>
        </w:tabs>
        <w:spacing w:after="0" w:line="240" w:lineRule="atLeast"/>
        <w:jc w:val="both"/>
        <w:rPr>
          <w:sz w:val="24"/>
          <w:szCs w:val="24"/>
        </w:rPr>
      </w:pPr>
      <w:r w:rsidRPr="00732794">
        <w:rPr>
          <w:sz w:val="24"/>
          <w:szCs w:val="24"/>
        </w:rPr>
        <w:t xml:space="preserve">Mà theo định lý Pitago ta có: </w:t>
      </w:r>
      <w:r w:rsidRPr="00732794">
        <w:rPr>
          <w:position w:val="-16"/>
          <w:sz w:val="24"/>
          <w:szCs w:val="24"/>
        </w:rPr>
        <w:object w:dxaOrig="6780" w:dyaOrig="480" w14:anchorId="402750A6">
          <v:shape id="_x0000_i1506" type="#_x0000_t75" style="width:339.6pt;height:24pt" o:ole="">
            <v:imagedata r:id="rId782" o:title=""/>
          </v:shape>
          <o:OLEObject Type="Embed" ProgID="Equation.DSMT4" ShapeID="_x0000_i1506" DrawAspect="Content" ObjectID="_1750280763" r:id="rId783"/>
        </w:object>
      </w:r>
    </w:p>
    <w:p w14:paraId="45FB96C7" w14:textId="77777777" w:rsidR="00732794" w:rsidRPr="00732794" w:rsidRDefault="00732794" w:rsidP="00732794">
      <w:pPr>
        <w:tabs>
          <w:tab w:val="left" w:pos="283"/>
          <w:tab w:val="left" w:pos="2835"/>
          <w:tab w:val="left" w:pos="5386"/>
          <w:tab w:val="left" w:pos="7937"/>
        </w:tabs>
        <w:spacing w:after="0" w:line="240" w:lineRule="atLeast"/>
        <w:jc w:val="both"/>
        <w:rPr>
          <w:sz w:val="24"/>
          <w:szCs w:val="24"/>
        </w:rPr>
      </w:pPr>
      <w:r w:rsidRPr="00732794">
        <w:rPr>
          <w:sz w:val="24"/>
          <w:szCs w:val="24"/>
        </w:rPr>
        <w:t xml:space="preserve">Số cực tiểu trên đoạn BC là  </w:t>
      </w:r>
      <w:r w:rsidRPr="00732794">
        <w:rPr>
          <w:position w:val="-28"/>
          <w:sz w:val="24"/>
          <w:szCs w:val="24"/>
        </w:rPr>
        <w:object w:dxaOrig="2520" w:dyaOrig="680" w14:anchorId="3F4DCE31">
          <v:shape id="_x0000_i1507" type="#_x0000_t75" style="width:126.6pt;height:33.6pt" o:ole="">
            <v:imagedata r:id="rId784" o:title=""/>
          </v:shape>
          <o:OLEObject Type="Embed" ProgID="Equation.DSMT4" ShapeID="_x0000_i1507" DrawAspect="Content" ObjectID="_1750280764" r:id="rId785"/>
        </w:object>
      </w:r>
    </w:p>
    <w:p w14:paraId="5FD4226A" w14:textId="4768F999" w:rsidR="00732794" w:rsidRDefault="00732794" w:rsidP="00732794">
      <w:pPr>
        <w:rPr>
          <w:rFonts w:eastAsia="Times New Roman" w:cs="Times New Roman"/>
          <w:b/>
          <w:bCs/>
          <w:color w:val="1A0AB6"/>
          <w:sz w:val="24"/>
          <w:szCs w:val="24"/>
          <w:lang w:val="nl-NL"/>
        </w:rPr>
      </w:pPr>
      <w:r w:rsidRPr="007442F2">
        <w:rPr>
          <w:rFonts w:eastAsia="Times New Roman" w:cs="Times New Roman"/>
          <w:b/>
          <w:bCs/>
          <w:color w:val="1A0AB6"/>
          <w:sz w:val="24"/>
          <w:szCs w:val="24"/>
          <w:lang w:val="nl-NL"/>
        </w:rPr>
        <w:t>Chọn C.</w:t>
      </w:r>
    </w:p>
    <w:p w14:paraId="1ED86D8E" w14:textId="406D453B" w:rsidR="00D613D1" w:rsidRDefault="00D613D1" w:rsidP="00D613D1">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rPr>
      </w:pPr>
      <w:r w:rsidRPr="00664F2B">
        <w:rPr>
          <w:rFonts w:ascii="Palatino Linotype" w:eastAsia="Times New Roman" w:hAnsi="Palatino Linotype" w:cs="Times New Roman"/>
          <w:b/>
          <w:bCs/>
          <w:color w:val="0000FF"/>
          <w:sz w:val="24"/>
          <w:szCs w:val="24"/>
        </w:rPr>
        <w:t>Hướng dẫn giải</w:t>
      </w:r>
      <w:r>
        <w:rPr>
          <w:rFonts w:ascii="Palatino Linotype" w:eastAsia="Times New Roman" w:hAnsi="Palatino Linotype" w:cs="Times New Roman"/>
          <w:b/>
          <w:bCs/>
          <w:color w:val="0000FF"/>
          <w:sz w:val="24"/>
          <w:szCs w:val="24"/>
        </w:rPr>
        <w:t xml:space="preserve"> 2</w:t>
      </w:r>
      <w:r w:rsidRPr="00664F2B">
        <w:rPr>
          <w:rFonts w:eastAsia="Times New Roman" w:cs="Times New Roman"/>
          <w:b/>
          <w:bCs/>
          <w:color w:val="000000" w:themeColor="text1"/>
          <w:sz w:val="24"/>
          <w:szCs w:val="24"/>
        </w:rPr>
        <w:t>:</w:t>
      </w:r>
    </w:p>
    <w:p w14:paraId="12668705" w14:textId="77777777" w:rsidR="00D613D1" w:rsidRPr="004B7783" w:rsidRDefault="00D613D1" w:rsidP="00D613D1">
      <w:pPr>
        <w:tabs>
          <w:tab w:val="left" w:pos="283"/>
          <w:tab w:val="left" w:pos="2835"/>
          <w:tab w:val="left" w:pos="5386"/>
          <w:tab w:val="left" w:pos="7937"/>
        </w:tabs>
        <w:spacing w:after="0" w:line="20" w:lineRule="atLeast"/>
        <w:rPr>
          <w:rFonts w:cs="Times New Roman"/>
          <w:sz w:val="24"/>
          <w:szCs w:val="24"/>
          <w:lang w:val="vi-VN"/>
        </w:rPr>
      </w:pPr>
      <w:r w:rsidRPr="003C349B">
        <w:rPr>
          <w:rFonts w:cs="Times New Roman"/>
          <w:noProof/>
          <w:sz w:val="24"/>
          <w:szCs w:val="24"/>
        </w:rPr>
        <w:drawing>
          <wp:anchor distT="0" distB="0" distL="114300" distR="114300" simplePos="0" relativeHeight="251685888" behindDoc="0" locked="0" layoutInCell="1" allowOverlap="1" wp14:anchorId="7834041A" wp14:editId="7E8E5141">
            <wp:simplePos x="0" y="0"/>
            <wp:positionH relativeFrom="column">
              <wp:posOffset>4422775</wp:posOffset>
            </wp:positionH>
            <wp:positionV relativeFrom="paragraph">
              <wp:posOffset>153988</wp:posOffset>
            </wp:positionV>
            <wp:extent cx="2080895" cy="1518285"/>
            <wp:effectExtent l="0" t="0" r="0" b="5715"/>
            <wp:wrapSquare wrapText="bothSides"/>
            <wp:docPr id="691322477" name="Picture 1" descr="A picture containing line, diagram,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1322477" name="Picture 1" descr="A picture containing line, diagram, plot&#10;&#10;Description automatically generated"/>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2080895" cy="15182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B7783">
        <w:rPr>
          <w:rFonts w:cs="Times New Roman"/>
          <w:sz w:val="24"/>
          <w:szCs w:val="24"/>
          <w:lang w:val="vi-VN"/>
        </w:rPr>
        <w:t>-Đặt 2 nguồn tại A và B thì</w:t>
      </w:r>
    </w:p>
    <w:p w14:paraId="02568BC9" w14:textId="34E8ECFF" w:rsidR="00D613D1" w:rsidRDefault="00D613D1" w:rsidP="00D613D1">
      <w:pPr>
        <w:spacing w:after="240"/>
        <w:jc w:val="both"/>
        <w:rPr>
          <w:rFonts w:cs="Times New Roman"/>
          <w:sz w:val="24"/>
          <w:szCs w:val="24"/>
          <w:lang w:val="vi-VN"/>
        </w:rPr>
      </w:pPr>
      <w:r w:rsidRPr="004B7783">
        <w:rPr>
          <w:rFonts w:cs="Times New Roman"/>
          <w:sz w:val="24"/>
          <w:szCs w:val="24"/>
          <w:lang w:val="vi-VN"/>
        </w:rPr>
        <w:t xml:space="preserve"> </w:t>
      </w:r>
      <w:bookmarkStart w:id="2" w:name="MTBlankEqn"/>
      <w:r w:rsidRPr="003C349B">
        <w:rPr>
          <w:rFonts w:cs="Times New Roman"/>
          <w:position w:val="-42"/>
          <w:sz w:val="24"/>
          <w:szCs w:val="24"/>
        </w:rPr>
        <w:object w:dxaOrig="3920" w:dyaOrig="960" w14:anchorId="68BE14CC">
          <v:shape id="_x0000_i1508" type="#_x0000_t75" style="width:195.6pt;height:48pt" o:ole="">
            <v:imagedata r:id="rId787" o:title=""/>
          </v:shape>
          <o:OLEObject Type="Embed" ProgID="Equation.DSMT4" ShapeID="_x0000_i1508" DrawAspect="Content" ObjectID="_1750280765" r:id="rId788"/>
        </w:object>
      </w:r>
      <w:bookmarkEnd w:id="2"/>
      <w:r w:rsidRPr="004B7783">
        <w:rPr>
          <w:rFonts w:cs="Times New Roman"/>
          <w:sz w:val="24"/>
          <w:szCs w:val="24"/>
          <w:lang w:val="vi-VN"/>
        </w:rPr>
        <w:br/>
        <w:t xml:space="preserve">-Đặt 2 nguồn tại </w:t>
      </w:r>
      <w:r w:rsidRPr="003C349B">
        <w:rPr>
          <w:rFonts w:cs="Times New Roman"/>
          <w:position w:val="-4"/>
          <w:sz w:val="24"/>
          <w:szCs w:val="24"/>
        </w:rPr>
        <w:object w:dxaOrig="240" w:dyaOrig="260" w14:anchorId="5F30B4AB">
          <v:shape id="_x0000_i1509" type="#_x0000_t75" style="width:12pt;height:12.6pt" o:ole="">
            <v:imagedata r:id="rId789" o:title=""/>
          </v:shape>
          <o:OLEObject Type="Embed" ProgID="Equation.DSMT4" ShapeID="_x0000_i1509" DrawAspect="Content" ObjectID="_1750280766" r:id="rId790"/>
        </w:object>
      </w:r>
      <w:r w:rsidRPr="004B7783">
        <w:rPr>
          <w:rFonts w:cs="Times New Roman"/>
          <w:sz w:val="24"/>
          <w:szCs w:val="24"/>
          <w:lang w:val="vi-VN"/>
        </w:rPr>
        <w:t xml:space="preserve"> và </w:t>
      </w:r>
      <w:r w:rsidRPr="003C349B">
        <w:rPr>
          <w:rFonts w:cs="Times New Roman"/>
          <w:position w:val="-6"/>
          <w:sz w:val="24"/>
          <w:szCs w:val="24"/>
        </w:rPr>
        <w:object w:dxaOrig="240" w:dyaOrig="279" w14:anchorId="6A8FE6CD">
          <v:shape id="_x0000_i1510" type="#_x0000_t75" style="width:12pt;height:14.4pt" o:ole="">
            <v:imagedata r:id="rId791" o:title=""/>
          </v:shape>
          <o:OLEObject Type="Embed" ProgID="Equation.DSMT4" ShapeID="_x0000_i1510" DrawAspect="Content" ObjectID="_1750280767" r:id="rId792"/>
        </w:object>
      </w:r>
      <w:r w:rsidRPr="004B7783">
        <w:rPr>
          <w:rFonts w:cs="Times New Roman"/>
          <w:sz w:val="24"/>
          <w:szCs w:val="24"/>
          <w:lang w:val="vi-VN"/>
        </w:rPr>
        <w:t xml:space="preserve"> thì </w:t>
      </w:r>
      <w:r w:rsidRPr="003C349B">
        <w:rPr>
          <w:rFonts w:cs="Times New Roman"/>
          <w:position w:val="-10"/>
          <w:sz w:val="24"/>
          <w:szCs w:val="24"/>
        </w:rPr>
        <w:object w:dxaOrig="1160" w:dyaOrig="320" w14:anchorId="2D9628C8">
          <v:shape id="_x0000_i1511" type="#_x0000_t75" style="width:59.4pt;height:15.6pt" o:ole="">
            <v:imagedata r:id="rId793" o:title=""/>
          </v:shape>
          <o:OLEObject Type="Embed" ProgID="Equation.DSMT4" ShapeID="_x0000_i1511" DrawAspect="Content" ObjectID="_1750280768" r:id="rId794"/>
        </w:object>
      </w:r>
      <w:r w:rsidRPr="004B7783">
        <w:rPr>
          <w:rFonts w:cs="Times New Roman"/>
          <w:sz w:val="24"/>
          <w:szCs w:val="24"/>
          <w:lang w:val="vi-VN"/>
        </w:rPr>
        <w:t xml:space="preserve"> với </w:t>
      </w:r>
      <w:r w:rsidRPr="003C349B">
        <w:rPr>
          <w:rFonts w:cs="Times New Roman"/>
          <w:position w:val="-4"/>
          <w:sz w:val="24"/>
          <w:szCs w:val="24"/>
        </w:rPr>
        <w:object w:dxaOrig="560" w:dyaOrig="200" w14:anchorId="74A7401E">
          <v:shape id="_x0000_i1512" type="#_x0000_t75" style="width:28.8pt;height:10.8pt" o:ole="">
            <v:imagedata r:id="rId795" o:title=""/>
          </v:shape>
          <o:OLEObject Type="Embed" ProgID="Equation.DSMT4" ShapeID="_x0000_i1512" DrawAspect="Content" ObjectID="_1750280769" r:id="rId796"/>
        </w:object>
      </w:r>
      <w:r w:rsidRPr="004B7783">
        <w:rPr>
          <w:rFonts w:cs="Times New Roman"/>
          <w:sz w:val="24"/>
          <w:szCs w:val="24"/>
          <w:lang w:val="vi-VN"/>
        </w:rPr>
        <w:t xml:space="preserve"> bán nguyên </w:t>
      </w:r>
      <w:r w:rsidRPr="004B7783">
        <w:rPr>
          <w:rFonts w:cs="Times New Roman"/>
          <w:sz w:val="24"/>
          <w:szCs w:val="24"/>
          <w:lang w:val="vi-VN"/>
        </w:rPr>
        <w:br/>
        <w:t xml:space="preserve">Để </w:t>
      </w:r>
      <w:r w:rsidRPr="003C349B">
        <w:rPr>
          <w:rFonts w:cs="Times New Roman"/>
          <w:position w:val="-4"/>
          <w:sz w:val="24"/>
          <w:szCs w:val="24"/>
        </w:rPr>
        <w:object w:dxaOrig="200" w:dyaOrig="260" w14:anchorId="4F53B955">
          <v:shape id="_x0000_i1513" type="#_x0000_t75" style="width:10.8pt;height:12.6pt" o:ole="">
            <v:imagedata r:id="rId797" o:title=""/>
          </v:shape>
          <o:OLEObject Type="Embed" ProgID="Equation.DSMT4" ShapeID="_x0000_i1513" DrawAspect="Content" ObjectID="_1750280770" r:id="rId798"/>
        </w:object>
      </w:r>
      <w:r w:rsidRPr="004B7783">
        <w:rPr>
          <w:rFonts w:cs="Times New Roman"/>
          <w:sz w:val="24"/>
          <w:szCs w:val="24"/>
          <w:lang w:val="vi-VN"/>
        </w:rPr>
        <w:t xml:space="preserve"> lớn nhất thì </w:t>
      </w:r>
      <w:r w:rsidRPr="003C349B">
        <w:rPr>
          <w:rFonts w:cs="Times New Roman"/>
          <w:position w:val="-12"/>
          <w:sz w:val="24"/>
          <w:szCs w:val="24"/>
        </w:rPr>
        <w:object w:dxaOrig="4680" w:dyaOrig="460" w14:anchorId="59F9C439">
          <v:shape id="_x0000_i1514" type="#_x0000_t75" style="width:234pt;height:23.4pt" o:ole="">
            <v:imagedata r:id="rId799" o:title=""/>
          </v:shape>
          <o:OLEObject Type="Embed" ProgID="Equation.DSMT4" ShapeID="_x0000_i1514" DrawAspect="Content" ObjectID="_1750280771" r:id="rId800"/>
        </w:object>
      </w:r>
      <w:r w:rsidRPr="004B7783">
        <w:rPr>
          <w:rFonts w:cs="Times New Roman"/>
          <w:sz w:val="24"/>
          <w:szCs w:val="24"/>
          <w:lang w:val="vi-VN"/>
        </w:rPr>
        <w:br/>
      </w:r>
      <w:r w:rsidRPr="003C349B">
        <w:rPr>
          <w:rFonts w:cs="Times New Roman"/>
          <w:position w:val="-10"/>
          <w:sz w:val="24"/>
          <w:szCs w:val="24"/>
        </w:rPr>
        <w:object w:dxaOrig="1540" w:dyaOrig="320" w14:anchorId="5DE9B072">
          <v:shape id="_x0000_i1515" type="#_x0000_t75" style="width:77.4pt;height:15.6pt" o:ole="">
            <v:imagedata r:id="rId801" o:title=""/>
          </v:shape>
          <o:OLEObject Type="Embed" ProgID="Equation.DSMT4" ShapeID="_x0000_i1515" DrawAspect="Content" ObjectID="_1750280772" r:id="rId802"/>
        </w:object>
      </w:r>
      <w:r w:rsidRPr="004B7783">
        <w:rPr>
          <w:rFonts w:cs="Times New Roman"/>
          <w:sz w:val="24"/>
          <w:szCs w:val="24"/>
          <w:lang w:val="vi-VN"/>
        </w:rPr>
        <w:t xml:space="preserve"> trên </w:t>
      </w:r>
      <w:r w:rsidRPr="003C349B">
        <w:rPr>
          <w:rFonts w:cs="Times New Roman"/>
          <w:position w:val="-6"/>
          <w:sz w:val="24"/>
          <w:szCs w:val="24"/>
        </w:rPr>
        <w:object w:dxaOrig="400" w:dyaOrig="279" w14:anchorId="6922FB46">
          <v:shape id="_x0000_i1516" type="#_x0000_t75" style="width:20.4pt;height:14.4pt" o:ole="">
            <v:imagedata r:id="rId803" o:title=""/>
          </v:shape>
          <o:OLEObject Type="Embed" ProgID="Equation.DSMT4" ShapeID="_x0000_i1516" DrawAspect="Content" ObjectID="_1750280773" r:id="rId804"/>
        </w:object>
      </w:r>
      <w:r w:rsidRPr="004B7783">
        <w:rPr>
          <w:rFonts w:cs="Times New Roman"/>
          <w:sz w:val="24"/>
          <w:szCs w:val="24"/>
          <w:lang w:val="vi-VN"/>
        </w:rPr>
        <w:t xml:space="preserve"> có tối đa 13 cực đại và 14 cực tiểu. </w:t>
      </w:r>
    </w:p>
    <w:p w14:paraId="59645B6A" w14:textId="719B48C9" w:rsidR="00452280" w:rsidRPr="00452280" w:rsidRDefault="00452280" w:rsidP="00452280">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rPr>
      </w:pPr>
      <w:r w:rsidRPr="00664F2B">
        <w:rPr>
          <w:rFonts w:ascii="Palatino Linotype" w:eastAsia="Times New Roman" w:hAnsi="Palatino Linotype" w:cs="Times New Roman"/>
          <w:b/>
          <w:bCs/>
          <w:color w:val="0000FF"/>
          <w:sz w:val="24"/>
          <w:szCs w:val="24"/>
        </w:rPr>
        <w:t>Hướng dẫn giải</w:t>
      </w:r>
      <w:r>
        <w:rPr>
          <w:rFonts w:ascii="Palatino Linotype" w:eastAsia="Times New Roman" w:hAnsi="Palatino Linotype" w:cs="Times New Roman"/>
          <w:b/>
          <w:bCs/>
          <w:color w:val="0000FF"/>
          <w:sz w:val="24"/>
          <w:szCs w:val="24"/>
        </w:rPr>
        <w:t xml:space="preserve"> 3</w:t>
      </w:r>
      <w:r w:rsidRPr="00664F2B">
        <w:rPr>
          <w:rFonts w:eastAsia="Times New Roman" w:cs="Times New Roman"/>
          <w:b/>
          <w:bCs/>
          <w:color w:val="000000" w:themeColor="text1"/>
          <w:sz w:val="24"/>
          <w:szCs w:val="24"/>
        </w:rPr>
        <w:t>:</w:t>
      </w:r>
    </w:p>
    <w:p w14:paraId="7A13D4DC"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b/>
          <w:noProof/>
          <w:sz w:val="24"/>
          <w:szCs w:val="24"/>
        </w:rPr>
        <mc:AlternateContent>
          <mc:Choice Requires="wpg">
            <w:drawing>
              <wp:anchor distT="0" distB="0" distL="114300" distR="114300" simplePos="0" relativeHeight="251689984" behindDoc="0" locked="0" layoutInCell="1" allowOverlap="1" wp14:anchorId="6EB24E9C" wp14:editId="497EB0F4">
                <wp:simplePos x="0" y="0"/>
                <wp:positionH relativeFrom="column">
                  <wp:posOffset>4661535</wp:posOffset>
                </wp:positionH>
                <wp:positionV relativeFrom="paragraph">
                  <wp:posOffset>-252730</wp:posOffset>
                </wp:positionV>
                <wp:extent cx="1858010" cy="1230630"/>
                <wp:effectExtent l="0" t="0" r="0" b="7620"/>
                <wp:wrapNone/>
                <wp:docPr id="1" name="Group 1"/>
                <wp:cNvGraphicFramePr/>
                <a:graphic xmlns:a="http://schemas.openxmlformats.org/drawingml/2006/main">
                  <a:graphicData uri="http://schemas.microsoft.com/office/word/2010/wordprocessingGroup">
                    <wpg:wgp>
                      <wpg:cNvGrpSpPr/>
                      <wpg:grpSpPr>
                        <a:xfrm>
                          <a:off x="0" y="0"/>
                          <a:ext cx="1858010" cy="1230630"/>
                          <a:chOff x="0" y="0"/>
                          <a:chExt cx="1858386" cy="1230741"/>
                        </a:xfrm>
                      </wpg:grpSpPr>
                      <wps:wsp>
                        <wps:cNvPr id="5" name="Rectangle 5"/>
                        <wps:cNvSpPr/>
                        <wps:spPr>
                          <a:xfrm>
                            <a:off x="185894" y="241160"/>
                            <a:ext cx="1391696" cy="698361"/>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Text Box 6"/>
                        <wps:cNvSpPr txBox="1"/>
                        <wps:spPr>
                          <a:xfrm>
                            <a:off x="0" y="904351"/>
                            <a:ext cx="406400" cy="326390"/>
                          </a:xfrm>
                          <a:prstGeom prst="rect">
                            <a:avLst/>
                          </a:prstGeom>
                          <a:noFill/>
                          <a:ln w="6350">
                            <a:noFill/>
                          </a:ln>
                          <a:effectLst/>
                        </wps:spPr>
                        <wps:txbx>
                          <w:txbxContent>
                            <w:p w14:paraId="2664872E" w14:textId="77777777" w:rsidR="00452280" w:rsidRPr="00DD0D7D" w:rsidRDefault="00452280" w:rsidP="00452280">
                              <w:pPr>
                                <w:rPr>
                                  <w:rFonts w:cs="Times New Roman"/>
                                </w:rPr>
                              </w:pPr>
                              <w:r w:rsidRPr="00DD0D7D">
                                <w:rPr>
                                  <w:rFonts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Text Box 7"/>
                        <wps:cNvSpPr txBox="1"/>
                        <wps:spPr>
                          <a:xfrm>
                            <a:off x="1451986" y="904351"/>
                            <a:ext cx="406400" cy="326390"/>
                          </a:xfrm>
                          <a:prstGeom prst="rect">
                            <a:avLst/>
                          </a:prstGeom>
                          <a:noFill/>
                          <a:ln w="6350">
                            <a:noFill/>
                          </a:ln>
                          <a:effectLst/>
                        </wps:spPr>
                        <wps:txbx>
                          <w:txbxContent>
                            <w:p w14:paraId="73C7C727" w14:textId="77777777" w:rsidR="00452280" w:rsidRPr="00DD0D7D" w:rsidRDefault="00452280" w:rsidP="00452280">
                              <w:pPr>
                                <w:rPr>
                                  <w:rFonts w:cs="Times New Roman"/>
                                </w:rPr>
                              </w:pPr>
                              <w:r>
                                <w:rPr>
                                  <w:rFonts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Text Box 8"/>
                        <wps:cNvSpPr txBox="1"/>
                        <wps:spPr>
                          <a:xfrm>
                            <a:off x="1441938" y="0"/>
                            <a:ext cx="406400" cy="326390"/>
                          </a:xfrm>
                          <a:prstGeom prst="rect">
                            <a:avLst/>
                          </a:prstGeom>
                          <a:noFill/>
                          <a:ln w="6350">
                            <a:noFill/>
                          </a:ln>
                          <a:effectLst/>
                        </wps:spPr>
                        <wps:txbx>
                          <w:txbxContent>
                            <w:p w14:paraId="19DB5B81" w14:textId="77777777" w:rsidR="00452280" w:rsidRPr="00DD0D7D" w:rsidRDefault="00452280" w:rsidP="00452280">
                              <w:pPr>
                                <w:rPr>
                                  <w:rFonts w:cs="Times New Roman"/>
                                </w:rPr>
                              </w:pPr>
                              <w:r>
                                <w:rPr>
                                  <w:rFonts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6"/>
                        <wps:cNvSpPr txBox="1"/>
                        <wps:spPr>
                          <a:xfrm>
                            <a:off x="35169" y="30145"/>
                            <a:ext cx="406400" cy="326390"/>
                          </a:xfrm>
                          <a:prstGeom prst="rect">
                            <a:avLst/>
                          </a:prstGeom>
                          <a:noFill/>
                          <a:ln w="6350">
                            <a:noFill/>
                          </a:ln>
                          <a:effectLst/>
                        </wps:spPr>
                        <wps:txbx>
                          <w:txbxContent>
                            <w:p w14:paraId="5F0DAB78" w14:textId="77777777" w:rsidR="00452280" w:rsidRPr="00DD0D7D" w:rsidRDefault="00452280" w:rsidP="00452280">
                              <w:pPr>
                                <w:rPr>
                                  <w:rFonts w:cs="Times New Roman"/>
                                </w:rPr>
                              </w:pPr>
                              <w:r>
                                <w:rPr>
                                  <w:rFonts w:cs="Times New Roman"/>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EB24E9C" id="Group 1" o:spid="_x0000_s1380" style="position:absolute;margin-left:367.05pt;margin-top:-19.9pt;width:146.3pt;height:96.9pt;z-index:251689984;mso-position-horizontal-relative:text;mso-position-vertical-relative:text" coordsize="18583,123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">
                <v:rect id="Rectangle 5" o:spid="_x0000_s1381" style="position:absolute;left:1858;top:2411;width:13917;height:69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" filled="f" strokecolor="#385d8a" strokeweight="2pt"/>
                <v:shape id="Text Box 6" o:spid="_x0000_s1382" type="#_x0000_t202" style="position:absolute;top:9043;width:4064;height:3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w:txbxContent>
                      <w:p w14:paraId="2664872E" w14:textId="77777777" w:rsidR="00452280" w:rsidRPr="00DD0D7D" w:rsidRDefault="00452280" w:rsidP="00452280">
                        <w:pPr>
                          <w:rPr>
                            <w:rFonts w:cs="Times New Roman"/>
                          </w:rPr>
                        </w:pPr>
                        <w:r w:rsidRPr="00DD0D7D">
                          <w:rPr>
                            <w:rFonts w:cs="Times New Roman"/>
                          </w:rPr>
                          <w:t>A</w:t>
                        </w:r>
                      </w:p>
                    </w:txbxContent>
                  </v:textbox>
                </v:shape>
                <v:shape id="Text Box 7" o:spid="_x0000_s1383" type="#_x0000_t202" style="position:absolute;left:14519;top:9043;width:4064;height:3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14:paraId="73C7C727" w14:textId="77777777" w:rsidR="00452280" w:rsidRPr="00DD0D7D" w:rsidRDefault="00452280" w:rsidP="00452280">
                        <w:pPr>
                          <w:rPr>
                            <w:rFonts w:cs="Times New Roman"/>
                          </w:rPr>
                        </w:pPr>
                        <w:r>
                          <w:rPr>
                            <w:rFonts w:cs="Times New Roman"/>
                          </w:rPr>
                          <w:t>B</w:t>
                        </w:r>
                      </w:p>
                    </w:txbxContent>
                  </v:textbox>
                </v:shape>
                <v:shape id="Text Box 8" o:spid="_x0000_s1384" type="#_x0000_t202" style="position:absolute;left:14419;width:4064;height:3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14:paraId="19DB5B81" w14:textId="77777777" w:rsidR="00452280" w:rsidRPr="00DD0D7D" w:rsidRDefault="00452280" w:rsidP="00452280">
                        <w:pPr>
                          <w:rPr>
                            <w:rFonts w:cs="Times New Roman"/>
                          </w:rPr>
                        </w:pPr>
                        <w:r>
                          <w:rPr>
                            <w:rFonts w:cs="Times New Roman"/>
                          </w:rPr>
                          <w:t>C</w:t>
                        </w:r>
                      </w:p>
                    </w:txbxContent>
                  </v:textbox>
                </v:shape>
                <v:shape id="Text Box 26" o:spid="_x0000_s1385" type="#_x0000_t202" style="position:absolute;left:351;top:301;width:4064;height:3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" filled="f" stroked="f" strokeweight=".5pt">
                  <v:textbox>
                    <w:txbxContent>
                      <w:p w14:paraId="5F0DAB78" w14:textId="77777777" w:rsidR="00452280" w:rsidRPr="00DD0D7D" w:rsidRDefault="00452280" w:rsidP="00452280">
                        <w:pPr>
                          <w:rPr>
                            <w:rFonts w:cs="Times New Roman"/>
                          </w:rPr>
                        </w:pPr>
                        <w:r>
                          <w:rPr>
                            <w:rFonts w:cs="Times New Roman"/>
                          </w:rPr>
                          <w:t>D</w:t>
                        </w:r>
                      </w:p>
                    </w:txbxContent>
                  </v:textbox>
                </v:shape>
              </v:group>
            </w:pict>
          </mc:Fallback>
        </mc:AlternateContent>
      </w:r>
      <w:r w:rsidRPr="00452280">
        <w:rPr>
          <w:rFonts w:eastAsia="Calibri" w:cs="Times New Roman"/>
          <w:sz w:val="24"/>
          <w:szCs w:val="24"/>
          <w:lang w:val="vi-VN"/>
        </w:rPr>
        <w:t xml:space="preserve">Chọn </w:t>
      </w:r>
      <w:r w:rsidRPr="00452280">
        <w:rPr>
          <w:rFonts w:eastAsia="Calibri" w:cs="Times New Roman"/>
          <w:b/>
          <w:sz w:val="24"/>
          <w:szCs w:val="24"/>
        </w:rPr>
        <w:t>λ</w:t>
      </w:r>
      <w:r w:rsidRPr="00452280">
        <w:rPr>
          <w:rFonts w:eastAsia="Calibri" w:cs="Times New Roman"/>
          <w:b/>
          <w:sz w:val="24"/>
          <w:szCs w:val="24"/>
          <w:lang w:val="vi-VN"/>
        </w:rPr>
        <w:t xml:space="preserve"> = 1</w:t>
      </w:r>
    </w:p>
    <w:p w14:paraId="65D9F694"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Đặt nguồn tại A và B:</w:t>
      </w:r>
    </w:p>
    <w:p w14:paraId="75D572F0"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    Ta có C, D thuộc đường cực tiểu thứ 4 </w:t>
      </w:r>
      <w:r w:rsidRPr="00452280">
        <w:rPr>
          <w:rFonts w:eastAsia="Calibri" w:cs="Times New Roman"/>
          <w:position w:val="-10"/>
          <w:sz w:val="22"/>
        </w:rPr>
        <w:object w:dxaOrig="1780" w:dyaOrig="320" w14:anchorId="0A9FC37B">
          <v:shape id="_x0000_i1517" type="#_x0000_t75" style="width:89.4pt;height:15.6pt" o:ole="">
            <v:imagedata r:id="rId805" o:title=""/>
          </v:shape>
          <o:OLEObject Type="Embed" ProgID="Equation.DSMT4" ShapeID="_x0000_i1517" DrawAspect="Content" ObjectID="_1750280774" r:id="rId806"/>
        </w:object>
      </w:r>
      <w:r w:rsidRPr="00452280">
        <w:rPr>
          <w:rFonts w:eastAsia="Calibri" w:cs="Times New Roman"/>
          <w:sz w:val="24"/>
          <w:szCs w:val="24"/>
          <w:lang w:val="vi-VN"/>
        </w:rPr>
        <w:t xml:space="preserve">   (1)</w:t>
      </w:r>
    </w:p>
    <w:p w14:paraId="18A765F7"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  Đặt nguồn tại B và C: D là vị trí cực tiểu giao thoa </w:t>
      </w:r>
    </w:p>
    <w:p w14:paraId="68FF631C"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     Ta có: BD – CD = k – 0,5       (2)</w:t>
      </w:r>
    </w:p>
    <w:p w14:paraId="288A13B9"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Từ (1) và (2), ta được: CD – BC = 4 – k = m  ( m= 1,2, …)</w:t>
      </w:r>
    </w:p>
    <w:p w14:paraId="54235EEC"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 -  Xét tam giác vuông BDC:    BD</w:t>
      </w:r>
      <w:r w:rsidRPr="00452280">
        <w:rPr>
          <w:rFonts w:eastAsia="Calibri" w:cs="Times New Roman"/>
          <w:sz w:val="24"/>
          <w:szCs w:val="24"/>
          <w:vertAlign w:val="superscript"/>
          <w:lang w:val="vi-VN"/>
        </w:rPr>
        <w:t>2</w:t>
      </w:r>
      <w:r w:rsidRPr="00452280">
        <w:rPr>
          <w:rFonts w:eastAsia="Calibri" w:cs="Times New Roman"/>
          <w:sz w:val="24"/>
          <w:szCs w:val="24"/>
          <w:lang w:val="vi-VN"/>
        </w:rPr>
        <w:t xml:space="preserve"> – CD</w:t>
      </w:r>
      <w:r w:rsidRPr="00452280">
        <w:rPr>
          <w:rFonts w:eastAsia="Calibri" w:cs="Times New Roman"/>
          <w:sz w:val="24"/>
          <w:szCs w:val="24"/>
          <w:vertAlign w:val="superscript"/>
          <w:lang w:val="vi-VN"/>
        </w:rPr>
        <w:t>2</w:t>
      </w:r>
      <w:r w:rsidRPr="00452280">
        <w:rPr>
          <w:rFonts w:eastAsia="Calibri" w:cs="Times New Roman"/>
          <w:sz w:val="24"/>
          <w:szCs w:val="24"/>
          <w:lang w:val="vi-VN"/>
        </w:rPr>
        <w:t xml:space="preserve"> = BC</w:t>
      </w:r>
      <w:r w:rsidRPr="00452280">
        <w:rPr>
          <w:rFonts w:eastAsia="Calibri" w:cs="Times New Roman"/>
          <w:sz w:val="24"/>
          <w:szCs w:val="24"/>
          <w:vertAlign w:val="superscript"/>
          <w:lang w:val="vi-VN"/>
        </w:rPr>
        <w:t>2</w:t>
      </w:r>
    </w:p>
    <w:p w14:paraId="6BFD5ED8" w14:textId="77777777" w:rsidR="00452280" w:rsidRPr="00452280" w:rsidRDefault="00452280" w:rsidP="00452280">
      <w:pPr>
        <w:spacing w:after="200" w:line="276" w:lineRule="auto"/>
        <w:rPr>
          <w:rFonts w:eastAsia="Calibri" w:cs="Times New Roman"/>
          <w:sz w:val="24"/>
          <w:szCs w:val="24"/>
        </w:rPr>
      </w:pPr>
      <w:r w:rsidRPr="00452280">
        <w:rPr>
          <w:rFonts w:eastAsia="Calibri" w:cs="Times New Roman"/>
          <w:sz w:val="24"/>
          <w:szCs w:val="24"/>
          <w:lang w:val="vi-VN"/>
        </w:rPr>
        <w:t xml:space="preserve">                       </w:t>
      </w:r>
      <w:r w:rsidRPr="00452280">
        <w:rPr>
          <w:rFonts w:eastAsia="Calibri" w:cs="Times New Roman"/>
          <w:position w:val="-14"/>
          <w:sz w:val="24"/>
          <w:szCs w:val="24"/>
        </w:rPr>
        <w:object w:dxaOrig="3379" w:dyaOrig="440" w14:anchorId="2E1AF258">
          <v:shape id="_x0000_i1518" type="#_x0000_t75" style="width:168.6pt;height:22.8pt" o:ole="">
            <v:imagedata r:id="rId807" o:title=""/>
          </v:shape>
          <o:OLEObject Type="Embed" ProgID="Equation.DSMT4" ShapeID="_x0000_i1518" DrawAspect="Content" ObjectID="_1750280775" r:id="rId808"/>
        </w:object>
      </w:r>
    </w:p>
    <w:p w14:paraId="722C7FDF" w14:textId="77777777" w:rsidR="00452280" w:rsidRPr="00452280" w:rsidRDefault="00452280" w:rsidP="00452280">
      <w:pPr>
        <w:spacing w:after="200" w:line="276" w:lineRule="auto"/>
        <w:rPr>
          <w:rFonts w:eastAsia="Calibri" w:cs="Times New Roman"/>
          <w:sz w:val="24"/>
          <w:szCs w:val="24"/>
        </w:rPr>
      </w:pPr>
      <w:r w:rsidRPr="00452280">
        <w:rPr>
          <w:rFonts w:eastAsia="Calibri" w:cs="Times New Roman"/>
          <w:sz w:val="24"/>
          <w:szCs w:val="24"/>
        </w:rPr>
        <w:t xml:space="preserve">              </w:t>
      </w:r>
      <w:r w:rsidRPr="00452280">
        <w:rPr>
          <w:rFonts w:eastAsia="Calibri" w:cs="Times New Roman"/>
          <w:sz w:val="24"/>
          <w:szCs w:val="24"/>
          <w:lang w:val="vi-VN"/>
        </w:rPr>
        <w:t xml:space="preserve">          </w:t>
      </w:r>
      <w:r w:rsidRPr="00452280">
        <w:rPr>
          <w:rFonts w:eastAsia="Calibri" w:cs="Times New Roman"/>
          <w:position w:val="-14"/>
          <w:sz w:val="24"/>
          <w:szCs w:val="24"/>
        </w:rPr>
        <w:object w:dxaOrig="3800" w:dyaOrig="400" w14:anchorId="5ACFD755">
          <v:shape id="_x0000_i1519" type="#_x0000_t75" style="width:189.6pt;height:20.4pt" o:ole="">
            <v:imagedata r:id="rId809" o:title=""/>
          </v:shape>
          <o:OLEObject Type="Embed" ProgID="Equation.DSMT4" ShapeID="_x0000_i1519" DrawAspect="Content" ObjectID="_1750280776" r:id="rId810"/>
        </w:object>
      </w:r>
    </w:p>
    <w:p w14:paraId="30329482" w14:textId="77777777" w:rsidR="00452280" w:rsidRPr="00452280" w:rsidRDefault="00452280" w:rsidP="00452280">
      <w:pPr>
        <w:spacing w:after="200" w:line="276" w:lineRule="auto"/>
        <w:rPr>
          <w:rFonts w:eastAsia="Calibri" w:cs="Times New Roman"/>
          <w:sz w:val="24"/>
          <w:szCs w:val="24"/>
        </w:rPr>
      </w:pPr>
      <w:r w:rsidRPr="00452280">
        <w:rPr>
          <w:rFonts w:eastAsia="Calibri" w:cs="Times New Roman"/>
          <w:sz w:val="24"/>
          <w:szCs w:val="24"/>
        </w:rPr>
        <w:t xml:space="preserve">       </w:t>
      </w:r>
      <w:r w:rsidRPr="00452280">
        <w:rPr>
          <w:rFonts w:eastAsia="Calibri" w:cs="Times New Roman"/>
          <w:sz w:val="24"/>
          <w:szCs w:val="24"/>
          <w:lang w:val="vi-VN"/>
        </w:rPr>
        <w:t xml:space="preserve">                     </w:t>
      </w:r>
      <w:r w:rsidRPr="00452280">
        <w:rPr>
          <w:rFonts w:eastAsia="Calibri" w:cs="Times New Roman"/>
          <w:sz w:val="24"/>
          <w:szCs w:val="24"/>
        </w:rPr>
        <w:t xml:space="preserve"> </w:t>
      </w:r>
      <w:r w:rsidRPr="00452280">
        <w:rPr>
          <w:rFonts w:eastAsia="Calibri" w:cs="Times New Roman"/>
          <w:position w:val="-16"/>
          <w:sz w:val="24"/>
          <w:szCs w:val="24"/>
        </w:rPr>
        <w:object w:dxaOrig="4400" w:dyaOrig="460" w14:anchorId="7284CF03">
          <v:shape id="_x0000_i1520" type="#_x0000_t75" style="width:219.6pt;height:23.4pt" o:ole="">
            <v:imagedata r:id="rId811" o:title=""/>
          </v:shape>
          <o:OLEObject Type="Embed" ProgID="Equation.DSMT4" ShapeID="_x0000_i1520" DrawAspect="Content" ObjectID="_1750280777" r:id="rId812"/>
        </w:object>
      </w:r>
      <w:r w:rsidRPr="00452280">
        <w:rPr>
          <w:rFonts w:eastAsia="Calibri" w:cs="Times New Roman"/>
          <w:position w:val="-10"/>
          <w:sz w:val="24"/>
          <w:szCs w:val="24"/>
        </w:rPr>
        <w:object w:dxaOrig="1100" w:dyaOrig="320" w14:anchorId="6C069EF2">
          <v:shape id="_x0000_i1521" type="#_x0000_t75" style="width:54.6pt;height:15.6pt" o:ole="">
            <v:imagedata r:id="rId813" o:title=""/>
          </v:shape>
          <o:OLEObject Type="Embed" ProgID="Equation.DSMT4" ShapeID="_x0000_i1521" DrawAspect="Content" ObjectID="_1750280778" r:id="rId814"/>
        </w:object>
      </w:r>
    </w:p>
    <w:p w14:paraId="1F781ADE" w14:textId="77777777" w:rsidR="00452280" w:rsidRPr="00452280" w:rsidRDefault="00452280" w:rsidP="00452280">
      <w:pPr>
        <w:spacing w:after="200" w:line="276" w:lineRule="auto"/>
        <w:rPr>
          <w:rFonts w:eastAsia="Calibri" w:cs="Times New Roman"/>
          <w:sz w:val="24"/>
          <w:szCs w:val="24"/>
        </w:rPr>
      </w:pPr>
      <w:r w:rsidRPr="00452280">
        <w:rPr>
          <w:rFonts w:eastAsia="Calibri" w:cs="Times New Roman"/>
          <w:sz w:val="24"/>
          <w:szCs w:val="24"/>
        </w:rPr>
        <w:t xml:space="preserve">        Nghiệm : </w:t>
      </w:r>
      <w:r w:rsidRPr="00452280">
        <w:rPr>
          <w:rFonts w:eastAsia="Calibri" w:cs="Times New Roman"/>
          <w:position w:val="-24"/>
          <w:sz w:val="24"/>
          <w:szCs w:val="24"/>
        </w:rPr>
        <w:object w:dxaOrig="2740" w:dyaOrig="700" w14:anchorId="550CA9AA">
          <v:shape id="_x0000_i1522" type="#_x0000_t75" style="width:136.2pt;height:34.8pt" o:ole="">
            <v:imagedata r:id="rId815" o:title=""/>
          </v:shape>
          <o:OLEObject Type="Embed" ProgID="Equation.DSMT4" ShapeID="_x0000_i1522" DrawAspect="Content" ObjectID="_1750280779" r:id="rId816"/>
        </w:object>
      </w:r>
    </w:p>
    <w:p w14:paraId="5DAB6FBE" w14:textId="77777777" w:rsidR="00452280" w:rsidRPr="00452280" w:rsidRDefault="00452280" w:rsidP="00452280">
      <w:pPr>
        <w:spacing w:after="200" w:line="276" w:lineRule="auto"/>
        <w:rPr>
          <w:rFonts w:eastAsia="Calibri" w:cs="Times New Roman"/>
          <w:sz w:val="24"/>
          <w:szCs w:val="24"/>
        </w:rPr>
      </w:pPr>
      <w:r w:rsidRPr="00452280">
        <w:rPr>
          <w:rFonts w:eastAsia="Calibri" w:cs="Times New Roman"/>
          <w:sz w:val="24"/>
          <w:szCs w:val="24"/>
        </w:rPr>
        <w:t xml:space="preserve">  </w:t>
      </w:r>
      <w:r w:rsidRPr="00452280">
        <w:rPr>
          <w:rFonts w:eastAsia="Calibri" w:cs="Times New Roman"/>
          <w:sz w:val="24"/>
          <w:szCs w:val="24"/>
          <w:lang w:val="vi-VN"/>
        </w:rPr>
        <w:t>-</w:t>
      </w:r>
      <w:r w:rsidRPr="00452280">
        <w:rPr>
          <w:rFonts w:eastAsia="Calibri" w:cs="Times New Roman"/>
          <w:sz w:val="24"/>
          <w:szCs w:val="24"/>
        </w:rPr>
        <w:t xml:space="preserve">  Để số điểm cực tiểu n trên BC lớn nhất thì BC phải lớn nhất, ứng với m nhỏ nhất ( m = 1), và </w:t>
      </w:r>
    </w:p>
    <w:p w14:paraId="14EAB59A"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rPr>
        <w:t xml:space="preserve">        </w:t>
      </w:r>
      <w:r w:rsidRPr="00452280">
        <w:rPr>
          <w:rFonts w:eastAsia="Calibri" w:cs="Times New Roman"/>
          <w:sz w:val="24"/>
          <w:szCs w:val="24"/>
          <w:lang w:val="vi-VN"/>
        </w:rPr>
        <w:t xml:space="preserve">     </w:t>
      </w:r>
      <w:r w:rsidRPr="00452280">
        <w:rPr>
          <w:rFonts w:eastAsia="Calibri" w:cs="Times New Roman"/>
          <w:sz w:val="24"/>
          <w:szCs w:val="24"/>
        </w:rPr>
        <w:t xml:space="preserve"> </w:t>
      </w:r>
      <w:r w:rsidRPr="00452280">
        <w:rPr>
          <w:rFonts w:eastAsia="Calibri" w:cs="Times New Roman"/>
          <w:position w:val="-24"/>
          <w:sz w:val="24"/>
          <w:szCs w:val="24"/>
        </w:rPr>
        <w:object w:dxaOrig="2360" w:dyaOrig="680" w14:anchorId="61D5D36B">
          <v:shape id="_x0000_i1523" type="#_x0000_t75" style="width:117.6pt;height:33.6pt" o:ole="">
            <v:imagedata r:id="rId817" o:title=""/>
          </v:shape>
          <o:OLEObject Type="Embed" ProgID="Equation.DSMT4" ShapeID="_x0000_i1523" DrawAspect="Content" ObjectID="_1750280780" r:id="rId818"/>
        </w:object>
      </w:r>
    </w:p>
    <w:p w14:paraId="0B4585CD"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lastRenderedPageBreak/>
        <w:t xml:space="preserve">      Số khoảng </w:t>
      </w:r>
      <w:r w:rsidRPr="00452280">
        <w:rPr>
          <w:rFonts w:eastAsia="Calibri" w:cs="Times New Roman"/>
          <w:position w:val="-28"/>
          <w:sz w:val="24"/>
          <w:szCs w:val="24"/>
          <w:lang w:val="vi-VN"/>
        </w:rPr>
        <w:object w:dxaOrig="499" w:dyaOrig="680" w14:anchorId="631CA8F4">
          <v:shape id="_x0000_i1524" type="#_x0000_t75" style="width:24.6pt;height:33.6pt" o:ole="">
            <v:imagedata r:id="rId819" o:title=""/>
          </v:shape>
          <o:OLEObject Type="Embed" ProgID="Equation.DSMT4" ShapeID="_x0000_i1524" DrawAspect="Content" ObjectID="_1750280781" r:id="rId820"/>
        </w:object>
      </w:r>
      <w:r w:rsidRPr="00452280">
        <w:rPr>
          <w:rFonts w:eastAsia="Calibri" w:cs="Times New Roman"/>
          <w:sz w:val="24"/>
          <w:szCs w:val="24"/>
          <w:lang w:val="vi-VN"/>
        </w:rPr>
        <w:t xml:space="preserve"> kể từ trung điểm của BC đến C: </w:t>
      </w:r>
      <w:r w:rsidRPr="00452280">
        <w:rPr>
          <w:rFonts w:eastAsia="Calibri" w:cs="Times New Roman"/>
          <w:position w:val="-54"/>
          <w:sz w:val="24"/>
          <w:szCs w:val="24"/>
          <w:lang w:val="vi-VN"/>
        </w:rPr>
        <w:object w:dxaOrig="1380" w:dyaOrig="920" w14:anchorId="5D8A86DC">
          <v:shape id="_x0000_i1525" type="#_x0000_t75" style="width:69pt;height:45.6pt" o:ole="">
            <v:imagedata r:id="rId821" o:title=""/>
          </v:shape>
          <o:OLEObject Type="Embed" ProgID="Equation.DSMT4" ShapeID="_x0000_i1525" DrawAspect="Content" ObjectID="_1750280782" r:id="rId822"/>
        </w:object>
      </w:r>
    </w:p>
    <w:p w14:paraId="052ACD70" w14:textId="77777777" w:rsidR="00452280" w:rsidRPr="00452280" w:rsidRDefault="00452280" w:rsidP="00452280">
      <w:pPr>
        <w:spacing w:after="200" w:line="276" w:lineRule="auto"/>
        <w:rPr>
          <w:rFonts w:eastAsia="Calibri" w:cs="Times New Roman"/>
          <w:sz w:val="24"/>
          <w:szCs w:val="24"/>
          <w:lang w:val="vi-VN"/>
        </w:rPr>
      </w:pPr>
      <w:r w:rsidRPr="00452280">
        <w:rPr>
          <w:rFonts w:eastAsia="Calibri" w:cs="Times New Roman"/>
          <w:sz w:val="24"/>
          <w:szCs w:val="24"/>
          <w:lang w:val="vi-VN"/>
        </w:rPr>
        <w:t xml:space="preserve">      Số điểm dao động cực tiểu có trên đoạn BC là n</w:t>
      </w:r>
      <w:r w:rsidRPr="00452280">
        <w:rPr>
          <w:rFonts w:eastAsia="Calibri" w:cs="Times New Roman"/>
          <w:sz w:val="24"/>
          <w:szCs w:val="24"/>
          <w:vertAlign w:val="subscript"/>
          <w:lang w:val="vi-VN"/>
        </w:rPr>
        <w:t>max</w:t>
      </w:r>
      <w:r w:rsidRPr="00452280">
        <w:rPr>
          <w:rFonts w:eastAsia="Calibri" w:cs="Times New Roman"/>
          <w:sz w:val="24"/>
          <w:szCs w:val="24"/>
          <w:lang w:val="vi-VN"/>
        </w:rPr>
        <w:t xml:space="preserve"> = 2(6+1) =14</w:t>
      </w:r>
    </w:p>
    <w:p w14:paraId="44DBFC32" w14:textId="2DC9470F" w:rsidR="001B60F5" w:rsidRPr="00452280" w:rsidRDefault="00452280" w:rsidP="00452280">
      <w:pPr>
        <w:spacing w:after="200" w:line="276" w:lineRule="auto"/>
        <w:rPr>
          <w:rFonts w:eastAsia="Calibri" w:cs="Times New Roman"/>
          <w:b/>
          <w:sz w:val="24"/>
          <w:szCs w:val="24"/>
        </w:rPr>
      </w:pPr>
      <w:r w:rsidRPr="00452280">
        <w:rPr>
          <w:rFonts w:eastAsia="Calibri" w:cs="Times New Roman"/>
          <w:b/>
          <w:sz w:val="24"/>
          <w:szCs w:val="24"/>
          <w:lang w:val="vi-VN"/>
        </w:rPr>
        <w:t xml:space="preserve">             </w:t>
      </w:r>
      <w:r w:rsidRPr="00452280">
        <w:rPr>
          <w:rFonts w:eastAsia="Calibri" w:cs="Times New Roman"/>
          <w:b/>
          <w:sz w:val="24"/>
          <w:szCs w:val="24"/>
        </w:rPr>
        <w:t>Chọn C</w:t>
      </w:r>
      <w:bookmarkStart w:id="3" w:name="EoF"/>
      <w:bookmarkStart w:id="4" w:name="SoF"/>
      <w:bookmarkEnd w:id="3"/>
      <w:bookmarkEnd w:id="4"/>
    </w:p>
    <w:p w14:paraId="74C16679" w14:textId="77777777" w:rsidR="001B60F5" w:rsidRPr="00452280" w:rsidRDefault="001B60F5" w:rsidP="00D613D1">
      <w:pPr>
        <w:tabs>
          <w:tab w:val="left" w:pos="283"/>
          <w:tab w:val="left" w:pos="2835"/>
          <w:tab w:val="left" w:pos="5386"/>
          <w:tab w:val="left" w:pos="7937"/>
        </w:tabs>
        <w:spacing w:after="0" w:line="240" w:lineRule="atLeast"/>
        <w:ind w:firstLine="283"/>
        <w:jc w:val="center"/>
        <w:rPr>
          <w:rFonts w:ascii="Cambria" w:eastAsia="Calibri" w:hAnsi="Cambria" w:cs="Times New Roman"/>
          <w:b/>
          <w:bCs/>
          <w:color w:val="FFC000"/>
          <w:sz w:val="24"/>
          <w:lang w:val="vi-VN"/>
        </w:rPr>
      </w:pPr>
    </w:p>
    <w:p w14:paraId="4D3D3DA4" w14:textId="4666E73A" w:rsidR="00D613D1" w:rsidRPr="003C349B" w:rsidRDefault="00D613D1" w:rsidP="00D613D1">
      <w:pPr>
        <w:tabs>
          <w:tab w:val="left" w:pos="283"/>
          <w:tab w:val="left" w:pos="2835"/>
          <w:tab w:val="left" w:pos="5386"/>
          <w:tab w:val="left" w:pos="7937"/>
        </w:tabs>
        <w:spacing w:after="0" w:line="240" w:lineRule="atLeast"/>
        <w:ind w:firstLine="283"/>
        <w:jc w:val="center"/>
        <w:rPr>
          <w:rFonts w:ascii="Cambria" w:eastAsia="Calibri" w:hAnsi="Cambria" w:cs="Times New Roman"/>
          <w:b/>
          <w:bCs/>
          <w:color w:val="FFC000"/>
          <w:sz w:val="24"/>
        </w:rPr>
      </w:pPr>
      <w:r w:rsidRPr="003C349B">
        <w:rPr>
          <w:rFonts w:ascii="Cambria" w:eastAsia="Calibri" w:hAnsi="Cambria" w:cs="Times New Roman"/>
          <w:b/>
          <w:bCs/>
          <w:color w:val="FFC000"/>
          <w:sz w:val="24"/>
        </w:rPr>
        <w:t>BẢNG ĐÁP ÁN</w:t>
      </w:r>
    </w:p>
    <w:tbl>
      <w:tblPr>
        <w:tblStyle w:val="TableGrid"/>
        <w:tblW w:w="0" w:type="auto"/>
        <w:tblLook w:val="04A0" w:firstRow="1" w:lastRow="0" w:firstColumn="1" w:lastColumn="0" w:noHBand="0" w:noVBand="1"/>
      </w:tblPr>
      <w:tblGrid>
        <w:gridCol w:w="523"/>
        <w:gridCol w:w="524"/>
        <w:gridCol w:w="524"/>
        <w:gridCol w:w="524"/>
        <w:gridCol w:w="524"/>
        <w:gridCol w:w="524"/>
        <w:gridCol w:w="524"/>
        <w:gridCol w:w="524"/>
        <w:gridCol w:w="524"/>
        <w:gridCol w:w="524"/>
        <w:gridCol w:w="524"/>
        <w:gridCol w:w="524"/>
        <w:gridCol w:w="524"/>
        <w:gridCol w:w="524"/>
        <w:gridCol w:w="524"/>
        <w:gridCol w:w="524"/>
        <w:gridCol w:w="524"/>
        <w:gridCol w:w="524"/>
        <w:gridCol w:w="524"/>
        <w:gridCol w:w="524"/>
      </w:tblGrid>
      <w:tr w:rsidR="00D613D1" w:rsidRPr="003C349B" w14:paraId="3F9AF3E5" w14:textId="77777777" w:rsidTr="00462780">
        <w:tc>
          <w:tcPr>
            <w:tcW w:w="523" w:type="dxa"/>
            <w:shd w:val="clear" w:color="auto" w:fill="4472C4" w:themeFill="accent1"/>
          </w:tcPr>
          <w:p w14:paraId="41728915"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1</w:t>
            </w:r>
          </w:p>
        </w:tc>
        <w:tc>
          <w:tcPr>
            <w:tcW w:w="524" w:type="dxa"/>
            <w:shd w:val="clear" w:color="auto" w:fill="4472C4" w:themeFill="accent1"/>
          </w:tcPr>
          <w:p w14:paraId="6201C690"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2</w:t>
            </w:r>
          </w:p>
        </w:tc>
        <w:tc>
          <w:tcPr>
            <w:tcW w:w="524" w:type="dxa"/>
            <w:shd w:val="clear" w:color="auto" w:fill="4472C4" w:themeFill="accent1"/>
          </w:tcPr>
          <w:p w14:paraId="792B7DA4"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3</w:t>
            </w:r>
          </w:p>
        </w:tc>
        <w:tc>
          <w:tcPr>
            <w:tcW w:w="524" w:type="dxa"/>
            <w:shd w:val="clear" w:color="auto" w:fill="4472C4" w:themeFill="accent1"/>
          </w:tcPr>
          <w:p w14:paraId="147FFC09"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4</w:t>
            </w:r>
          </w:p>
        </w:tc>
        <w:tc>
          <w:tcPr>
            <w:tcW w:w="524" w:type="dxa"/>
            <w:shd w:val="clear" w:color="auto" w:fill="4472C4" w:themeFill="accent1"/>
          </w:tcPr>
          <w:p w14:paraId="0CF497B3"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5</w:t>
            </w:r>
          </w:p>
        </w:tc>
        <w:tc>
          <w:tcPr>
            <w:tcW w:w="524" w:type="dxa"/>
            <w:shd w:val="clear" w:color="auto" w:fill="4472C4" w:themeFill="accent1"/>
          </w:tcPr>
          <w:p w14:paraId="1E6C6ADF"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6</w:t>
            </w:r>
          </w:p>
        </w:tc>
        <w:tc>
          <w:tcPr>
            <w:tcW w:w="524" w:type="dxa"/>
            <w:shd w:val="clear" w:color="auto" w:fill="4472C4" w:themeFill="accent1"/>
          </w:tcPr>
          <w:p w14:paraId="404CB35F"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7</w:t>
            </w:r>
          </w:p>
        </w:tc>
        <w:tc>
          <w:tcPr>
            <w:tcW w:w="524" w:type="dxa"/>
            <w:shd w:val="clear" w:color="auto" w:fill="4472C4" w:themeFill="accent1"/>
          </w:tcPr>
          <w:p w14:paraId="598A0C7E"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8</w:t>
            </w:r>
          </w:p>
        </w:tc>
        <w:tc>
          <w:tcPr>
            <w:tcW w:w="524" w:type="dxa"/>
            <w:shd w:val="clear" w:color="auto" w:fill="4472C4" w:themeFill="accent1"/>
          </w:tcPr>
          <w:p w14:paraId="200E1478"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9</w:t>
            </w:r>
          </w:p>
        </w:tc>
        <w:tc>
          <w:tcPr>
            <w:tcW w:w="524" w:type="dxa"/>
            <w:shd w:val="clear" w:color="auto" w:fill="4472C4" w:themeFill="accent1"/>
          </w:tcPr>
          <w:p w14:paraId="5733F923"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10</w:t>
            </w:r>
          </w:p>
        </w:tc>
        <w:tc>
          <w:tcPr>
            <w:tcW w:w="524" w:type="dxa"/>
            <w:shd w:val="clear" w:color="auto" w:fill="4472C4" w:themeFill="accent1"/>
          </w:tcPr>
          <w:p w14:paraId="7FE9A0BB"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11</w:t>
            </w:r>
          </w:p>
        </w:tc>
        <w:tc>
          <w:tcPr>
            <w:tcW w:w="524" w:type="dxa"/>
            <w:shd w:val="clear" w:color="auto" w:fill="4472C4" w:themeFill="accent1"/>
          </w:tcPr>
          <w:p w14:paraId="40C83127"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12</w:t>
            </w:r>
          </w:p>
        </w:tc>
        <w:tc>
          <w:tcPr>
            <w:tcW w:w="524" w:type="dxa"/>
            <w:shd w:val="clear" w:color="auto" w:fill="4472C4" w:themeFill="accent1"/>
          </w:tcPr>
          <w:p w14:paraId="5B126B86"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13</w:t>
            </w:r>
          </w:p>
        </w:tc>
        <w:tc>
          <w:tcPr>
            <w:tcW w:w="524" w:type="dxa"/>
            <w:shd w:val="clear" w:color="auto" w:fill="4472C4" w:themeFill="accent1"/>
          </w:tcPr>
          <w:p w14:paraId="6CB3E305"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14</w:t>
            </w:r>
          </w:p>
        </w:tc>
        <w:tc>
          <w:tcPr>
            <w:tcW w:w="524" w:type="dxa"/>
            <w:shd w:val="clear" w:color="auto" w:fill="4472C4" w:themeFill="accent1"/>
          </w:tcPr>
          <w:p w14:paraId="4C1933DF"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15</w:t>
            </w:r>
          </w:p>
        </w:tc>
        <w:tc>
          <w:tcPr>
            <w:tcW w:w="524" w:type="dxa"/>
            <w:shd w:val="clear" w:color="auto" w:fill="4472C4" w:themeFill="accent1"/>
          </w:tcPr>
          <w:p w14:paraId="7DE7D1FE"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16</w:t>
            </w:r>
          </w:p>
        </w:tc>
        <w:tc>
          <w:tcPr>
            <w:tcW w:w="524" w:type="dxa"/>
            <w:shd w:val="clear" w:color="auto" w:fill="4472C4" w:themeFill="accent1"/>
          </w:tcPr>
          <w:p w14:paraId="416FF143"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17</w:t>
            </w:r>
          </w:p>
        </w:tc>
        <w:tc>
          <w:tcPr>
            <w:tcW w:w="524" w:type="dxa"/>
            <w:shd w:val="clear" w:color="auto" w:fill="4472C4" w:themeFill="accent1"/>
          </w:tcPr>
          <w:p w14:paraId="7E877812"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18</w:t>
            </w:r>
          </w:p>
        </w:tc>
        <w:tc>
          <w:tcPr>
            <w:tcW w:w="524" w:type="dxa"/>
            <w:shd w:val="clear" w:color="auto" w:fill="4472C4" w:themeFill="accent1"/>
          </w:tcPr>
          <w:p w14:paraId="2E16377C"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19</w:t>
            </w:r>
          </w:p>
        </w:tc>
        <w:tc>
          <w:tcPr>
            <w:tcW w:w="524" w:type="dxa"/>
            <w:shd w:val="clear" w:color="auto" w:fill="4472C4" w:themeFill="accent1"/>
          </w:tcPr>
          <w:p w14:paraId="255B6E15"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20</w:t>
            </w:r>
          </w:p>
        </w:tc>
      </w:tr>
      <w:tr w:rsidR="00D613D1" w:rsidRPr="003C349B" w14:paraId="14D53FCA" w14:textId="77777777" w:rsidTr="00462780">
        <w:tc>
          <w:tcPr>
            <w:tcW w:w="523" w:type="dxa"/>
            <w:tcBorders>
              <w:bottom w:val="single" w:sz="4" w:space="0" w:color="auto"/>
            </w:tcBorders>
          </w:tcPr>
          <w:p w14:paraId="368B70FB"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B</w:t>
            </w:r>
          </w:p>
        </w:tc>
        <w:tc>
          <w:tcPr>
            <w:tcW w:w="524" w:type="dxa"/>
            <w:tcBorders>
              <w:bottom w:val="single" w:sz="4" w:space="0" w:color="auto"/>
            </w:tcBorders>
          </w:tcPr>
          <w:p w14:paraId="1E7A3064"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C</w:t>
            </w:r>
          </w:p>
        </w:tc>
        <w:tc>
          <w:tcPr>
            <w:tcW w:w="524" w:type="dxa"/>
            <w:tcBorders>
              <w:bottom w:val="single" w:sz="4" w:space="0" w:color="auto"/>
            </w:tcBorders>
          </w:tcPr>
          <w:p w14:paraId="509F32AF" w14:textId="470B1820" w:rsidR="00D613D1" w:rsidRPr="003C349B" w:rsidRDefault="00A34648"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A</w:t>
            </w:r>
          </w:p>
        </w:tc>
        <w:tc>
          <w:tcPr>
            <w:tcW w:w="524" w:type="dxa"/>
            <w:tcBorders>
              <w:bottom w:val="single" w:sz="4" w:space="0" w:color="auto"/>
            </w:tcBorders>
          </w:tcPr>
          <w:p w14:paraId="066852EC"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D</w:t>
            </w:r>
          </w:p>
        </w:tc>
        <w:tc>
          <w:tcPr>
            <w:tcW w:w="524" w:type="dxa"/>
            <w:tcBorders>
              <w:bottom w:val="single" w:sz="4" w:space="0" w:color="auto"/>
            </w:tcBorders>
          </w:tcPr>
          <w:p w14:paraId="6B41D810"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A</w:t>
            </w:r>
          </w:p>
        </w:tc>
        <w:tc>
          <w:tcPr>
            <w:tcW w:w="524" w:type="dxa"/>
            <w:tcBorders>
              <w:bottom w:val="single" w:sz="4" w:space="0" w:color="auto"/>
            </w:tcBorders>
          </w:tcPr>
          <w:p w14:paraId="580ABDB8"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C</w:t>
            </w:r>
          </w:p>
        </w:tc>
        <w:tc>
          <w:tcPr>
            <w:tcW w:w="524" w:type="dxa"/>
            <w:tcBorders>
              <w:bottom w:val="single" w:sz="4" w:space="0" w:color="auto"/>
            </w:tcBorders>
          </w:tcPr>
          <w:p w14:paraId="2F1D28DE"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D</w:t>
            </w:r>
          </w:p>
        </w:tc>
        <w:tc>
          <w:tcPr>
            <w:tcW w:w="524" w:type="dxa"/>
            <w:tcBorders>
              <w:bottom w:val="single" w:sz="4" w:space="0" w:color="auto"/>
            </w:tcBorders>
          </w:tcPr>
          <w:p w14:paraId="0CB58B24"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A</w:t>
            </w:r>
          </w:p>
        </w:tc>
        <w:tc>
          <w:tcPr>
            <w:tcW w:w="524" w:type="dxa"/>
            <w:tcBorders>
              <w:bottom w:val="single" w:sz="4" w:space="0" w:color="auto"/>
            </w:tcBorders>
          </w:tcPr>
          <w:p w14:paraId="2BA7AA4A"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D</w:t>
            </w:r>
          </w:p>
        </w:tc>
        <w:tc>
          <w:tcPr>
            <w:tcW w:w="524" w:type="dxa"/>
            <w:tcBorders>
              <w:bottom w:val="single" w:sz="4" w:space="0" w:color="auto"/>
            </w:tcBorders>
          </w:tcPr>
          <w:p w14:paraId="5A3C93ED"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C</w:t>
            </w:r>
          </w:p>
        </w:tc>
        <w:tc>
          <w:tcPr>
            <w:tcW w:w="524" w:type="dxa"/>
            <w:tcBorders>
              <w:bottom w:val="single" w:sz="4" w:space="0" w:color="auto"/>
            </w:tcBorders>
          </w:tcPr>
          <w:p w14:paraId="6103CA08"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B</w:t>
            </w:r>
          </w:p>
        </w:tc>
        <w:tc>
          <w:tcPr>
            <w:tcW w:w="524" w:type="dxa"/>
            <w:tcBorders>
              <w:bottom w:val="single" w:sz="4" w:space="0" w:color="auto"/>
            </w:tcBorders>
          </w:tcPr>
          <w:p w14:paraId="696A7410"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D</w:t>
            </w:r>
          </w:p>
        </w:tc>
        <w:tc>
          <w:tcPr>
            <w:tcW w:w="524" w:type="dxa"/>
            <w:tcBorders>
              <w:bottom w:val="single" w:sz="4" w:space="0" w:color="auto"/>
            </w:tcBorders>
          </w:tcPr>
          <w:p w14:paraId="33F37DE1"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A</w:t>
            </w:r>
          </w:p>
        </w:tc>
        <w:tc>
          <w:tcPr>
            <w:tcW w:w="524" w:type="dxa"/>
            <w:tcBorders>
              <w:bottom w:val="single" w:sz="4" w:space="0" w:color="auto"/>
            </w:tcBorders>
          </w:tcPr>
          <w:p w14:paraId="1F30E214"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B</w:t>
            </w:r>
          </w:p>
        </w:tc>
        <w:tc>
          <w:tcPr>
            <w:tcW w:w="524" w:type="dxa"/>
            <w:tcBorders>
              <w:bottom w:val="single" w:sz="4" w:space="0" w:color="auto"/>
            </w:tcBorders>
          </w:tcPr>
          <w:p w14:paraId="315DDBBA"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C</w:t>
            </w:r>
          </w:p>
        </w:tc>
        <w:tc>
          <w:tcPr>
            <w:tcW w:w="524" w:type="dxa"/>
            <w:tcBorders>
              <w:bottom w:val="single" w:sz="4" w:space="0" w:color="auto"/>
            </w:tcBorders>
          </w:tcPr>
          <w:p w14:paraId="78C34CD4"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C</w:t>
            </w:r>
          </w:p>
        </w:tc>
        <w:tc>
          <w:tcPr>
            <w:tcW w:w="524" w:type="dxa"/>
            <w:tcBorders>
              <w:bottom w:val="single" w:sz="4" w:space="0" w:color="auto"/>
            </w:tcBorders>
          </w:tcPr>
          <w:p w14:paraId="77674E2F"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B</w:t>
            </w:r>
          </w:p>
        </w:tc>
        <w:tc>
          <w:tcPr>
            <w:tcW w:w="524" w:type="dxa"/>
            <w:tcBorders>
              <w:bottom w:val="single" w:sz="4" w:space="0" w:color="auto"/>
            </w:tcBorders>
          </w:tcPr>
          <w:p w14:paraId="512F53F0"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D</w:t>
            </w:r>
          </w:p>
        </w:tc>
        <w:tc>
          <w:tcPr>
            <w:tcW w:w="524" w:type="dxa"/>
            <w:tcBorders>
              <w:bottom w:val="single" w:sz="4" w:space="0" w:color="auto"/>
            </w:tcBorders>
          </w:tcPr>
          <w:p w14:paraId="1FB40990"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B</w:t>
            </w:r>
          </w:p>
        </w:tc>
        <w:tc>
          <w:tcPr>
            <w:tcW w:w="524" w:type="dxa"/>
            <w:tcBorders>
              <w:bottom w:val="single" w:sz="4" w:space="0" w:color="auto"/>
            </w:tcBorders>
          </w:tcPr>
          <w:p w14:paraId="58DF97F4"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D</w:t>
            </w:r>
          </w:p>
        </w:tc>
      </w:tr>
      <w:tr w:rsidR="00D613D1" w:rsidRPr="003C349B" w14:paraId="5C781038" w14:textId="77777777" w:rsidTr="00462780">
        <w:tc>
          <w:tcPr>
            <w:tcW w:w="523" w:type="dxa"/>
            <w:shd w:val="clear" w:color="auto" w:fill="4472C4" w:themeFill="accent1"/>
          </w:tcPr>
          <w:p w14:paraId="53FCDB2F"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21</w:t>
            </w:r>
          </w:p>
        </w:tc>
        <w:tc>
          <w:tcPr>
            <w:tcW w:w="524" w:type="dxa"/>
            <w:shd w:val="clear" w:color="auto" w:fill="4472C4" w:themeFill="accent1"/>
          </w:tcPr>
          <w:p w14:paraId="267179C2"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22</w:t>
            </w:r>
          </w:p>
        </w:tc>
        <w:tc>
          <w:tcPr>
            <w:tcW w:w="524" w:type="dxa"/>
            <w:shd w:val="clear" w:color="auto" w:fill="4472C4" w:themeFill="accent1"/>
          </w:tcPr>
          <w:p w14:paraId="6A58DF97"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23</w:t>
            </w:r>
          </w:p>
        </w:tc>
        <w:tc>
          <w:tcPr>
            <w:tcW w:w="524" w:type="dxa"/>
            <w:shd w:val="clear" w:color="auto" w:fill="4472C4" w:themeFill="accent1"/>
          </w:tcPr>
          <w:p w14:paraId="6E869512"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24</w:t>
            </w:r>
          </w:p>
        </w:tc>
        <w:tc>
          <w:tcPr>
            <w:tcW w:w="524" w:type="dxa"/>
            <w:shd w:val="clear" w:color="auto" w:fill="4472C4" w:themeFill="accent1"/>
          </w:tcPr>
          <w:p w14:paraId="3C11BEFD"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25</w:t>
            </w:r>
          </w:p>
        </w:tc>
        <w:tc>
          <w:tcPr>
            <w:tcW w:w="524" w:type="dxa"/>
            <w:shd w:val="clear" w:color="auto" w:fill="4472C4" w:themeFill="accent1"/>
          </w:tcPr>
          <w:p w14:paraId="0FD8B5AC"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26</w:t>
            </w:r>
          </w:p>
        </w:tc>
        <w:tc>
          <w:tcPr>
            <w:tcW w:w="524" w:type="dxa"/>
            <w:shd w:val="clear" w:color="auto" w:fill="4472C4" w:themeFill="accent1"/>
          </w:tcPr>
          <w:p w14:paraId="07BE3F16"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27</w:t>
            </w:r>
          </w:p>
        </w:tc>
        <w:tc>
          <w:tcPr>
            <w:tcW w:w="524" w:type="dxa"/>
            <w:shd w:val="clear" w:color="auto" w:fill="4472C4" w:themeFill="accent1"/>
          </w:tcPr>
          <w:p w14:paraId="2886D9EE"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28</w:t>
            </w:r>
          </w:p>
        </w:tc>
        <w:tc>
          <w:tcPr>
            <w:tcW w:w="524" w:type="dxa"/>
            <w:shd w:val="clear" w:color="auto" w:fill="4472C4" w:themeFill="accent1"/>
          </w:tcPr>
          <w:p w14:paraId="58633602"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29</w:t>
            </w:r>
          </w:p>
        </w:tc>
        <w:tc>
          <w:tcPr>
            <w:tcW w:w="524" w:type="dxa"/>
            <w:shd w:val="clear" w:color="auto" w:fill="4472C4" w:themeFill="accent1"/>
          </w:tcPr>
          <w:p w14:paraId="711BCD8E"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30</w:t>
            </w:r>
          </w:p>
        </w:tc>
        <w:tc>
          <w:tcPr>
            <w:tcW w:w="524" w:type="dxa"/>
            <w:shd w:val="clear" w:color="auto" w:fill="4472C4" w:themeFill="accent1"/>
          </w:tcPr>
          <w:p w14:paraId="52A9B0D4"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31</w:t>
            </w:r>
          </w:p>
        </w:tc>
        <w:tc>
          <w:tcPr>
            <w:tcW w:w="524" w:type="dxa"/>
            <w:shd w:val="clear" w:color="auto" w:fill="4472C4" w:themeFill="accent1"/>
          </w:tcPr>
          <w:p w14:paraId="52F192C0"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32</w:t>
            </w:r>
          </w:p>
        </w:tc>
        <w:tc>
          <w:tcPr>
            <w:tcW w:w="524" w:type="dxa"/>
            <w:shd w:val="clear" w:color="auto" w:fill="4472C4" w:themeFill="accent1"/>
          </w:tcPr>
          <w:p w14:paraId="1897B282"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33</w:t>
            </w:r>
          </w:p>
        </w:tc>
        <w:tc>
          <w:tcPr>
            <w:tcW w:w="524" w:type="dxa"/>
            <w:shd w:val="clear" w:color="auto" w:fill="4472C4" w:themeFill="accent1"/>
          </w:tcPr>
          <w:p w14:paraId="0EA7E824"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34</w:t>
            </w:r>
          </w:p>
        </w:tc>
        <w:tc>
          <w:tcPr>
            <w:tcW w:w="524" w:type="dxa"/>
            <w:shd w:val="clear" w:color="auto" w:fill="4472C4" w:themeFill="accent1"/>
          </w:tcPr>
          <w:p w14:paraId="5A81686C"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35</w:t>
            </w:r>
          </w:p>
        </w:tc>
        <w:tc>
          <w:tcPr>
            <w:tcW w:w="524" w:type="dxa"/>
            <w:shd w:val="clear" w:color="auto" w:fill="4472C4" w:themeFill="accent1"/>
          </w:tcPr>
          <w:p w14:paraId="318FCBAE"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36</w:t>
            </w:r>
          </w:p>
        </w:tc>
        <w:tc>
          <w:tcPr>
            <w:tcW w:w="524" w:type="dxa"/>
            <w:shd w:val="clear" w:color="auto" w:fill="4472C4" w:themeFill="accent1"/>
          </w:tcPr>
          <w:p w14:paraId="7485A0E2"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37</w:t>
            </w:r>
          </w:p>
        </w:tc>
        <w:tc>
          <w:tcPr>
            <w:tcW w:w="524" w:type="dxa"/>
            <w:shd w:val="clear" w:color="auto" w:fill="4472C4" w:themeFill="accent1"/>
          </w:tcPr>
          <w:p w14:paraId="4579F3AA"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38</w:t>
            </w:r>
          </w:p>
        </w:tc>
        <w:tc>
          <w:tcPr>
            <w:tcW w:w="524" w:type="dxa"/>
            <w:shd w:val="clear" w:color="auto" w:fill="4472C4" w:themeFill="accent1"/>
          </w:tcPr>
          <w:p w14:paraId="72859A72"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39</w:t>
            </w:r>
          </w:p>
        </w:tc>
        <w:tc>
          <w:tcPr>
            <w:tcW w:w="524" w:type="dxa"/>
            <w:shd w:val="clear" w:color="auto" w:fill="4472C4" w:themeFill="accent1"/>
          </w:tcPr>
          <w:p w14:paraId="0A82F184"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FFFFFF"/>
                <w:sz w:val="24"/>
              </w:rPr>
            </w:pPr>
            <w:r>
              <w:rPr>
                <w:rFonts w:eastAsia="Calibri" w:cs="Times New Roman"/>
                <w:b/>
                <w:color w:val="FFFFFF"/>
                <w:sz w:val="24"/>
              </w:rPr>
              <w:t>40</w:t>
            </w:r>
          </w:p>
        </w:tc>
      </w:tr>
      <w:tr w:rsidR="00D613D1" w:rsidRPr="003C349B" w14:paraId="21F966D3" w14:textId="77777777" w:rsidTr="00462780">
        <w:tc>
          <w:tcPr>
            <w:tcW w:w="523" w:type="dxa"/>
          </w:tcPr>
          <w:p w14:paraId="05132830"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C</w:t>
            </w:r>
          </w:p>
        </w:tc>
        <w:tc>
          <w:tcPr>
            <w:tcW w:w="524" w:type="dxa"/>
          </w:tcPr>
          <w:p w14:paraId="4AF965DF"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B</w:t>
            </w:r>
          </w:p>
        </w:tc>
        <w:tc>
          <w:tcPr>
            <w:tcW w:w="524" w:type="dxa"/>
          </w:tcPr>
          <w:p w14:paraId="5CC5EAD6"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B</w:t>
            </w:r>
          </w:p>
        </w:tc>
        <w:tc>
          <w:tcPr>
            <w:tcW w:w="524" w:type="dxa"/>
          </w:tcPr>
          <w:p w14:paraId="2FCEF0E1"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C</w:t>
            </w:r>
          </w:p>
        </w:tc>
        <w:tc>
          <w:tcPr>
            <w:tcW w:w="524" w:type="dxa"/>
          </w:tcPr>
          <w:p w14:paraId="30FBB91D"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D</w:t>
            </w:r>
          </w:p>
        </w:tc>
        <w:tc>
          <w:tcPr>
            <w:tcW w:w="524" w:type="dxa"/>
          </w:tcPr>
          <w:p w14:paraId="43F94B0D"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C</w:t>
            </w:r>
          </w:p>
        </w:tc>
        <w:tc>
          <w:tcPr>
            <w:tcW w:w="524" w:type="dxa"/>
          </w:tcPr>
          <w:p w14:paraId="4DC1106E"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D</w:t>
            </w:r>
          </w:p>
        </w:tc>
        <w:tc>
          <w:tcPr>
            <w:tcW w:w="524" w:type="dxa"/>
          </w:tcPr>
          <w:p w14:paraId="02A03C95"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B</w:t>
            </w:r>
          </w:p>
        </w:tc>
        <w:tc>
          <w:tcPr>
            <w:tcW w:w="524" w:type="dxa"/>
          </w:tcPr>
          <w:p w14:paraId="5840D3D4"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D</w:t>
            </w:r>
          </w:p>
        </w:tc>
        <w:tc>
          <w:tcPr>
            <w:tcW w:w="524" w:type="dxa"/>
          </w:tcPr>
          <w:p w14:paraId="4A0B5298"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D</w:t>
            </w:r>
          </w:p>
        </w:tc>
        <w:tc>
          <w:tcPr>
            <w:tcW w:w="524" w:type="dxa"/>
          </w:tcPr>
          <w:p w14:paraId="2F6C7540"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C</w:t>
            </w:r>
          </w:p>
        </w:tc>
        <w:tc>
          <w:tcPr>
            <w:tcW w:w="524" w:type="dxa"/>
          </w:tcPr>
          <w:p w14:paraId="6EDADE88"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B</w:t>
            </w:r>
          </w:p>
        </w:tc>
        <w:tc>
          <w:tcPr>
            <w:tcW w:w="524" w:type="dxa"/>
          </w:tcPr>
          <w:p w14:paraId="5D97EFC8"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B</w:t>
            </w:r>
          </w:p>
        </w:tc>
        <w:tc>
          <w:tcPr>
            <w:tcW w:w="524" w:type="dxa"/>
          </w:tcPr>
          <w:p w14:paraId="28D6A68C"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B</w:t>
            </w:r>
          </w:p>
        </w:tc>
        <w:tc>
          <w:tcPr>
            <w:tcW w:w="524" w:type="dxa"/>
          </w:tcPr>
          <w:p w14:paraId="4DC008FF"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D</w:t>
            </w:r>
          </w:p>
        </w:tc>
        <w:tc>
          <w:tcPr>
            <w:tcW w:w="524" w:type="dxa"/>
          </w:tcPr>
          <w:p w14:paraId="5B260B0E"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C</w:t>
            </w:r>
          </w:p>
        </w:tc>
        <w:tc>
          <w:tcPr>
            <w:tcW w:w="524" w:type="dxa"/>
          </w:tcPr>
          <w:p w14:paraId="5D8311EB"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D</w:t>
            </w:r>
          </w:p>
        </w:tc>
        <w:tc>
          <w:tcPr>
            <w:tcW w:w="524" w:type="dxa"/>
          </w:tcPr>
          <w:p w14:paraId="08534B8D"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B</w:t>
            </w:r>
          </w:p>
        </w:tc>
        <w:tc>
          <w:tcPr>
            <w:tcW w:w="524" w:type="dxa"/>
          </w:tcPr>
          <w:p w14:paraId="7E861844"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C</w:t>
            </w:r>
          </w:p>
        </w:tc>
        <w:tc>
          <w:tcPr>
            <w:tcW w:w="524" w:type="dxa"/>
          </w:tcPr>
          <w:p w14:paraId="795DE3CF" w14:textId="77777777" w:rsidR="00D613D1" w:rsidRPr="003C349B" w:rsidRDefault="00D613D1" w:rsidP="00462780">
            <w:pPr>
              <w:tabs>
                <w:tab w:val="left" w:pos="283"/>
                <w:tab w:val="left" w:pos="2835"/>
                <w:tab w:val="left" w:pos="5386"/>
                <w:tab w:val="left" w:pos="7937"/>
              </w:tabs>
              <w:spacing w:line="240" w:lineRule="atLeast"/>
              <w:ind w:left="-57" w:right="-57"/>
              <w:jc w:val="center"/>
              <w:rPr>
                <w:rFonts w:eastAsia="Calibri" w:cs="Times New Roman"/>
                <w:b/>
                <w:color w:val="008080"/>
                <w:sz w:val="24"/>
              </w:rPr>
            </w:pPr>
            <w:r>
              <w:rPr>
                <w:rFonts w:eastAsia="Calibri" w:cs="Times New Roman"/>
                <w:b/>
                <w:color w:val="008080"/>
                <w:sz w:val="24"/>
              </w:rPr>
              <w:t>C</w:t>
            </w:r>
          </w:p>
        </w:tc>
      </w:tr>
    </w:tbl>
    <w:p w14:paraId="77EA7268" w14:textId="77777777" w:rsidR="00D613D1" w:rsidRPr="00664F2B" w:rsidRDefault="00D613D1" w:rsidP="00D613D1">
      <w:pPr>
        <w:tabs>
          <w:tab w:val="left" w:pos="283"/>
          <w:tab w:val="left" w:pos="2835"/>
          <w:tab w:val="left" w:pos="5386"/>
          <w:tab w:val="left" w:pos="7937"/>
        </w:tabs>
        <w:spacing w:after="0" w:line="240" w:lineRule="atLeast"/>
        <w:ind w:firstLine="283"/>
        <w:jc w:val="both"/>
        <w:rPr>
          <w:rFonts w:eastAsia="Calibri" w:cs="Times New Roman"/>
          <w:sz w:val="24"/>
        </w:rPr>
      </w:pPr>
    </w:p>
    <w:p w14:paraId="3B05CE09" w14:textId="77777777" w:rsidR="00D613D1" w:rsidRPr="00664F2B" w:rsidRDefault="00D613D1" w:rsidP="00D613D1">
      <w:pPr>
        <w:tabs>
          <w:tab w:val="left" w:pos="283"/>
          <w:tab w:val="left" w:pos="2835"/>
          <w:tab w:val="left" w:pos="5386"/>
          <w:tab w:val="left" w:pos="7937"/>
        </w:tabs>
        <w:spacing w:after="0" w:line="20" w:lineRule="atLeast"/>
        <w:jc w:val="center"/>
        <w:rPr>
          <w:rFonts w:eastAsia="Times New Roman" w:cs="Times New Roman"/>
          <w:b/>
          <w:bCs/>
          <w:color w:val="000000" w:themeColor="text1"/>
          <w:sz w:val="24"/>
          <w:szCs w:val="24"/>
        </w:rPr>
      </w:pPr>
    </w:p>
    <w:p w14:paraId="213C3C0C" w14:textId="77777777" w:rsidR="00D613D1" w:rsidRPr="007442F2" w:rsidRDefault="00D613D1" w:rsidP="00732794">
      <w:pPr>
        <w:rPr>
          <w:rFonts w:eastAsia="Times New Roman" w:cs="Times New Roman"/>
          <w:b/>
          <w:bCs/>
          <w:color w:val="1A0AB6"/>
          <w:sz w:val="24"/>
          <w:szCs w:val="24"/>
          <w:lang w:val="nl-NL"/>
        </w:rPr>
      </w:pPr>
    </w:p>
    <w:p w14:paraId="1D9611D5" w14:textId="52B5182D" w:rsidR="00CD1D56" w:rsidRPr="00D3119F" w:rsidRDefault="00D74A47" w:rsidP="00D3119F">
      <w:pPr>
        <w:spacing w:after="0"/>
        <w:mirrorIndents/>
        <w:jc w:val="center"/>
        <w:rPr>
          <w:rFonts w:eastAsia="Calibri" w:cs="Times New Roman"/>
          <w:b/>
          <w:bCs/>
          <w:color w:val="000000"/>
          <w:sz w:val="24"/>
        </w:rPr>
      </w:pPr>
      <w:r w:rsidRPr="00D74A47">
        <w:rPr>
          <w:rFonts w:eastAsia="Calibri" w:cs="Times New Roman"/>
          <w:b/>
          <w:bCs/>
          <w:color w:val="000000"/>
          <w:sz w:val="24"/>
        </w:rPr>
        <w:t>----------------------------HẾT----------------------------</w:t>
      </w:r>
    </w:p>
    <w:sectPr w:rsidR="00CD1D56" w:rsidRPr="00D3119F" w:rsidSect="00CD5886">
      <w:pgSz w:w="11906" w:h="16838"/>
      <w:pgMar w:top="567" w:right="567" w:bottom="567" w:left="850"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8F1BB49" w14:textId="77777777" w:rsidR="00513DFB" w:rsidRDefault="00513DFB" w:rsidP="004B6A17">
      <w:pPr>
        <w:spacing w:after="0" w:line="240" w:lineRule="auto"/>
      </w:pPr>
      <w:r>
        <w:separator/>
      </w:r>
    </w:p>
  </w:endnote>
  <w:endnote w:type="continuationSeparator" w:id="0">
    <w:p w14:paraId="07B7B829" w14:textId="77777777" w:rsidR="00513DFB" w:rsidRDefault="00513DFB" w:rsidP="004B6A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0" w:usb2="00000012" w:usb3="00000000" w:csb0="0002009F" w:csb1="00000000"/>
  </w:font>
  <w:font w:name="Calibri Light">
    <w:panose1 w:val="020F0302020204030204"/>
    <w:charset w:val="00"/>
    <w:family w:val="swiss"/>
    <w:pitch w:val="variable"/>
    <w:sig w:usb0="E4002EFF" w:usb1="C200247B" w:usb2="00000009" w:usb3="00000000" w:csb0="000001FF" w:csb1="00000000"/>
  </w:font>
  <w:font w:name="Times New Roman Bold">
    <w:altName w:val="Times New Roman"/>
    <w:panose1 w:val="02020803070505020304"/>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048D676" w14:textId="77777777" w:rsidR="00513DFB" w:rsidRDefault="00513DFB" w:rsidP="004B6A17">
      <w:pPr>
        <w:spacing w:after="0" w:line="240" w:lineRule="auto"/>
      </w:pPr>
      <w:r>
        <w:separator/>
      </w:r>
    </w:p>
  </w:footnote>
  <w:footnote w:type="continuationSeparator" w:id="0">
    <w:p w14:paraId="1F22F590" w14:textId="77777777" w:rsidR="00513DFB" w:rsidRDefault="00513DFB" w:rsidP="004B6A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A1DB5"/>
    <w:multiLevelType w:val="hybridMultilevel"/>
    <w:tmpl w:val="65108E44"/>
    <w:lvl w:ilvl="0" w:tplc="7F1E3260">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13B82C1E"/>
    <w:multiLevelType w:val="hybridMultilevel"/>
    <w:tmpl w:val="881C397A"/>
    <w:lvl w:ilvl="0" w:tplc="4C3E3D58">
      <w:start w:val="2"/>
      <w:numFmt w:val="upperLetter"/>
      <w:lvlText w:val="%1."/>
      <w:lvlJc w:val="left"/>
      <w:pPr>
        <w:tabs>
          <w:tab w:val="num" w:pos="720"/>
        </w:tabs>
        <w:ind w:left="720" w:hanging="360"/>
      </w:pPr>
    </w:lvl>
    <w:lvl w:ilvl="1" w:tplc="E67E1D00" w:tentative="1">
      <w:start w:val="1"/>
      <w:numFmt w:val="decimal"/>
      <w:lvlText w:val="%2."/>
      <w:lvlJc w:val="left"/>
      <w:pPr>
        <w:tabs>
          <w:tab w:val="num" w:pos="1440"/>
        </w:tabs>
        <w:ind w:left="1440" w:hanging="360"/>
      </w:pPr>
    </w:lvl>
    <w:lvl w:ilvl="2" w:tplc="E8F000F6" w:tentative="1">
      <w:start w:val="1"/>
      <w:numFmt w:val="decimal"/>
      <w:lvlText w:val="%3."/>
      <w:lvlJc w:val="left"/>
      <w:pPr>
        <w:tabs>
          <w:tab w:val="num" w:pos="2160"/>
        </w:tabs>
        <w:ind w:left="2160" w:hanging="360"/>
      </w:pPr>
    </w:lvl>
    <w:lvl w:ilvl="3" w:tplc="4E3A6914" w:tentative="1">
      <w:start w:val="1"/>
      <w:numFmt w:val="decimal"/>
      <w:lvlText w:val="%4."/>
      <w:lvlJc w:val="left"/>
      <w:pPr>
        <w:tabs>
          <w:tab w:val="num" w:pos="2880"/>
        </w:tabs>
        <w:ind w:left="2880" w:hanging="360"/>
      </w:pPr>
    </w:lvl>
    <w:lvl w:ilvl="4" w:tplc="A0822694" w:tentative="1">
      <w:start w:val="1"/>
      <w:numFmt w:val="decimal"/>
      <w:lvlText w:val="%5."/>
      <w:lvlJc w:val="left"/>
      <w:pPr>
        <w:tabs>
          <w:tab w:val="num" w:pos="3600"/>
        </w:tabs>
        <w:ind w:left="3600" w:hanging="360"/>
      </w:pPr>
    </w:lvl>
    <w:lvl w:ilvl="5" w:tplc="46B4EBC8" w:tentative="1">
      <w:start w:val="1"/>
      <w:numFmt w:val="decimal"/>
      <w:lvlText w:val="%6."/>
      <w:lvlJc w:val="left"/>
      <w:pPr>
        <w:tabs>
          <w:tab w:val="num" w:pos="4320"/>
        </w:tabs>
        <w:ind w:left="4320" w:hanging="360"/>
      </w:pPr>
    </w:lvl>
    <w:lvl w:ilvl="6" w:tplc="DA405AE0" w:tentative="1">
      <w:start w:val="1"/>
      <w:numFmt w:val="decimal"/>
      <w:lvlText w:val="%7."/>
      <w:lvlJc w:val="left"/>
      <w:pPr>
        <w:tabs>
          <w:tab w:val="num" w:pos="5040"/>
        </w:tabs>
        <w:ind w:left="5040" w:hanging="360"/>
      </w:pPr>
    </w:lvl>
    <w:lvl w:ilvl="7" w:tplc="9CB8B12E" w:tentative="1">
      <w:start w:val="1"/>
      <w:numFmt w:val="decimal"/>
      <w:lvlText w:val="%8."/>
      <w:lvlJc w:val="left"/>
      <w:pPr>
        <w:tabs>
          <w:tab w:val="num" w:pos="5760"/>
        </w:tabs>
        <w:ind w:left="5760" w:hanging="360"/>
      </w:pPr>
    </w:lvl>
    <w:lvl w:ilvl="8" w:tplc="A4A4A636" w:tentative="1">
      <w:start w:val="1"/>
      <w:numFmt w:val="decimal"/>
      <w:lvlText w:val="%9."/>
      <w:lvlJc w:val="left"/>
      <w:pPr>
        <w:tabs>
          <w:tab w:val="num" w:pos="6480"/>
        </w:tabs>
        <w:ind w:left="6480" w:hanging="360"/>
      </w:pPr>
    </w:lvl>
  </w:abstractNum>
  <w:abstractNum w:abstractNumId="2" w15:restartNumberingAfterBreak="0">
    <w:nsid w:val="145B1360"/>
    <w:multiLevelType w:val="multilevel"/>
    <w:tmpl w:val="E32213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C686852"/>
    <w:multiLevelType w:val="hybridMultilevel"/>
    <w:tmpl w:val="82FEE60A"/>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2B06271"/>
    <w:multiLevelType w:val="multilevel"/>
    <w:tmpl w:val="8FC4B9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2AE70F5D"/>
    <w:multiLevelType w:val="hybridMultilevel"/>
    <w:tmpl w:val="65108E44"/>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2B05124A"/>
    <w:multiLevelType w:val="multilevel"/>
    <w:tmpl w:val="CABAFA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B9110C9"/>
    <w:multiLevelType w:val="hybridMultilevel"/>
    <w:tmpl w:val="20AA66CC"/>
    <w:lvl w:ilvl="0" w:tplc="C48E285E">
      <w:start w:val="1"/>
      <w:numFmt w:val="upperLetter"/>
      <w:lvlText w:val="%1."/>
      <w:lvlJc w:val="left"/>
      <w:pPr>
        <w:ind w:left="645" w:hanging="360"/>
      </w:pPr>
      <w:rPr>
        <w:rFonts w:hint="default"/>
        <w:b/>
        <w:color w:val="FF0000"/>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8" w15:restartNumberingAfterBreak="0">
    <w:nsid w:val="47E84713"/>
    <w:multiLevelType w:val="hybridMultilevel"/>
    <w:tmpl w:val="72B045C0"/>
    <w:lvl w:ilvl="0" w:tplc="3738BA26">
      <w:start w:val="1"/>
      <w:numFmt w:val="upperLetter"/>
      <w:lvlText w:val="%1."/>
      <w:lvlJc w:val="left"/>
      <w:pPr>
        <w:ind w:left="645" w:hanging="360"/>
      </w:pPr>
      <w:rPr>
        <w:rFonts w:hint="default"/>
        <w:b/>
        <w:color w:val="2E74B5" w:themeColor="accent5" w:themeShade="BF"/>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9" w15:restartNumberingAfterBreak="0">
    <w:nsid w:val="4C7C6DAE"/>
    <w:multiLevelType w:val="multilevel"/>
    <w:tmpl w:val="EBEC5C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534A0D2D"/>
    <w:multiLevelType w:val="hybridMultilevel"/>
    <w:tmpl w:val="FC26CB42"/>
    <w:lvl w:ilvl="0" w:tplc="C97ACAAC">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619612D2"/>
    <w:multiLevelType w:val="hybridMultilevel"/>
    <w:tmpl w:val="7882A1CA"/>
    <w:lvl w:ilvl="0" w:tplc="A1585F8A">
      <w:start w:val="1"/>
      <w:numFmt w:val="decimal"/>
      <w:lvlRestart w:val="0"/>
      <w:suff w:val="space"/>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63CC5BC8"/>
    <w:multiLevelType w:val="hybridMultilevel"/>
    <w:tmpl w:val="C96E2036"/>
    <w:lvl w:ilvl="0" w:tplc="0C440FE2">
      <w:start w:val="1"/>
      <w:numFmt w:val="upperLetter"/>
      <w:lvlText w:val="%1."/>
      <w:lvlJc w:val="left"/>
      <w:pPr>
        <w:ind w:left="645" w:hanging="360"/>
      </w:pPr>
      <w:rPr>
        <w:rFonts w:hint="default"/>
        <w:b/>
        <w:color w:val="2E74B5" w:themeColor="accent5" w:themeShade="BF"/>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3" w15:restartNumberingAfterBreak="0">
    <w:nsid w:val="67904049"/>
    <w:multiLevelType w:val="hybridMultilevel"/>
    <w:tmpl w:val="13B6AC00"/>
    <w:lvl w:ilvl="0" w:tplc="D30C16C6">
      <w:start w:val="1"/>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4" w15:restartNumberingAfterBreak="0">
    <w:nsid w:val="6E934BB1"/>
    <w:multiLevelType w:val="multilevel"/>
    <w:tmpl w:val="F8C414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72E34055"/>
    <w:multiLevelType w:val="hybridMultilevel"/>
    <w:tmpl w:val="8BACD902"/>
    <w:lvl w:ilvl="0" w:tplc="A1585F8A">
      <w:start w:val="1"/>
      <w:numFmt w:val="decimal"/>
      <w:lvlRestart w:val="0"/>
      <w:suff w:val="space"/>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6"/>
    <w:lvlOverride w:ilvl="0">
      <w:lvl w:ilvl="0">
        <w:numFmt w:val="upperLetter"/>
        <w:lvlText w:val="%1."/>
        <w:lvlJc w:val="left"/>
      </w:lvl>
    </w:lvlOverride>
  </w:num>
  <w:num w:numId="2">
    <w:abstractNumId w:val="2"/>
    <w:lvlOverride w:ilvl="0">
      <w:lvl w:ilvl="0">
        <w:numFmt w:val="upperLetter"/>
        <w:lvlText w:val="%1."/>
        <w:lvlJc w:val="left"/>
      </w:lvl>
    </w:lvlOverride>
  </w:num>
  <w:num w:numId="3">
    <w:abstractNumId w:val="14"/>
    <w:lvlOverride w:ilvl="0">
      <w:lvl w:ilvl="0">
        <w:numFmt w:val="upperLetter"/>
        <w:lvlText w:val="%1."/>
        <w:lvlJc w:val="left"/>
      </w:lvl>
    </w:lvlOverride>
  </w:num>
  <w:num w:numId="4">
    <w:abstractNumId w:val="9"/>
    <w:lvlOverride w:ilvl="0">
      <w:lvl w:ilvl="0">
        <w:numFmt w:val="upperLetter"/>
        <w:lvlText w:val="%1."/>
        <w:lvlJc w:val="left"/>
      </w:lvl>
    </w:lvlOverride>
  </w:num>
  <w:num w:numId="5">
    <w:abstractNumId w:val="4"/>
    <w:lvlOverride w:ilvl="0">
      <w:lvl w:ilvl="0">
        <w:numFmt w:val="upperLetter"/>
        <w:lvlText w:val="%1."/>
        <w:lvlJc w:val="left"/>
      </w:lvl>
    </w:lvlOverride>
  </w:num>
  <w:num w:numId="6">
    <w:abstractNumId w:val="1"/>
  </w:num>
  <w:num w:numId="7">
    <w:abstractNumId w:val="7"/>
  </w:num>
  <w:num w:numId="8">
    <w:abstractNumId w:val="10"/>
  </w:num>
  <w:num w:numId="9">
    <w:abstractNumId w:val="0"/>
  </w:num>
  <w:num w:numId="10">
    <w:abstractNumId w:val="12"/>
  </w:num>
  <w:num w:numId="11">
    <w:abstractNumId w:val="8"/>
  </w:num>
  <w:num w:numId="12">
    <w:abstractNumId w:val="3"/>
  </w:num>
  <w:num w:numId="13">
    <w:abstractNumId w:val="15"/>
  </w:num>
  <w:num w:numId="14">
    <w:abstractNumId w:val="11"/>
  </w:num>
  <w:num w:numId="15">
    <w:abstractNumId w:val="5"/>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283"/>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6A17"/>
    <w:rsid w:val="00001755"/>
    <w:rsid w:val="00005143"/>
    <w:rsid w:val="00005DB1"/>
    <w:rsid w:val="000118D5"/>
    <w:rsid w:val="0004779E"/>
    <w:rsid w:val="00066ECD"/>
    <w:rsid w:val="00070B0F"/>
    <w:rsid w:val="000B1F7B"/>
    <w:rsid w:val="000B6024"/>
    <w:rsid w:val="000C09CB"/>
    <w:rsid w:val="000F7FBD"/>
    <w:rsid w:val="0012300A"/>
    <w:rsid w:val="0013068D"/>
    <w:rsid w:val="001578EA"/>
    <w:rsid w:val="0016329A"/>
    <w:rsid w:val="001A0028"/>
    <w:rsid w:val="001A3BE9"/>
    <w:rsid w:val="001B51EA"/>
    <w:rsid w:val="001B60F5"/>
    <w:rsid w:val="001C5D6B"/>
    <w:rsid w:val="001E01E6"/>
    <w:rsid w:val="002015D2"/>
    <w:rsid w:val="00207190"/>
    <w:rsid w:val="002128EC"/>
    <w:rsid w:val="00217613"/>
    <w:rsid w:val="00235C72"/>
    <w:rsid w:val="00240B1B"/>
    <w:rsid w:val="00240BAB"/>
    <w:rsid w:val="00241107"/>
    <w:rsid w:val="002550AD"/>
    <w:rsid w:val="002D13CC"/>
    <w:rsid w:val="002E2FA3"/>
    <w:rsid w:val="002E3345"/>
    <w:rsid w:val="00304EDC"/>
    <w:rsid w:val="00320B5B"/>
    <w:rsid w:val="00331E9C"/>
    <w:rsid w:val="00350F07"/>
    <w:rsid w:val="00355166"/>
    <w:rsid w:val="0036256D"/>
    <w:rsid w:val="0036473D"/>
    <w:rsid w:val="00376A29"/>
    <w:rsid w:val="003850CD"/>
    <w:rsid w:val="00390DA9"/>
    <w:rsid w:val="003964D8"/>
    <w:rsid w:val="003C34D4"/>
    <w:rsid w:val="003C44B3"/>
    <w:rsid w:val="003D13A0"/>
    <w:rsid w:val="00411F69"/>
    <w:rsid w:val="004142D3"/>
    <w:rsid w:val="00426E9F"/>
    <w:rsid w:val="00452280"/>
    <w:rsid w:val="00464E0F"/>
    <w:rsid w:val="004706F2"/>
    <w:rsid w:val="0047385D"/>
    <w:rsid w:val="00490282"/>
    <w:rsid w:val="00493353"/>
    <w:rsid w:val="004B6A17"/>
    <w:rsid w:val="004C0E29"/>
    <w:rsid w:val="004D60F0"/>
    <w:rsid w:val="004E10C6"/>
    <w:rsid w:val="00513DFB"/>
    <w:rsid w:val="005226EC"/>
    <w:rsid w:val="0052534C"/>
    <w:rsid w:val="00533A55"/>
    <w:rsid w:val="005373D5"/>
    <w:rsid w:val="00542663"/>
    <w:rsid w:val="005A6C03"/>
    <w:rsid w:val="005E7BB1"/>
    <w:rsid w:val="00601E04"/>
    <w:rsid w:val="00616C12"/>
    <w:rsid w:val="00646F1F"/>
    <w:rsid w:val="00651755"/>
    <w:rsid w:val="0066102F"/>
    <w:rsid w:val="00664F2B"/>
    <w:rsid w:val="006D48BC"/>
    <w:rsid w:val="006D50F7"/>
    <w:rsid w:val="0071423A"/>
    <w:rsid w:val="0071556A"/>
    <w:rsid w:val="0071662E"/>
    <w:rsid w:val="00722F9D"/>
    <w:rsid w:val="007242A0"/>
    <w:rsid w:val="0072479D"/>
    <w:rsid w:val="007251C2"/>
    <w:rsid w:val="007264D4"/>
    <w:rsid w:val="00732794"/>
    <w:rsid w:val="00732863"/>
    <w:rsid w:val="007442F2"/>
    <w:rsid w:val="00766E14"/>
    <w:rsid w:val="0078265B"/>
    <w:rsid w:val="00786980"/>
    <w:rsid w:val="007A103F"/>
    <w:rsid w:val="007A3200"/>
    <w:rsid w:val="007C6002"/>
    <w:rsid w:val="007D4BF3"/>
    <w:rsid w:val="007E0F28"/>
    <w:rsid w:val="007F3593"/>
    <w:rsid w:val="00823B19"/>
    <w:rsid w:val="00823C1F"/>
    <w:rsid w:val="008342AD"/>
    <w:rsid w:val="008362BC"/>
    <w:rsid w:val="00860B09"/>
    <w:rsid w:val="00885434"/>
    <w:rsid w:val="008C1A9B"/>
    <w:rsid w:val="008C4E53"/>
    <w:rsid w:val="008C6CA6"/>
    <w:rsid w:val="008C7B3B"/>
    <w:rsid w:val="008D0EEE"/>
    <w:rsid w:val="008E3CD5"/>
    <w:rsid w:val="008E768F"/>
    <w:rsid w:val="008F2D66"/>
    <w:rsid w:val="0091686E"/>
    <w:rsid w:val="009403E1"/>
    <w:rsid w:val="009533EC"/>
    <w:rsid w:val="009A4EC3"/>
    <w:rsid w:val="009A762F"/>
    <w:rsid w:val="009B4C05"/>
    <w:rsid w:val="009D38C2"/>
    <w:rsid w:val="009D6128"/>
    <w:rsid w:val="009F4969"/>
    <w:rsid w:val="00A00A97"/>
    <w:rsid w:val="00A12F45"/>
    <w:rsid w:val="00A13531"/>
    <w:rsid w:val="00A25730"/>
    <w:rsid w:val="00A32953"/>
    <w:rsid w:val="00A34648"/>
    <w:rsid w:val="00A4185D"/>
    <w:rsid w:val="00A47BC2"/>
    <w:rsid w:val="00A47D3D"/>
    <w:rsid w:val="00A61A5B"/>
    <w:rsid w:val="00A6445A"/>
    <w:rsid w:val="00A67CBB"/>
    <w:rsid w:val="00A77D62"/>
    <w:rsid w:val="00AA1221"/>
    <w:rsid w:val="00AB3BCA"/>
    <w:rsid w:val="00AC1259"/>
    <w:rsid w:val="00AC181F"/>
    <w:rsid w:val="00AD0899"/>
    <w:rsid w:val="00AD24F0"/>
    <w:rsid w:val="00AD6BE2"/>
    <w:rsid w:val="00AE3102"/>
    <w:rsid w:val="00AF177E"/>
    <w:rsid w:val="00B14C9D"/>
    <w:rsid w:val="00B25AC3"/>
    <w:rsid w:val="00B30C00"/>
    <w:rsid w:val="00B56EEE"/>
    <w:rsid w:val="00B65B8C"/>
    <w:rsid w:val="00B83BC1"/>
    <w:rsid w:val="00BA128E"/>
    <w:rsid w:val="00BB1048"/>
    <w:rsid w:val="00BB2AC8"/>
    <w:rsid w:val="00BB4FF2"/>
    <w:rsid w:val="00BF6A35"/>
    <w:rsid w:val="00C575CD"/>
    <w:rsid w:val="00C6574A"/>
    <w:rsid w:val="00C708DA"/>
    <w:rsid w:val="00C71609"/>
    <w:rsid w:val="00C871E3"/>
    <w:rsid w:val="00C919D7"/>
    <w:rsid w:val="00CB6C69"/>
    <w:rsid w:val="00CC0463"/>
    <w:rsid w:val="00CC3E06"/>
    <w:rsid w:val="00CD1D56"/>
    <w:rsid w:val="00CD26B9"/>
    <w:rsid w:val="00CD482E"/>
    <w:rsid w:val="00CD5886"/>
    <w:rsid w:val="00CF3C24"/>
    <w:rsid w:val="00D01B1C"/>
    <w:rsid w:val="00D06E52"/>
    <w:rsid w:val="00D14155"/>
    <w:rsid w:val="00D24220"/>
    <w:rsid w:val="00D3119F"/>
    <w:rsid w:val="00D33BD7"/>
    <w:rsid w:val="00D611BB"/>
    <w:rsid w:val="00D613D1"/>
    <w:rsid w:val="00D62BF9"/>
    <w:rsid w:val="00D67549"/>
    <w:rsid w:val="00D7007C"/>
    <w:rsid w:val="00D715B4"/>
    <w:rsid w:val="00D74A47"/>
    <w:rsid w:val="00D97932"/>
    <w:rsid w:val="00DB11C8"/>
    <w:rsid w:val="00DB2540"/>
    <w:rsid w:val="00DC204D"/>
    <w:rsid w:val="00DC6AB1"/>
    <w:rsid w:val="00DD53BA"/>
    <w:rsid w:val="00E00777"/>
    <w:rsid w:val="00E24136"/>
    <w:rsid w:val="00E43E58"/>
    <w:rsid w:val="00E602EB"/>
    <w:rsid w:val="00E62D5C"/>
    <w:rsid w:val="00E6590F"/>
    <w:rsid w:val="00E65FE7"/>
    <w:rsid w:val="00E84B20"/>
    <w:rsid w:val="00E922C7"/>
    <w:rsid w:val="00EA703C"/>
    <w:rsid w:val="00EC4324"/>
    <w:rsid w:val="00EC50D5"/>
    <w:rsid w:val="00ED1B74"/>
    <w:rsid w:val="00EE6338"/>
    <w:rsid w:val="00F0070B"/>
    <w:rsid w:val="00F21D60"/>
    <w:rsid w:val="00F4690E"/>
    <w:rsid w:val="00F64794"/>
    <w:rsid w:val="00F66700"/>
    <w:rsid w:val="00F6696C"/>
    <w:rsid w:val="00F71064"/>
    <w:rsid w:val="00F73E1A"/>
    <w:rsid w:val="00F75003"/>
    <w:rsid w:val="00F9678E"/>
    <w:rsid w:val="00FB164F"/>
    <w:rsid w:val="00FD3D7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5AC8B1"/>
  <w15:chartTrackingRefBased/>
  <w15:docId w15:val="{7D6A094B-CA39-4006-BB1D-5C0A0C2FEA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qFormat/>
    <w:rsid w:val="004B6A17"/>
    <w:pPr>
      <w:spacing w:before="100" w:beforeAutospacing="1" w:after="100" w:afterAutospacing="1" w:line="240" w:lineRule="auto"/>
      <w:outlineLvl w:val="1"/>
    </w:pPr>
    <w:rPr>
      <w:rFonts w:eastAsia="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4B6A17"/>
    <w:rPr>
      <w:rFonts w:eastAsia="Times New Roman" w:cs="Times New Roman"/>
      <w:b/>
      <w:bCs/>
      <w:sz w:val="36"/>
      <w:szCs w:val="36"/>
    </w:rPr>
  </w:style>
  <w:style w:type="paragraph" w:styleId="NormalWeb">
    <w:name w:val="Normal (Web)"/>
    <w:basedOn w:val="Normal"/>
    <w:uiPriority w:val="99"/>
    <w:semiHidden/>
    <w:unhideWhenUsed/>
    <w:rsid w:val="004B6A17"/>
    <w:pPr>
      <w:spacing w:before="100" w:beforeAutospacing="1" w:after="100" w:afterAutospacing="1" w:line="240" w:lineRule="auto"/>
    </w:pPr>
    <w:rPr>
      <w:rFonts w:eastAsia="Times New Roman" w:cs="Times New Roman"/>
      <w:sz w:val="24"/>
      <w:szCs w:val="24"/>
    </w:rPr>
  </w:style>
  <w:style w:type="character" w:customStyle="1" w:styleId="apple-tab-span">
    <w:name w:val="apple-tab-span"/>
    <w:basedOn w:val="DefaultParagraphFont"/>
    <w:rsid w:val="004B6A17"/>
  </w:style>
  <w:style w:type="paragraph" w:styleId="Header">
    <w:name w:val="header"/>
    <w:basedOn w:val="Normal"/>
    <w:link w:val="HeaderChar"/>
    <w:uiPriority w:val="99"/>
    <w:unhideWhenUsed/>
    <w:rsid w:val="004B6A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4B6A17"/>
  </w:style>
  <w:style w:type="paragraph" w:styleId="Footer">
    <w:name w:val="footer"/>
    <w:basedOn w:val="Normal"/>
    <w:link w:val="FooterChar"/>
    <w:uiPriority w:val="99"/>
    <w:unhideWhenUsed/>
    <w:rsid w:val="004B6A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6A17"/>
  </w:style>
  <w:style w:type="paragraph" w:styleId="ListParagraph">
    <w:name w:val="List Paragraph"/>
    <w:basedOn w:val="Normal"/>
    <w:uiPriority w:val="34"/>
    <w:qFormat/>
    <w:rsid w:val="00A25730"/>
    <w:pPr>
      <w:ind w:left="720"/>
      <w:contextualSpacing/>
    </w:pPr>
  </w:style>
  <w:style w:type="paragraph" w:customStyle="1" w:styleId="msonormal0">
    <w:name w:val="msonormal"/>
    <w:basedOn w:val="Normal"/>
    <w:rsid w:val="00A13531"/>
    <w:pPr>
      <w:spacing w:before="100" w:beforeAutospacing="1" w:after="100" w:afterAutospacing="1" w:line="240" w:lineRule="auto"/>
    </w:pPr>
    <w:rPr>
      <w:rFonts w:eastAsia="Times New Roman" w:cs="Times New Roman"/>
      <w:sz w:val="24"/>
      <w:szCs w:val="24"/>
    </w:rPr>
  </w:style>
  <w:style w:type="character" w:styleId="PlaceholderText">
    <w:name w:val="Placeholder Text"/>
    <w:basedOn w:val="DefaultParagraphFont"/>
    <w:uiPriority w:val="99"/>
    <w:semiHidden/>
    <w:rsid w:val="00AC1259"/>
    <w:rPr>
      <w:color w:val="808080"/>
    </w:rPr>
  </w:style>
  <w:style w:type="character" w:customStyle="1" w:styleId="fontstyle01">
    <w:name w:val="fontstyle01"/>
    <w:basedOn w:val="DefaultParagraphFont"/>
    <w:rsid w:val="003964D8"/>
    <w:rPr>
      <w:rFonts w:ascii="Times New Roman" w:hAnsi="Times New Roman" w:cs="Times New Roman" w:hint="default"/>
      <w:b w:val="0"/>
      <w:bCs w:val="0"/>
      <w:i w:val="0"/>
      <w:iCs w:val="0"/>
      <w:color w:val="FF00FF"/>
      <w:sz w:val="24"/>
      <w:szCs w:val="24"/>
    </w:rPr>
  </w:style>
  <w:style w:type="table" w:styleId="TableGrid">
    <w:name w:val="Table Grid"/>
    <w:basedOn w:val="TableNormal"/>
    <w:uiPriority w:val="39"/>
    <w:rsid w:val="00D613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38231">
      <w:bodyDiv w:val="1"/>
      <w:marLeft w:val="0"/>
      <w:marRight w:val="0"/>
      <w:marTop w:val="0"/>
      <w:marBottom w:val="0"/>
      <w:divBdr>
        <w:top w:val="none" w:sz="0" w:space="0" w:color="auto"/>
        <w:left w:val="none" w:sz="0" w:space="0" w:color="auto"/>
        <w:bottom w:val="none" w:sz="0" w:space="0" w:color="auto"/>
        <w:right w:val="none" w:sz="0" w:space="0" w:color="auto"/>
      </w:divBdr>
    </w:div>
    <w:div w:id="33162680">
      <w:bodyDiv w:val="1"/>
      <w:marLeft w:val="0"/>
      <w:marRight w:val="0"/>
      <w:marTop w:val="0"/>
      <w:marBottom w:val="0"/>
      <w:divBdr>
        <w:top w:val="none" w:sz="0" w:space="0" w:color="auto"/>
        <w:left w:val="none" w:sz="0" w:space="0" w:color="auto"/>
        <w:bottom w:val="none" w:sz="0" w:space="0" w:color="auto"/>
        <w:right w:val="none" w:sz="0" w:space="0" w:color="auto"/>
      </w:divBdr>
    </w:div>
    <w:div w:id="81881326">
      <w:bodyDiv w:val="1"/>
      <w:marLeft w:val="0"/>
      <w:marRight w:val="0"/>
      <w:marTop w:val="0"/>
      <w:marBottom w:val="0"/>
      <w:divBdr>
        <w:top w:val="none" w:sz="0" w:space="0" w:color="auto"/>
        <w:left w:val="none" w:sz="0" w:space="0" w:color="auto"/>
        <w:bottom w:val="none" w:sz="0" w:space="0" w:color="auto"/>
        <w:right w:val="none" w:sz="0" w:space="0" w:color="auto"/>
      </w:divBdr>
    </w:div>
    <w:div w:id="473445387">
      <w:bodyDiv w:val="1"/>
      <w:marLeft w:val="0"/>
      <w:marRight w:val="0"/>
      <w:marTop w:val="0"/>
      <w:marBottom w:val="0"/>
      <w:divBdr>
        <w:top w:val="none" w:sz="0" w:space="0" w:color="auto"/>
        <w:left w:val="none" w:sz="0" w:space="0" w:color="auto"/>
        <w:bottom w:val="none" w:sz="0" w:space="0" w:color="auto"/>
        <w:right w:val="none" w:sz="0" w:space="0" w:color="auto"/>
      </w:divBdr>
    </w:div>
    <w:div w:id="1057751106">
      <w:bodyDiv w:val="1"/>
      <w:marLeft w:val="0"/>
      <w:marRight w:val="0"/>
      <w:marTop w:val="0"/>
      <w:marBottom w:val="0"/>
      <w:divBdr>
        <w:top w:val="none" w:sz="0" w:space="0" w:color="auto"/>
        <w:left w:val="none" w:sz="0" w:space="0" w:color="auto"/>
        <w:bottom w:val="none" w:sz="0" w:space="0" w:color="auto"/>
        <w:right w:val="none" w:sz="0" w:space="0" w:color="auto"/>
      </w:divBdr>
    </w:div>
    <w:div w:id="1186209555">
      <w:bodyDiv w:val="1"/>
      <w:marLeft w:val="0"/>
      <w:marRight w:val="0"/>
      <w:marTop w:val="0"/>
      <w:marBottom w:val="0"/>
      <w:divBdr>
        <w:top w:val="none" w:sz="0" w:space="0" w:color="auto"/>
        <w:left w:val="none" w:sz="0" w:space="0" w:color="auto"/>
        <w:bottom w:val="none" w:sz="0" w:space="0" w:color="auto"/>
        <w:right w:val="none" w:sz="0" w:space="0" w:color="auto"/>
      </w:divBdr>
    </w:div>
    <w:div w:id="1669553754">
      <w:bodyDiv w:val="1"/>
      <w:marLeft w:val="0"/>
      <w:marRight w:val="0"/>
      <w:marTop w:val="0"/>
      <w:marBottom w:val="0"/>
      <w:divBdr>
        <w:top w:val="none" w:sz="0" w:space="0" w:color="auto"/>
        <w:left w:val="none" w:sz="0" w:space="0" w:color="auto"/>
        <w:bottom w:val="none" w:sz="0" w:space="0" w:color="auto"/>
        <w:right w:val="none" w:sz="0" w:space="0" w:color="auto"/>
      </w:divBdr>
    </w:div>
    <w:div w:id="1790319036">
      <w:bodyDiv w:val="1"/>
      <w:marLeft w:val="0"/>
      <w:marRight w:val="0"/>
      <w:marTop w:val="0"/>
      <w:marBottom w:val="0"/>
      <w:divBdr>
        <w:top w:val="none" w:sz="0" w:space="0" w:color="auto"/>
        <w:left w:val="none" w:sz="0" w:space="0" w:color="auto"/>
        <w:bottom w:val="none" w:sz="0" w:space="0" w:color="auto"/>
        <w:right w:val="none" w:sz="0" w:space="0" w:color="auto"/>
      </w:divBdr>
    </w:div>
    <w:div w:id="1846625286">
      <w:bodyDiv w:val="1"/>
      <w:marLeft w:val="0"/>
      <w:marRight w:val="0"/>
      <w:marTop w:val="0"/>
      <w:marBottom w:val="0"/>
      <w:divBdr>
        <w:top w:val="none" w:sz="0" w:space="0" w:color="auto"/>
        <w:left w:val="none" w:sz="0" w:space="0" w:color="auto"/>
        <w:bottom w:val="none" w:sz="0" w:space="0" w:color="auto"/>
        <w:right w:val="none" w:sz="0" w:space="0" w:color="auto"/>
      </w:divBdr>
    </w:div>
    <w:div w:id="2062366797">
      <w:bodyDiv w:val="1"/>
      <w:marLeft w:val="0"/>
      <w:marRight w:val="0"/>
      <w:marTop w:val="0"/>
      <w:marBottom w:val="0"/>
      <w:divBdr>
        <w:top w:val="none" w:sz="0" w:space="0" w:color="auto"/>
        <w:left w:val="none" w:sz="0" w:space="0" w:color="auto"/>
        <w:bottom w:val="none" w:sz="0" w:space="0" w:color="auto"/>
        <w:right w:val="none" w:sz="0" w:space="0" w:color="auto"/>
      </w:divBdr>
    </w:div>
    <w:div w:id="21291608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423.bin"/><Relationship Id="rId769" Type="http://schemas.openxmlformats.org/officeDocument/2006/relationships/image" Target="media/image287.wmf"/><Relationship Id="rId21" Type="http://schemas.openxmlformats.org/officeDocument/2006/relationships/image" Target="media/image8.wmf"/><Relationship Id="rId324" Type="http://schemas.openxmlformats.org/officeDocument/2006/relationships/oleObject" Target="embeddings/oleObject169.bin"/><Relationship Id="rId531" Type="http://schemas.openxmlformats.org/officeDocument/2006/relationships/image" Target="media/image189.wmf"/><Relationship Id="rId629" Type="http://schemas.openxmlformats.org/officeDocument/2006/relationships/oleObject" Target="embeddings/oleObject401.bin"/><Relationship Id="rId170" Type="http://schemas.openxmlformats.org/officeDocument/2006/relationships/image" Target="media/image80.wmf"/><Relationship Id="rId268" Type="http://schemas.openxmlformats.org/officeDocument/2006/relationships/oleObject" Target="embeddings/oleObject138.bin"/><Relationship Id="rId475" Type="http://schemas.openxmlformats.org/officeDocument/2006/relationships/image" Target="media/image170.wmf"/><Relationship Id="rId682" Type="http://schemas.openxmlformats.org/officeDocument/2006/relationships/image" Target="media/image247.wmf"/><Relationship Id="rId32" Type="http://schemas.openxmlformats.org/officeDocument/2006/relationships/oleObject" Target="embeddings/oleObject13.bin"/><Relationship Id="rId128" Type="http://schemas.openxmlformats.org/officeDocument/2006/relationships/image" Target="media/image61.wmf"/><Relationship Id="rId335" Type="http://schemas.openxmlformats.org/officeDocument/2006/relationships/oleObject" Target="embeddings/oleObject179.bin"/><Relationship Id="rId542" Type="http://schemas.openxmlformats.org/officeDocument/2006/relationships/oleObject" Target="embeddings/oleObject343.bin"/><Relationship Id="rId181" Type="http://schemas.openxmlformats.org/officeDocument/2006/relationships/image" Target="media/image84.wmf"/><Relationship Id="rId402" Type="http://schemas.openxmlformats.org/officeDocument/2006/relationships/oleObject" Target="embeddings/oleObject238.bin"/><Relationship Id="rId279" Type="http://schemas.openxmlformats.org/officeDocument/2006/relationships/oleObject" Target="embeddings/oleObject144.bin"/><Relationship Id="rId486" Type="http://schemas.openxmlformats.org/officeDocument/2006/relationships/image" Target="media/image173.wmf"/><Relationship Id="rId693" Type="http://schemas.openxmlformats.org/officeDocument/2006/relationships/oleObject" Target="embeddings/oleObject435.bin"/><Relationship Id="rId707" Type="http://schemas.openxmlformats.org/officeDocument/2006/relationships/oleObject" Target="embeddings/oleObject442.bin"/><Relationship Id="rId43" Type="http://schemas.openxmlformats.org/officeDocument/2006/relationships/image" Target="media/image19.wmf"/><Relationship Id="rId139" Type="http://schemas.openxmlformats.org/officeDocument/2006/relationships/oleObject" Target="embeddings/oleObject67.bin"/><Relationship Id="rId346" Type="http://schemas.openxmlformats.org/officeDocument/2006/relationships/oleObject" Target="embeddings/oleObject187.bin"/><Relationship Id="rId553" Type="http://schemas.openxmlformats.org/officeDocument/2006/relationships/image" Target="media/image193.wmf"/><Relationship Id="rId760" Type="http://schemas.openxmlformats.org/officeDocument/2006/relationships/image" Target="media/image282.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247.bin"/><Relationship Id="rId497" Type="http://schemas.openxmlformats.org/officeDocument/2006/relationships/image" Target="media/image178.wmf"/><Relationship Id="rId620" Type="http://schemas.openxmlformats.org/officeDocument/2006/relationships/image" Target="media/image217.wmf"/><Relationship Id="rId718" Type="http://schemas.openxmlformats.org/officeDocument/2006/relationships/image" Target="media/image261.wmf"/><Relationship Id="rId357" Type="http://schemas.openxmlformats.org/officeDocument/2006/relationships/oleObject" Target="embeddings/oleObject198.bin"/><Relationship Id="rId54" Type="http://schemas.openxmlformats.org/officeDocument/2006/relationships/oleObject" Target="embeddings/oleObject24.bin"/><Relationship Id="rId217" Type="http://schemas.openxmlformats.org/officeDocument/2006/relationships/oleObject" Target="embeddings/oleObject110.bin"/><Relationship Id="rId564" Type="http://schemas.openxmlformats.org/officeDocument/2006/relationships/oleObject" Target="embeddings/oleObject361.bin"/><Relationship Id="rId771" Type="http://schemas.openxmlformats.org/officeDocument/2006/relationships/image" Target="media/image288.png"/><Relationship Id="rId424" Type="http://schemas.openxmlformats.org/officeDocument/2006/relationships/oleObject" Target="embeddings/oleObject256.bin"/><Relationship Id="rId631" Type="http://schemas.openxmlformats.org/officeDocument/2006/relationships/oleObject" Target="embeddings/oleObject402.bin"/><Relationship Id="rId729" Type="http://schemas.openxmlformats.org/officeDocument/2006/relationships/oleObject" Target="embeddings/oleObject456.bin"/><Relationship Id="rId270" Type="http://schemas.openxmlformats.org/officeDocument/2006/relationships/image" Target="media/image125.wmf"/><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oleObject" Target="embeddings/oleObject209.bin"/><Relationship Id="rId575" Type="http://schemas.openxmlformats.org/officeDocument/2006/relationships/oleObject" Target="embeddings/oleObject370.bin"/><Relationship Id="rId782" Type="http://schemas.openxmlformats.org/officeDocument/2006/relationships/image" Target="media/image294.wmf"/><Relationship Id="rId228" Type="http://schemas.openxmlformats.org/officeDocument/2006/relationships/image" Target="media/image107.wmf"/><Relationship Id="rId435" Type="http://schemas.openxmlformats.org/officeDocument/2006/relationships/oleObject" Target="embeddings/oleObject265.bin"/><Relationship Id="rId642" Type="http://schemas.openxmlformats.org/officeDocument/2006/relationships/image" Target="media/image228.wmf"/><Relationship Id="rId281" Type="http://schemas.openxmlformats.org/officeDocument/2006/relationships/oleObject" Target="embeddings/oleObject145.bin"/><Relationship Id="rId502" Type="http://schemas.openxmlformats.org/officeDocument/2006/relationships/oleObject" Target="embeddings/oleObject315.bin"/><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oleObject" Target="embeddings/oleObject218.bin"/><Relationship Id="rId586" Type="http://schemas.openxmlformats.org/officeDocument/2006/relationships/oleObject" Target="embeddings/oleObject377.bin"/><Relationship Id="rId793" Type="http://schemas.openxmlformats.org/officeDocument/2006/relationships/image" Target="media/image300.wmf"/><Relationship Id="rId807" Type="http://schemas.openxmlformats.org/officeDocument/2006/relationships/image" Target="media/image307.wmf"/><Relationship Id="rId7" Type="http://schemas.openxmlformats.org/officeDocument/2006/relationships/image" Target="media/image1.wmf"/><Relationship Id="rId239" Type="http://schemas.openxmlformats.org/officeDocument/2006/relationships/oleObject" Target="embeddings/oleObject121.bin"/><Relationship Id="rId446" Type="http://schemas.openxmlformats.org/officeDocument/2006/relationships/oleObject" Target="embeddings/oleObject274.bin"/><Relationship Id="rId653" Type="http://schemas.openxmlformats.org/officeDocument/2006/relationships/oleObject" Target="embeddings/oleObject413.bin"/><Relationship Id="rId292" Type="http://schemas.openxmlformats.org/officeDocument/2006/relationships/oleObject" Target="embeddings/oleObject151.bin"/><Relationship Id="rId306" Type="http://schemas.openxmlformats.org/officeDocument/2006/relationships/oleObject" Target="embeddings/oleObject159.bin"/><Relationship Id="rId87" Type="http://schemas.openxmlformats.org/officeDocument/2006/relationships/image" Target="media/image41.wmf"/><Relationship Id="rId513" Type="http://schemas.openxmlformats.org/officeDocument/2006/relationships/oleObject" Target="embeddings/oleObject323.bin"/><Relationship Id="rId597" Type="http://schemas.openxmlformats.org/officeDocument/2006/relationships/image" Target="media/image207.wmf"/><Relationship Id="rId720" Type="http://schemas.openxmlformats.org/officeDocument/2006/relationships/image" Target="media/image262.wmf"/><Relationship Id="rId818" Type="http://schemas.openxmlformats.org/officeDocument/2006/relationships/oleObject" Target="embeddings/oleObject499.bin"/><Relationship Id="rId152" Type="http://schemas.openxmlformats.org/officeDocument/2006/relationships/image" Target="media/image73.wmf"/><Relationship Id="rId457" Type="http://schemas.openxmlformats.org/officeDocument/2006/relationships/oleObject" Target="embeddings/oleObject283.bin"/><Relationship Id="rId664" Type="http://schemas.openxmlformats.org/officeDocument/2006/relationships/image" Target="media/image238.wmf"/><Relationship Id="rId14" Type="http://schemas.openxmlformats.org/officeDocument/2006/relationships/oleObject" Target="embeddings/oleObject4.bin"/><Relationship Id="rId317" Type="http://schemas.openxmlformats.org/officeDocument/2006/relationships/oleObject" Target="embeddings/oleObject165.bin"/><Relationship Id="rId524" Type="http://schemas.openxmlformats.org/officeDocument/2006/relationships/oleObject" Target="embeddings/oleObject332.bin"/><Relationship Id="rId731" Type="http://schemas.openxmlformats.org/officeDocument/2006/relationships/oleObject" Target="embeddings/oleObject457.bin"/><Relationship Id="rId98" Type="http://schemas.openxmlformats.org/officeDocument/2006/relationships/image" Target="media/image46.wmf"/><Relationship Id="rId163" Type="http://schemas.openxmlformats.org/officeDocument/2006/relationships/oleObject" Target="embeddings/oleObject81.bin"/><Relationship Id="rId370" Type="http://schemas.openxmlformats.org/officeDocument/2006/relationships/oleObject" Target="embeddings/oleObject210.bin"/><Relationship Id="rId230" Type="http://schemas.openxmlformats.org/officeDocument/2006/relationships/image" Target="media/image108.wmf"/><Relationship Id="rId468" Type="http://schemas.openxmlformats.org/officeDocument/2006/relationships/image" Target="media/image169.wmf"/><Relationship Id="rId675" Type="http://schemas.openxmlformats.org/officeDocument/2006/relationships/oleObject" Target="embeddings/oleObject425.bin"/><Relationship Id="rId25" Type="http://schemas.openxmlformats.org/officeDocument/2006/relationships/image" Target="media/image10.wmf"/><Relationship Id="rId328" Type="http://schemas.openxmlformats.org/officeDocument/2006/relationships/oleObject" Target="embeddings/oleObject173.bin"/><Relationship Id="rId535" Type="http://schemas.openxmlformats.org/officeDocument/2006/relationships/image" Target="media/image191.wmf"/><Relationship Id="rId742" Type="http://schemas.openxmlformats.org/officeDocument/2006/relationships/image" Target="media/image273.wmf"/><Relationship Id="rId174" Type="http://schemas.openxmlformats.org/officeDocument/2006/relationships/oleObject" Target="embeddings/oleObject88.bin"/><Relationship Id="rId381" Type="http://schemas.openxmlformats.org/officeDocument/2006/relationships/oleObject" Target="embeddings/oleObject220.bin"/><Relationship Id="rId602" Type="http://schemas.openxmlformats.org/officeDocument/2006/relationships/oleObject" Target="embeddings/oleObject386.bin"/><Relationship Id="rId241" Type="http://schemas.openxmlformats.org/officeDocument/2006/relationships/oleObject" Target="embeddings/oleObject122.bin"/><Relationship Id="rId479" Type="http://schemas.openxmlformats.org/officeDocument/2006/relationships/oleObject" Target="embeddings/oleObject302.bin"/><Relationship Id="rId686" Type="http://schemas.openxmlformats.org/officeDocument/2006/relationships/image" Target="media/image248.wmf"/><Relationship Id="rId36" Type="http://schemas.openxmlformats.org/officeDocument/2006/relationships/oleObject" Target="embeddings/oleObject15.bin"/><Relationship Id="rId339" Type="http://schemas.openxmlformats.org/officeDocument/2006/relationships/image" Target="media/image150.wmf"/><Relationship Id="rId546" Type="http://schemas.openxmlformats.org/officeDocument/2006/relationships/oleObject" Target="embeddings/oleObject347.bin"/><Relationship Id="rId753" Type="http://schemas.openxmlformats.org/officeDocument/2006/relationships/oleObject" Target="embeddings/oleObject468.bin"/><Relationship Id="rId101" Type="http://schemas.openxmlformats.org/officeDocument/2006/relationships/oleObject" Target="embeddings/oleObject48.bin"/><Relationship Id="rId185" Type="http://schemas.openxmlformats.org/officeDocument/2006/relationships/oleObject" Target="embeddings/oleObject94.bin"/><Relationship Id="rId406" Type="http://schemas.openxmlformats.org/officeDocument/2006/relationships/oleObject" Target="embeddings/oleObject241.bin"/><Relationship Id="rId392" Type="http://schemas.openxmlformats.org/officeDocument/2006/relationships/oleObject" Target="embeddings/oleObject229.bin"/><Relationship Id="rId613" Type="http://schemas.openxmlformats.org/officeDocument/2006/relationships/image" Target="media/image213.emf"/><Relationship Id="rId697" Type="http://schemas.openxmlformats.org/officeDocument/2006/relationships/oleObject" Target="embeddings/oleObject437.bin"/><Relationship Id="rId820" Type="http://schemas.openxmlformats.org/officeDocument/2006/relationships/oleObject" Target="embeddings/oleObject500.bin"/><Relationship Id="rId252" Type="http://schemas.openxmlformats.org/officeDocument/2006/relationships/image" Target="media/image118.wmf"/><Relationship Id="rId47" Type="http://schemas.openxmlformats.org/officeDocument/2006/relationships/image" Target="media/image21.wmf"/><Relationship Id="rId112" Type="http://schemas.openxmlformats.org/officeDocument/2006/relationships/image" Target="media/image53.wmf"/><Relationship Id="rId557" Type="http://schemas.openxmlformats.org/officeDocument/2006/relationships/image" Target="media/image195.wmf"/><Relationship Id="rId764" Type="http://schemas.openxmlformats.org/officeDocument/2006/relationships/image" Target="media/image284.png"/><Relationship Id="rId196" Type="http://schemas.openxmlformats.org/officeDocument/2006/relationships/image" Target="media/image91.wmf"/><Relationship Id="rId417" Type="http://schemas.openxmlformats.org/officeDocument/2006/relationships/oleObject" Target="embeddings/oleObject251.bin"/><Relationship Id="rId624" Type="http://schemas.openxmlformats.org/officeDocument/2006/relationships/image" Target="media/image219.wmf"/><Relationship Id="rId263" Type="http://schemas.openxmlformats.org/officeDocument/2006/relationships/oleObject" Target="embeddings/oleObject135.bin"/><Relationship Id="rId470" Type="http://schemas.openxmlformats.org/officeDocument/2006/relationships/oleObject" Target="embeddings/oleObject294.bin"/><Relationship Id="rId58" Type="http://schemas.openxmlformats.org/officeDocument/2006/relationships/oleObject" Target="embeddings/oleObject26.bin"/><Relationship Id="rId123" Type="http://schemas.openxmlformats.org/officeDocument/2006/relationships/oleObject" Target="embeddings/oleObject59.bin"/><Relationship Id="rId330" Type="http://schemas.openxmlformats.org/officeDocument/2006/relationships/oleObject" Target="embeddings/oleObject175.bin"/><Relationship Id="rId568" Type="http://schemas.openxmlformats.org/officeDocument/2006/relationships/oleObject" Target="embeddings/oleObject365.bin"/><Relationship Id="rId775" Type="http://schemas.openxmlformats.org/officeDocument/2006/relationships/oleObject" Target="embeddings/oleObject478.bin"/><Relationship Id="rId428" Type="http://schemas.openxmlformats.org/officeDocument/2006/relationships/image" Target="media/image162.wmf"/><Relationship Id="rId635" Type="http://schemas.openxmlformats.org/officeDocument/2006/relationships/oleObject" Target="embeddings/oleObject404.bin"/><Relationship Id="rId274" Type="http://schemas.openxmlformats.org/officeDocument/2006/relationships/image" Target="media/image127.wmf"/><Relationship Id="rId481" Type="http://schemas.openxmlformats.org/officeDocument/2006/relationships/oleObject" Target="embeddings/oleObject304.bin"/><Relationship Id="rId702" Type="http://schemas.openxmlformats.org/officeDocument/2006/relationships/image" Target="media/image256.wmf"/><Relationship Id="rId69" Type="http://schemas.openxmlformats.org/officeDocument/2006/relationships/image" Target="media/image32.wmf"/><Relationship Id="rId134" Type="http://schemas.openxmlformats.org/officeDocument/2006/relationships/image" Target="media/image64.wmf"/><Relationship Id="rId579" Type="http://schemas.openxmlformats.org/officeDocument/2006/relationships/image" Target="media/image201.wmf"/><Relationship Id="rId786" Type="http://schemas.openxmlformats.org/officeDocument/2006/relationships/image" Target="media/image296.png"/><Relationship Id="rId341" Type="http://schemas.openxmlformats.org/officeDocument/2006/relationships/image" Target="media/image151.wmf"/><Relationship Id="rId439" Type="http://schemas.openxmlformats.org/officeDocument/2006/relationships/oleObject" Target="embeddings/oleObject268.bin"/><Relationship Id="rId646" Type="http://schemas.openxmlformats.org/officeDocument/2006/relationships/image" Target="media/image230.wmf"/><Relationship Id="rId201" Type="http://schemas.openxmlformats.org/officeDocument/2006/relationships/oleObject" Target="embeddings/oleObject102.bin"/><Relationship Id="rId285" Type="http://schemas.openxmlformats.org/officeDocument/2006/relationships/image" Target="media/image132.wmf"/><Relationship Id="rId506" Type="http://schemas.openxmlformats.org/officeDocument/2006/relationships/oleObject" Target="embeddings/oleObject317.bin"/><Relationship Id="rId492" Type="http://schemas.openxmlformats.org/officeDocument/2006/relationships/oleObject" Target="embeddings/oleObject310.bin"/><Relationship Id="rId713" Type="http://schemas.openxmlformats.org/officeDocument/2006/relationships/oleObject" Target="embeddings/oleObject447.bin"/><Relationship Id="rId797" Type="http://schemas.openxmlformats.org/officeDocument/2006/relationships/image" Target="media/image302.wmf"/><Relationship Id="rId145" Type="http://schemas.openxmlformats.org/officeDocument/2006/relationships/oleObject" Target="embeddings/oleObject70.bin"/><Relationship Id="rId352" Type="http://schemas.openxmlformats.org/officeDocument/2006/relationships/oleObject" Target="embeddings/oleObject193.bin"/><Relationship Id="rId212" Type="http://schemas.openxmlformats.org/officeDocument/2006/relationships/image" Target="media/image99.wmf"/><Relationship Id="rId657" Type="http://schemas.openxmlformats.org/officeDocument/2006/relationships/oleObject" Target="embeddings/oleObject416.bin"/><Relationship Id="rId296" Type="http://schemas.openxmlformats.org/officeDocument/2006/relationships/oleObject" Target="embeddings/oleObject153.bin"/><Relationship Id="rId517" Type="http://schemas.openxmlformats.org/officeDocument/2006/relationships/oleObject" Target="embeddings/oleObject327.bin"/><Relationship Id="rId724" Type="http://schemas.openxmlformats.org/officeDocument/2006/relationships/image" Target="media/image264.wmf"/><Relationship Id="rId60" Type="http://schemas.openxmlformats.org/officeDocument/2006/relationships/oleObject" Target="embeddings/oleObject27.bin"/><Relationship Id="rId156" Type="http://schemas.openxmlformats.org/officeDocument/2006/relationships/oleObject" Target="embeddings/oleObject76.bin"/><Relationship Id="rId363" Type="http://schemas.openxmlformats.org/officeDocument/2006/relationships/oleObject" Target="embeddings/oleObject204.bin"/><Relationship Id="rId570" Type="http://schemas.openxmlformats.org/officeDocument/2006/relationships/oleObject" Target="embeddings/oleObject367.bin"/><Relationship Id="rId223" Type="http://schemas.openxmlformats.org/officeDocument/2006/relationships/oleObject" Target="embeddings/oleObject113.bin"/><Relationship Id="rId430" Type="http://schemas.openxmlformats.org/officeDocument/2006/relationships/oleObject" Target="embeddings/oleObject261.bin"/><Relationship Id="rId668" Type="http://schemas.openxmlformats.org/officeDocument/2006/relationships/image" Target="media/image240.wmf"/><Relationship Id="rId18" Type="http://schemas.openxmlformats.org/officeDocument/2006/relationships/oleObject" Target="embeddings/oleObject6.bin"/><Relationship Id="rId528" Type="http://schemas.openxmlformats.org/officeDocument/2006/relationships/oleObject" Target="embeddings/oleObject334.bin"/><Relationship Id="rId735" Type="http://schemas.openxmlformats.org/officeDocument/2006/relationships/oleObject" Target="embeddings/oleObject459.bin"/><Relationship Id="rId167" Type="http://schemas.openxmlformats.org/officeDocument/2006/relationships/oleObject" Target="embeddings/oleObject83.bin"/><Relationship Id="rId374" Type="http://schemas.openxmlformats.org/officeDocument/2006/relationships/oleObject" Target="embeddings/oleObject213.bin"/><Relationship Id="rId581" Type="http://schemas.openxmlformats.org/officeDocument/2006/relationships/oleObject" Target="embeddings/oleObject373.bin"/><Relationship Id="rId71" Type="http://schemas.openxmlformats.org/officeDocument/2006/relationships/image" Target="media/image33.wmf"/><Relationship Id="rId234" Type="http://schemas.openxmlformats.org/officeDocument/2006/relationships/image" Target="media/image110.wmf"/><Relationship Id="rId679" Type="http://schemas.openxmlformats.org/officeDocument/2006/relationships/oleObject" Target="embeddings/oleObject427.bin"/><Relationship Id="rId802" Type="http://schemas.openxmlformats.org/officeDocument/2006/relationships/oleObject" Target="embeddings/oleObject491.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69.bin"/><Relationship Id="rId539" Type="http://schemas.openxmlformats.org/officeDocument/2006/relationships/oleObject" Target="embeddings/oleObject340.bin"/><Relationship Id="rId746" Type="http://schemas.openxmlformats.org/officeDocument/2006/relationships/image" Target="media/image275.wmf"/><Relationship Id="rId178" Type="http://schemas.openxmlformats.org/officeDocument/2006/relationships/oleObject" Target="embeddings/oleObject90.bin"/><Relationship Id="rId301" Type="http://schemas.openxmlformats.org/officeDocument/2006/relationships/oleObject" Target="embeddings/oleObject156.bin"/><Relationship Id="rId82" Type="http://schemas.openxmlformats.org/officeDocument/2006/relationships/oleObject" Target="embeddings/oleObject38.bin"/><Relationship Id="rId385" Type="http://schemas.openxmlformats.org/officeDocument/2006/relationships/oleObject" Target="embeddings/oleObject223.bin"/><Relationship Id="rId592" Type="http://schemas.openxmlformats.org/officeDocument/2006/relationships/oleObject" Target="embeddings/oleObject381.bin"/><Relationship Id="rId606" Type="http://schemas.openxmlformats.org/officeDocument/2006/relationships/oleObject" Target="embeddings/oleObject388.bin"/><Relationship Id="rId813" Type="http://schemas.openxmlformats.org/officeDocument/2006/relationships/image" Target="media/image310.wmf"/><Relationship Id="rId245" Type="http://schemas.openxmlformats.org/officeDocument/2006/relationships/oleObject" Target="embeddings/oleObject124.bin"/><Relationship Id="rId452" Type="http://schemas.openxmlformats.org/officeDocument/2006/relationships/oleObject" Target="embeddings/oleObject279.bin"/><Relationship Id="rId105" Type="http://schemas.openxmlformats.org/officeDocument/2006/relationships/oleObject" Target="embeddings/oleObject50.bin"/><Relationship Id="rId312" Type="http://schemas.openxmlformats.org/officeDocument/2006/relationships/oleObject" Target="embeddings/oleObject163.bin"/><Relationship Id="rId757" Type="http://schemas.openxmlformats.org/officeDocument/2006/relationships/oleObject" Target="embeddings/oleObject470.bin"/><Relationship Id="rId93" Type="http://schemas.openxmlformats.org/officeDocument/2006/relationships/oleObject" Target="embeddings/oleObject44.bin"/><Relationship Id="rId189" Type="http://schemas.openxmlformats.org/officeDocument/2006/relationships/oleObject" Target="embeddings/oleObject96.bin"/><Relationship Id="rId396" Type="http://schemas.openxmlformats.org/officeDocument/2006/relationships/oleObject" Target="embeddings/oleObject232.bin"/><Relationship Id="rId617" Type="http://schemas.openxmlformats.org/officeDocument/2006/relationships/oleObject" Target="embeddings/oleObject395.bin"/><Relationship Id="rId824" Type="http://schemas.openxmlformats.org/officeDocument/2006/relationships/theme" Target="theme/theme1.xml"/><Relationship Id="rId256" Type="http://schemas.openxmlformats.org/officeDocument/2006/relationships/image" Target="media/image120.wmf"/><Relationship Id="rId463" Type="http://schemas.openxmlformats.org/officeDocument/2006/relationships/oleObject" Target="embeddings/oleObject288.bin"/><Relationship Id="rId670" Type="http://schemas.openxmlformats.org/officeDocument/2006/relationships/image" Target="media/image241.wmf"/><Relationship Id="rId116" Type="http://schemas.openxmlformats.org/officeDocument/2006/relationships/image" Target="media/image55.wmf"/><Relationship Id="rId323" Type="http://schemas.openxmlformats.org/officeDocument/2006/relationships/image" Target="media/image148.wmf"/><Relationship Id="rId530" Type="http://schemas.openxmlformats.org/officeDocument/2006/relationships/oleObject" Target="embeddings/oleObject335.bin"/><Relationship Id="rId768" Type="http://schemas.openxmlformats.org/officeDocument/2006/relationships/oleObject" Target="embeddings/oleObject475.bin"/><Relationship Id="rId20" Type="http://schemas.openxmlformats.org/officeDocument/2006/relationships/oleObject" Target="embeddings/oleObject7.bin"/><Relationship Id="rId628" Type="http://schemas.openxmlformats.org/officeDocument/2006/relationships/image" Target="media/image221.wmf"/><Relationship Id="rId267" Type="http://schemas.openxmlformats.org/officeDocument/2006/relationships/image" Target="media/image124.wmf"/><Relationship Id="rId474" Type="http://schemas.openxmlformats.org/officeDocument/2006/relationships/oleObject" Target="embeddings/oleObject298.bin"/><Relationship Id="rId127" Type="http://schemas.openxmlformats.org/officeDocument/2006/relationships/oleObject" Target="embeddings/oleObject61.bin"/><Relationship Id="rId681" Type="http://schemas.openxmlformats.org/officeDocument/2006/relationships/oleObject" Target="embeddings/oleObject428.bin"/><Relationship Id="rId779" Type="http://schemas.openxmlformats.org/officeDocument/2006/relationships/oleObject" Target="embeddings/oleObject480.bin"/><Relationship Id="rId31" Type="http://schemas.openxmlformats.org/officeDocument/2006/relationships/image" Target="media/image13.wmf"/><Relationship Id="rId334" Type="http://schemas.openxmlformats.org/officeDocument/2006/relationships/oleObject" Target="embeddings/oleObject178.bin"/><Relationship Id="rId541" Type="http://schemas.openxmlformats.org/officeDocument/2006/relationships/oleObject" Target="embeddings/oleObject342.bin"/><Relationship Id="rId639" Type="http://schemas.openxmlformats.org/officeDocument/2006/relationships/oleObject" Target="embeddings/oleObject406.bin"/><Relationship Id="rId180" Type="http://schemas.openxmlformats.org/officeDocument/2006/relationships/oleObject" Target="embeddings/oleObject91.bin"/><Relationship Id="rId278" Type="http://schemas.openxmlformats.org/officeDocument/2006/relationships/image" Target="media/image129.wmf"/><Relationship Id="rId401" Type="http://schemas.openxmlformats.org/officeDocument/2006/relationships/oleObject" Target="embeddings/oleObject237.bin"/><Relationship Id="rId485" Type="http://schemas.openxmlformats.org/officeDocument/2006/relationships/oleObject" Target="embeddings/oleObject306.bin"/><Relationship Id="rId692" Type="http://schemas.openxmlformats.org/officeDocument/2006/relationships/image" Target="media/image251.wmf"/><Relationship Id="rId706" Type="http://schemas.openxmlformats.org/officeDocument/2006/relationships/image" Target="media/image258.wmf"/><Relationship Id="rId42" Type="http://schemas.openxmlformats.org/officeDocument/2006/relationships/oleObject" Target="embeddings/oleObject18.bin"/><Relationship Id="rId138" Type="http://schemas.openxmlformats.org/officeDocument/2006/relationships/image" Target="media/image66.wmf"/><Relationship Id="rId345" Type="http://schemas.openxmlformats.org/officeDocument/2006/relationships/oleObject" Target="embeddings/oleObject186.bin"/><Relationship Id="rId552" Type="http://schemas.openxmlformats.org/officeDocument/2006/relationships/oleObject" Target="embeddings/oleObject353.bin"/><Relationship Id="rId191" Type="http://schemas.openxmlformats.org/officeDocument/2006/relationships/oleObject" Target="embeddings/oleObject97.bin"/><Relationship Id="rId205" Type="http://schemas.openxmlformats.org/officeDocument/2006/relationships/oleObject" Target="embeddings/oleObject104.bin"/><Relationship Id="rId412" Type="http://schemas.openxmlformats.org/officeDocument/2006/relationships/image" Target="media/image159.wmf"/><Relationship Id="rId289" Type="http://schemas.openxmlformats.org/officeDocument/2006/relationships/image" Target="media/image134.wmf"/><Relationship Id="rId496" Type="http://schemas.openxmlformats.org/officeDocument/2006/relationships/oleObject" Target="embeddings/oleObject312.bin"/><Relationship Id="rId717" Type="http://schemas.openxmlformats.org/officeDocument/2006/relationships/oleObject" Target="embeddings/oleObject450.bin"/><Relationship Id="rId53" Type="http://schemas.openxmlformats.org/officeDocument/2006/relationships/image" Target="media/image24.wmf"/><Relationship Id="rId149" Type="http://schemas.openxmlformats.org/officeDocument/2006/relationships/oleObject" Target="embeddings/oleObject72.bin"/><Relationship Id="rId356" Type="http://schemas.openxmlformats.org/officeDocument/2006/relationships/oleObject" Target="embeddings/oleObject197.bin"/><Relationship Id="rId563" Type="http://schemas.openxmlformats.org/officeDocument/2006/relationships/oleObject" Target="embeddings/oleObject360.bin"/><Relationship Id="rId770" Type="http://schemas.openxmlformats.org/officeDocument/2006/relationships/oleObject" Target="embeddings/oleObject476.bin"/><Relationship Id="rId216" Type="http://schemas.openxmlformats.org/officeDocument/2006/relationships/image" Target="media/image101.wmf"/><Relationship Id="rId423" Type="http://schemas.openxmlformats.org/officeDocument/2006/relationships/oleObject" Target="embeddings/oleObject255.bin"/><Relationship Id="rId630" Type="http://schemas.openxmlformats.org/officeDocument/2006/relationships/image" Target="media/image222.wmf"/><Relationship Id="rId728" Type="http://schemas.openxmlformats.org/officeDocument/2006/relationships/image" Target="media/image266.wmf"/><Relationship Id="rId64" Type="http://schemas.openxmlformats.org/officeDocument/2006/relationships/oleObject" Target="embeddings/oleObject29.bin"/><Relationship Id="rId367" Type="http://schemas.openxmlformats.org/officeDocument/2006/relationships/oleObject" Target="embeddings/oleObject208.bin"/><Relationship Id="rId574" Type="http://schemas.openxmlformats.org/officeDocument/2006/relationships/image" Target="media/image198.wmf"/><Relationship Id="rId227" Type="http://schemas.openxmlformats.org/officeDocument/2006/relationships/oleObject" Target="embeddings/oleObject115.bin"/><Relationship Id="rId781" Type="http://schemas.openxmlformats.org/officeDocument/2006/relationships/oleObject" Target="embeddings/oleObject481.bin"/><Relationship Id="rId434" Type="http://schemas.openxmlformats.org/officeDocument/2006/relationships/oleObject" Target="embeddings/oleObject264.bin"/><Relationship Id="rId641" Type="http://schemas.openxmlformats.org/officeDocument/2006/relationships/oleObject" Target="embeddings/oleObject407.bin"/><Relationship Id="rId739" Type="http://schemas.openxmlformats.org/officeDocument/2006/relationships/oleObject" Target="embeddings/oleObject461.bin"/><Relationship Id="rId280" Type="http://schemas.openxmlformats.org/officeDocument/2006/relationships/image" Target="media/image130.wmf"/><Relationship Id="rId501" Type="http://schemas.openxmlformats.org/officeDocument/2006/relationships/image" Target="media/image180.wmf"/><Relationship Id="rId75" Type="http://schemas.openxmlformats.org/officeDocument/2006/relationships/image" Target="media/image35.wmf"/><Relationship Id="rId140" Type="http://schemas.openxmlformats.org/officeDocument/2006/relationships/image" Target="media/image67.wmf"/><Relationship Id="rId378" Type="http://schemas.openxmlformats.org/officeDocument/2006/relationships/oleObject" Target="embeddings/oleObject217.bin"/><Relationship Id="rId585" Type="http://schemas.openxmlformats.org/officeDocument/2006/relationships/oleObject" Target="embeddings/oleObject376.bin"/><Relationship Id="rId792" Type="http://schemas.openxmlformats.org/officeDocument/2006/relationships/oleObject" Target="embeddings/oleObject486.bin"/><Relationship Id="rId806" Type="http://schemas.openxmlformats.org/officeDocument/2006/relationships/oleObject" Target="embeddings/oleObject493.bin"/><Relationship Id="rId6" Type="http://schemas.openxmlformats.org/officeDocument/2006/relationships/endnotes" Target="endnotes.xml"/><Relationship Id="rId238" Type="http://schemas.openxmlformats.org/officeDocument/2006/relationships/image" Target="media/image112.wmf"/><Relationship Id="rId445" Type="http://schemas.openxmlformats.org/officeDocument/2006/relationships/oleObject" Target="embeddings/oleObject273.bin"/><Relationship Id="rId652" Type="http://schemas.openxmlformats.org/officeDocument/2006/relationships/image" Target="media/image233.wmf"/><Relationship Id="rId291" Type="http://schemas.openxmlformats.org/officeDocument/2006/relationships/image" Target="media/image135.wmf"/><Relationship Id="rId305" Type="http://schemas.openxmlformats.org/officeDocument/2006/relationships/image" Target="media/image141.wmf"/><Relationship Id="rId512" Type="http://schemas.openxmlformats.org/officeDocument/2006/relationships/oleObject" Target="embeddings/oleObject322.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3.bin"/><Relationship Id="rId389" Type="http://schemas.openxmlformats.org/officeDocument/2006/relationships/oleObject" Target="embeddings/oleObject227.bin"/><Relationship Id="rId554" Type="http://schemas.openxmlformats.org/officeDocument/2006/relationships/oleObject" Target="embeddings/oleObject354.bin"/><Relationship Id="rId596" Type="http://schemas.openxmlformats.org/officeDocument/2006/relationships/oleObject" Target="embeddings/oleObject383.bin"/><Relationship Id="rId761" Type="http://schemas.openxmlformats.org/officeDocument/2006/relationships/oleObject" Target="embeddings/oleObject472.bin"/><Relationship Id="rId817" Type="http://schemas.openxmlformats.org/officeDocument/2006/relationships/image" Target="media/image312.wmf"/><Relationship Id="rId193" Type="http://schemas.openxmlformats.org/officeDocument/2006/relationships/oleObject" Target="embeddings/oleObject98.bin"/><Relationship Id="rId207" Type="http://schemas.openxmlformats.org/officeDocument/2006/relationships/oleObject" Target="embeddings/oleObject105.bin"/><Relationship Id="rId249" Type="http://schemas.openxmlformats.org/officeDocument/2006/relationships/oleObject" Target="embeddings/oleObject126.bin"/><Relationship Id="rId414" Type="http://schemas.openxmlformats.org/officeDocument/2006/relationships/oleObject" Target="embeddings/oleObject248.bin"/><Relationship Id="rId456" Type="http://schemas.openxmlformats.org/officeDocument/2006/relationships/oleObject" Target="embeddings/oleObject282.bin"/><Relationship Id="rId498" Type="http://schemas.openxmlformats.org/officeDocument/2006/relationships/oleObject" Target="embeddings/oleObject313.bin"/><Relationship Id="rId621" Type="http://schemas.openxmlformats.org/officeDocument/2006/relationships/oleObject" Target="embeddings/oleObject397.bin"/><Relationship Id="rId663" Type="http://schemas.openxmlformats.org/officeDocument/2006/relationships/oleObject" Target="embeddings/oleObject419.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oleObject" Target="embeddings/oleObject133.bin"/><Relationship Id="rId316" Type="http://schemas.openxmlformats.org/officeDocument/2006/relationships/image" Target="media/image145.wmf"/><Relationship Id="rId523" Type="http://schemas.openxmlformats.org/officeDocument/2006/relationships/image" Target="media/image185.wmf"/><Relationship Id="rId719" Type="http://schemas.openxmlformats.org/officeDocument/2006/relationships/oleObject" Target="embeddings/oleObject451.bin"/><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oleObject" Target="embeddings/oleObject199.bin"/><Relationship Id="rId565" Type="http://schemas.openxmlformats.org/officeDocument/2006/relationships/oleObject" Target="embeddings/oleObject362.bin"/><Relationship Id="rId730" Type="http://schemas.openxmlformats.org/officeDocument/2006/relationships/image" Target="media/image267.wmf"/><Relationship Id="rId772" Type="http://schemas.openxmlformats.org/officeDocument/2006/relationships/image" Target="media/image289.wmf"/><Relationship Id="rId162" Type="http://schemas.openxmlformats.org/officeDocument/2006/relationships/image" Target="media/image76.wmf"/><Relationship Id="rId218" Type="http://schemas.openxmlformats.org/officeDocument/2006/relationships/image" Target="media/image102.wmf"/><Relationship Id="rId425" Type="http://schemas.openxmlformats.org/officeDocument/2006/relationships/oleObject" Target="embeddings/oleObject257.bin"/><Relationship Id="rId467" Type="http://schemas.openxmlformats.org/officeDocument/2006/relationships/oleObject" Target="embeddings/oleObject292.bin"/><Relationship Id="rId632" Type="http://schemas.openxmlformats.org/officeDocument/2006/relationships/image" Target="media/image223.wmf"/><Relationship Id="rId271" Type="http://schemas.openxmlformats.org/officeDocument/2006/relationships/oleObject" Target="embeddings/oleObject140.bin"/><Relationship Id="rId674" Type="http://schemas.openxmlformats.org/officeDocument/2006/relationships/image" Target="media/image24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3.bin"/><Relationship Id="rId327" Type="http://schemas.openxmlformats.org/officeDocument/2006/relationships/oleObject" Target="embeddings/oleObject172.bin"/><Relationship Id="rId369" Type="http://schemas.openxmlformats.org/officeDocument/2006/relationships/image" Target="media/image153.wmf"/><Relationship Id="rId534" Type="http://schemas.openxmlformats.org/officeDocument/2006/relationships/oleObject" Target="embeddings/oleObject337.bin"/><Relationship Id="rId576" Type="http://schemas.openxmlformats.org/officeDocument/2006/relationships/image" Target="media/image199.png"/><Relationship Id="rId741" Type="http://schemas.openxmlformats.org/officeDocument/2006/relationships/oleObject" Target="embeddings/oleObject462.bin"/><Relationship Id="rId783" Type="http://schemas.openxmlformats.org/officeDocument/2006/relationships/oleObject" Target="embeddings/oleObject482.bin"/><Relationship Id="rId173" Type="http://schemas.openxmlformats.org/officeDocument/2006/relationships/oleObject" Target="embeddings/oleObject87.bin"/><Relationship Id="rId229" Type="http://schemas.openxmlformats.org/officeDocument/2006/relationships/oleObject" Target="embeddings/oleObject116.bin"/><Relationship Id="rId380" Type="http://schemas.openxmlformats.org/officeDocument/2006/relationships/oleObject" Target="embeddings/oleObject219.bin"/><Relationship Id="rId436" Type="http://schemas.openxmlformats.org/officeDocument/2006/relationships/oleObject" Target="embeddings/oleObject266.bin"/><Relationship Id="rId601" Type="http://schemas.openxmlformats.org/officeDocument/2006/relationships/image" Target="media/image209.wmf"/><Relationship Id="rId643" Type="http://schemas.openxmlformats.org/officeDocument/2006/relationships/oleObject" Target="embeddings/oleObject408.bin"/><Relationship Id="rId240" Type="http://schemas.openxmlformats.org/officeDocument/2006/relationships/image" Target="media/image113.wmf"/><Relationship Id="rId478" Type="http://schemas.openxmlformats.org/officeDocument/2006/relationships/oleObject" Target="embeddings/oleObject301.bin"/><Relationship Id="rId685" Type="http://schemas.openxmlformats.org/officeDocument/2006/relationships/oleObject" Target="embeddings/oleObject431.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46.bin"/><Relationship Id="rId338" Type="http://schemas.openxmlformats.org/officeDocument/2006/relationships/oleObject" Target="embeddings/oleObject182.bin"/><Relationship Id="rId503" Type="http://schemas.openxmlformats.org/officeDocument/2006/relationships/image" Target="media/image181.wmf"/><Relationship Id="rId545" Type="http://schemas.openxmlformats.org/officeDocument/2006/relationships/oleObject" Target="embeddings/oleObject346.bin"/><Relationship Id="rId587" Type="http://schemas.openxmlformats.org/officeDocument/2006/relationships/oleObject" Target="embeddings/oleObject378.bin"/><Relationship Id="rId710" Type="http://schemas.openxmlformats.org/officeDocument/2006/relationships/oleObject" Target="embeddings/oleObject444.bin"/><Relationship Id="rId752" Type="http://schemas.openxmlformats.org/officeDocument/2006/relationships/image" Target="media/image278.wmf"/><Relationship Id="rId808" Type="http://schemas.openxmlformats.org/officeDocument/2006/relationships/oleObject" Target="embeddings/oleObject494.bin"/><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85.wmf"/><Relationship Id="rId391" Type="http://schemas.openxmlformats.org/officeDocument/2006/relationships/oleObject" Target="embeddings/oleObject228.bin"/><Relationship Id="rId405" Type="http://schemas.openxmlformats.org/officeDocument/2006/relationships/oleObject" Target="embeddings/oleObject240.bin"/><Relationship Id="rId447" Type="http://schemas.openxmlformats.org/officeDocument/2006/relationships/oleObject" Target="embeddings/oleObject275.bin"/><Relationship Id="rId612" Type="http://schemas.openxmlformats.org/officeDocument/2006/relationships/oleObject" Target="embeddings/oleObject393.bin"/><Relationship Id="rId794" Type="http://schemas.openxmlformats.org/officeDocument/2006/relationships/oleObject" Target="embeddings/oleObject487.bin"/><Relationship Id="rId251" Type="http://schemas.openxmlformats.org/officeDocument/2006/relationships/oleObject" Target="embeddings/oleObject128.bin"/><Relationship Id="rId489" Type="http://schemas.openxmlformats.org/officeDocument/2006/relationships/oleObject" Target="embeddings/oleObject308.bin"/><Relationship Id="rId654" Type="http://schemas.openxmlformats.org/officeDocument/2006/relationships/oleObject" Target="embeddings/oleObject414.bin"/><Relationship Id="rId696" Type="http://schemas.openxmlformats.org/officeDocument/2006/relationships/image" Target="media/image253.wmf"/><Relationship Id="rId46" Type="http://schemas.openxmlformats.org/officeDocument/2006/relationships/oleObject" Target="embeddings/oleObject20.bin"/><Relationship Id="rId293" Type="http://schemas.openxmlformats.org/officeDocument/2006/relationships/image" Target="media/image136.wmf"/><Relationship Id="rId307" Type="http://schemas.openxmlformats.org/officeDocument/2006/relationships/image" Target="media/image142.wmf"/><Relationship Id="rId349" Type="http://schemas.openxmlformats.org/officeDocument/2006/relationships/oleObject" Target="embeddings/oleObject190.bin"/><Relationship Id="rId514" Type="http://schemas.openxmlformats.org/officeDocument/2006/relationships/oleObject" Target="embeddings/oleObject324.bin"/><Relationship Id="rId556" Type="http://schemas.openxmlformats.org/officeDocument/2006/relationships/oleObject" Target="embeddings/oleObject355.bin"/><Relationship Id="rId721" Type="http://schemas.openxmlformats.org/officeDocument/2006/relationships/oleObject" Target="embeddings/oleObject452.bin"/><Relationship Id="rId763" Type="http://schemas.openxmlformats.org/officeDocument/2006/relationships/oleObject" Target="embeddings/oleObject473.bin"/><Relationship Id="rId88" Type="http://schemas.openxmlformats.org/officeDocument/2006/relationships/oleObject" Target="embeddings/oleObject41.bin"/><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9.bin"/><Relationship Id="rId209" Type="http://schemas.openxmlformats.org/officeDocument/2006/relationships/oleObject" Target="embeddings/oleObject106.bin"/><Relationship Id="rId360" Type="http://schemas.openxmlformats.org/officeDocument/2006/relationships/oleObject" Target="embeddings/oleObject201.bin"/><Relationship Id="rId416" Type="http://schemas.openxmlformats.org/officeDocument/2006/relationships/oleObject" Target="embeddings/oleObject250.bin"/><Relationship Id="rId598" Type="http://schemas.openxmlformats.org/officeDocument/2006/relationships/oleObject" Target="embeddings/oleObject384.bin"/><Relationship Id="rId819" Type="http://schemas.openxmlformats.org/officeDocument/2006/relationships/image" Target="media/image313.wmf"/><Relationship Id="rId220" Type="http://schemas.openxmlformats.org/officeDocument/2006/relationships/image" Target="media/image103.wmf"/><Relationship Id="rId458" Type="http://schemas.openxmlformats.org/officeDocument/2006/relationships/oleObject" Target="embeddings/oleObject284.bin"/><Relationship Id="rId623" Type="http://schemas.openxmlformats.org/officeDocument/2006/relationships/oleObject" Target="embeddings/oleObject398.bin"/><Relationship Id="rId665" Type="http://schemas.openxmlformats.org/officeDocument/2006/relationships/oleObject" Target="embeddings/oleObject420.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4.bin"/><Relationship Id="rId318" Type="http://schemas.openxmlformats.org/officeDocument/2006/relationships/image" Target="media/image146.wmf"/><Relationship Id="rId525" Type="http://schemas.openxmlformats.org/officeDocument/2006/relationships/image" Target="media/image186.wmf"/><Relationship Id="rId567" Type="http://schemas.openxmlformats.org/officeDocument/2006/relationships/oleObject" Target="embeddings/oleObject364.bin"/><Relationship Id="rId732" Type="http://schemas.openxmlformats.org/officeDocument/2006/relationships/image" Target="media/image268.wmf"/><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image" Target="media/image77.wmf"/><Relationship Id="rId371" Type="http://schemas.openxmlformats.org/officeDocument/2006/relationships/image" Target="media/image154.wmf"/><Relationship Id="rId774" Type="http://schemas.openxmlformats.org/officeDocument/2006/relationships/image" Target="media/image290.wmf"/><Relationship Id="rId427" Type="http://schemas.openxmlformats.org/officeDocument/2006/relationships/oleObject" Target="embeddings/oleObject259.bin"/><Relationship Id="rId469" Type="http://schemas.openxmlformats.org/officeDocument/2006/relationships/oleObject" Target="embeddings/oleObject293.bin"/><Relationship Id="rId634" Type="http://schemas.openxmlformats.org/officeDocument/2006/relationships/image" Target="media/image224.wmf"/><Relationship Id="rId676" Type="http://schemas.openxmlformats.org/officeDocument/2006/relationships/image" Target="media/image244.wmf"/><Relationship Id="rId26" Type="http://schemas.openxmlformats.org/officeDocument/2006/relationships/oleObject" Target="embeddings/oleObject10.bin"/><Relationship Id="rId231" Type="http://schemas.openxmlformats.org/officeDocument/2006/relationships/oleObject" Target="embeddings/oleObject117.bin"/><Relationship Id="rId273" Type="http://schemas.openxmlformats.org/officeDocument/2006/relationships/oleObject" Target="embeddings/oleObject141.bin"/><Relationship Id="rId329" Type="http://schemas.openxmlformats.org/officeDocument/2006/relationships/oleObject" Target="embeddings/oleObject174.bin"/><Relationship Id="rId480" Type="http://schemas.openxmlformats.org/officeDocument/2006/relationships/oleObject" Target="embeddings/oleObject303.bin"/><Relationship Id="rId536" Type="http://schemas.openxmlformats.org/officeDocument/2006/relationships/oleObject" Target="embeddings/oleObject338.bin"/><Relationship Id="rId701" Type="http://schemas.openxmlformats.org/officeDocument/2006/relationships/oleObject" Target="embeddings/oleObject439.bin"/><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image" Target="media/image81.wmf"/><Relationship Id="rId340" Type="http://schemas.openxmlformats.org/officeDocument/2006/relationships/oleObject" Target="embeddings/oleObject183.bin"/><Relationship Id="rId578" Type="http://schemas.openxmlformats.org/officeDocument/2006/relationships/oleObject" Target="embeddings/oleObject371.bin"/><Relationship Id="rId743" Type="http://schemas.openxmlformats.org/officeDocument/2006/relationships/oleObject" Target="embeddings/oleObject463.bin"/><Relationship Id="rId785" Type="http://schemas.openxmlformats.org/officeDocument/2006/relationships/oleObject" Target="embeddings/oleObject483.bin"/><Relationship Id="rId200" Type="http://schemas.openxmlformats.org/officeDocument/2006/relationships/image" Target="media/image93.wmf"/><Relationship Id="rId382" Type="http://schemas.openxmlformats.org/officeDocument/2006/relationships/oleObject" Target="embeddings/oleObject221.bin"/><Relationship Id="rId438" Type="http://schemas.openxmlformats.org/officeDocument/2006/relationships/image" Target="media/image164.wmf"/><Relationship Id="rId603" Type="http://schemas.openxmlformats.org/officeDocument/2006/relationships/image" Target="media/image210.wmf"/><Relationship Id="rId645" Type="http://schemas.openxmlformats.org/officeDocument/2006/relationships/oleObject" Target="embeddings/oleObject409.bin"/><Relationship Id="rId687" Type="http://schemas.openxmlformats.org/officeDocument/2006/relationships/oleObject" Target="embeddings/oleObject432.bin"/><Relationship Id="rId810" Type="http://schemas.openxmlformats.org/officeDocument/2006/relationships/oleObject" Target="embeddings/oleObject495.bin"/><Relationship Id="rId242" Type="http://schemas.openxmlformats.org/officeDocument/2006/relationships/image" Target="media/image114.wmf"/><Relationship Id="rId284" Type="http://schemas.openxmlformats.org/officeDocument/2006/relationships/oleObject" Target="embeddings/oleObject147.bin"/><Relationship Id="rId491" Type="http://schemas.openxmlformats.org/officeDocument/2006/relationships/oleObject" Target="embeddings/oleObject309.bin"/><Relationship Id="rId505" Type="http://schemas.openxmlformats.org/officeDocument/2006/relationships/image" Target="media/image182.wmf"/><Relationship Id="rId712" Type="http://schemas.openxmlformats.org/officeDocument/2006/relationships/oleObject" Target="embeddings/oleObject446.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348.bin"/><Relationship Id="rId589" Type="http://schemas.openxmlformats.org/officeDocument/2006/relationships/oleObject" Target="embeddings/oleObject379.bin"/><Relationship Id="rId754" Type="http://schemas.openxmlformats.org/officeDocument/2006/relationships/image" Target="media/image279.wmf"/><Relationship Id="rId796" Type="http://schemas.openxmlformats.org/officeDocument/2006/relationships/oleObject" Target="embeddings/oleObject488.bin"/><Relationship Id="rId90" Type="http://schemas.openxmlformats.org/officeDocument/2006/relationships/oleObject" Target="embeddings/oleObject42.bin"/><Relationship Id="rId186" Type="http://schemas.openxmlformats.org/officeDocument/2006/relationships/image" Target="media/image86.wmf"/><Relationship Id="rId351" Type="http://schemas.openxmlformats.org/officeDocument/2006/relationships/oleObject" Target="embeddings/oleObject192.bin"/><Relationship Id="rId393" Type="http://schemas.openxmlformats.org/officeDocument/2006/relationships/oleObject" Target="embeddings/oleObject230.bin"/><Relationship Id="rId407" Type="http://schemas.openxmlformats.org/officeDocument/2006/relationships/oleObject" Target="embeddings/oleObject242.bin"/><Relationship Id="rId449" Type="http://schemas.openxmlformats.org/officeDocument/2006/relationships/oleObject" Target="embeddings/oleObject276.bin"/><Relationship Id="rId614" Type="http://schemas.openxmlformats.org/officeDocument/2006/relationships/image" Target="media/image214.wmf"/><Relationship Id="rId656" Type="http://schemas.openxmlformats.org/officeDocument/2006/relationships/image" Target="media/image234.wmf"/><Relationship Id="rId821" Type="http://schemas.openxmlformats.org/officeDocument/2006/relationships/image" Target="media/image314.wmf"/><Relationship Id="rId211" Type="http://schemas.openxmlformats.org/officeDocument/2006/relationships/oleObject" Target="embeddings/oleObject107.bin"/><Relationship Id="rId253" Type="http://schemas.openxmlformats.org/officeDocument/2006/relationships/oleObject" Target="embeddings/oleObject129.bin"/><Relationship Id="rId295" Type="http://schemas.openxmlformats.org/officeDocument/2006/relationships/image" Target="media/image137.wmf"/><Relationship Id="rId309" Type="http://schemas.openxmlformats.org/officeDocument/2006/relationships/oleObject" Target="embeddings/oleObject161.bin"/><Relationship Id="rId460" Type="http://schemas.openxmlformats.org/officeDocument/2006/relationships/oleObject" Target="embeddings/oleObject286.bin"/><Relationship Id="rId516" Type="http://schemas.openxmlformats.org/officeDocument/2006/relationships/oleObject" Target="embeddings/oleObject326.bin"/><Relationship Id="rId698" Type="http://schemas.openxmlformats.org/officeDocument/2006/relationships/image" Target="media/image254.wmf"/><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image" Target="media/image147.wmf"/><Relationship Id="rId558" Type="http://schemas.openxmlformats.org/officeDocument/2006/relationships/oleObject" Target="embeddings/oleObject356.bin"/><Relationship Id="rId723" Type="http://schemas.openxmlformats.org/officeDocument/2006/relationships/oleObject" Target="embeddings/oleObject453.bin"/><Relationship Id="rId765" Type="http://schemas.openxmlformats.org/officeDocument/2006/relationships/image" Target="media/image285.wmf"/><Relationship Id="rId155" Type="http://schemas.openxmlformats.org/officeDocument/2006/relationships/image" Target="media/image74.wmf"/><Relationship Id="rId197" Type="http://schemas.openxmlformats.org/officeDocument/2006/relationships/oleObject" Target="embeddings/oleObject100.bin"/><Relationship Id="rId362" Type="http://schemas.openxmlformats.org/officeDocument/2006/relationships/oleObject" Target="embeddings/oleObject203.bin"/><Relationship Id="rId418" Type="http://schemas.openxmlformats.org/officeDocument/2006/relationships/oleObject" Target="embeddings/oleObject252.bin"/><Relationship Id="rId625" Type="http://schemas.openxmlformats.org/officeDocument/2006/relationships/oleObject" Target="embeddings/oleObject399.bin"/><Relationship Id="rId222" Type="http://schemas.openxmlformats.org/officeDocument/2006/relationships/image" Target="media/image104.wmf"/><Relationship Id="rId264" Type="http://schemas.openxmlformats.org/officeDocument/2006/relationships/image" Target="media/image123.wmf"/><Relationship Id="rId471" Type="http://schemas.openxmlformats.org/officeDocument/2006/relationships/oleObject" Target="embeddings/oleObject295.bin"/><Relationship Id="rId667" Type="http://schemas.openxmlformats.org/officeDocument/2006/relationships/oleObject" Target="embeddings/oleObject421.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9.wmf"/><Relationship Id="rId527" Type="http://schemas.openxmlformats.org/officeDocument/2006/relationships/image" Target="media/image187.wmf"/><Relationship Id="rId569" Type="http://schemas.openxmlformats.org/officeDocument/2006/relationships/oleObject" Target="embeddings/oleObject366.bin"/><Relationship Id="rId734" Type="http://schemas.openxmlformats.org/officeDocument/2006/relationships/image" Target="media/image269.wmf"/><Relationship Id="rId776" Type="http://schemas.openxmlformats.org/officeDocument/2006/relationships/image" Target="media/image291.wmf"/><Relationship Id="rId70" Type="http://schemas.openxmlformats.org/officeDocument/2006/relationships/oleObject" Target="embeddings/oleObject32.bin"/><Relationship Id="rId166" Type="http://schemas.openxmlformats.org/officeDocument/2006/relationships/image" Target="media/image78.wmf"/><Relationship Id="rId331" Type="http://schemas.openxmlformats.org/officeDocument/2006/relationships/oleObject" Target="embeddings/oleObject176.bin"/><Relationship Id="rId373" Type="http://schemas.openxmlformats.org/officeDocument/2006/relationships/oleObject" Target="embeddings/oleObject212.bin"/><Relationship Id="rId429" Type="http://schemas.openxmlformats.org/officeDocument/2006/relationships/oleObject" Target="embeddings/oleObject260.bin"/><Relationship Id="rId580" Type="http://schemas.openxmlformats.org/officeDocument/2006/relationships/oleObject" Target="embeddings/oleObject372.bin"/><Relationship Id="rId636" Type="http://schemas.openxmlformats.org/officeDocument/2006/relationships/image" Target="media/image225.wmf"/><Relationship Id="rId801" Type="http://schemas.openxmlformats.org/officeDocument/2006/relationships/image" Target="media/image304.wmf"/><Relationship Id="rId1" Type="http://schemas.openxmlformats.org/officeDocument/2006/relationships/numbering" Target="numbering.xml"/><Relationship Id="rId233" Type="http://schemas.openxmlformats.org/officeDocument/2006/relationships/oleObject" Target="embeddings/oleObject118.bin"/><Relationship Id="rId440" Type="http://schemas.openxmlformats.org/officeDocument/2006/relationships/image" Target="media/image165.wmf"/><Relationship Id="rId678" Type="http://schemas.openxmlformats.org/officeDocument/2006/relationships/image" Target="media/image245.wmf"/><Relationship Id="rId28" Type="http://schemas.openxmlformats.org/officeDocument/2006/relationships/oleObject" Target="embeddings/oleObject11.bin"/><Relationship Id="rId275" Type="http://schemas.openxmlformats.org/officeDocument/2006/relationships/oleObject" Target="embeddings/oleObject142.bin"/><Relationship Id="rId300" Type="http://schemas.openxmlformats.org/officeDocument/2006/relationships/oleObject" Target="embeddings/oleObject155.bin"/><Relationship Id="rId482" Type="http://schemas.openxmlformats.org/officeDocument/2006/relationships/image" Target="media/image171.wmf"/><Relationship Id="rId538" Type="http://schemas.openxmlformats.org/officeDocument/2006/relationships/oleObject" Target="embeddings/oleObject339.bin"/><Relationship Id="rId703" Type="http://schemas.openxmlformats.org/officeDocument/2006/relationships/oleObject" Target="embeddings/oleObject440.bin"/><Relationship Id="rId745" Type="http://schemas.openxmlformats.org/officeDocument/2006/relationships/oleObject" Target="embeddings/oleObject464.bin"/><Relationship Id="rId81" Type="http://schemas.openxmlformats.org/officeDocument/2006/relationships/image" Target="media/image38.wmf"/><Relationship Id="rId135" Type="http://schemas.openxmlformats.org/officeDocument/2006/relationships/oleObject" Target="embeddings/oleObject65.bin"/><Relationship Id="rId177" Type="http://schemas.openxmlformats.org/officeDocument/2006/relationships/image" Target="media/image82.wmf"/><Relationship Id="rId342" Type="http://schemas.openxmlformats.org/officeDocument/2006/relationships/oleObject" Target="embeddings/oleObject184.bin"/><Relationship Id="rId384" Type="http://schemas.openxmlformats.org/officeDocument/2006/relationships/image" Target="media/image155.wmf"/><Relationship Id="rId591" Type="http://schemas.openxmlformats.org/officeDocument/2006/relationships/image" Target="media/image204.wmf"/><Relationship Id="rId605" Type="http://schemas.openxmlformats.org/officeDocument/2006/relationships/image" Target="media/image211.wmf"/><Relationship Id="rId787" Type="http://schemas.openxmlformats.org/officeDocument/2006/relationships/image" Target="media/image297.wmf"/><Relationship Id="rId812" Type="http://schemas.openxmlformats.org/officeDocument/2006/relationships/oleObject" Target="embeddings/oleObject496.bin"/><Relationship Id="rId202" Type="http://schemas.openxmlformats.org/officeDocument/2006/relationships/image" Target="media/image94.wmf"/><Relationship Id="rId244" Type="http://schemas.openxmlformats.org/officeDocument/2006/relationships/image" Target="media/image115.wmf"/><Relationship Id="rId647" Type="http://schemas.openxmlformats.org/officeDocument/2006/relationships/oleObject" Target="embeddings/oleObject410.bin"/><Relationship Id="rId689" Type="http://schemas.openxmlformats.org/officeDocument/2006/relationships/oleObject" Target="embeddings/oleObject433.bin"/><Relationship Id="rId39" Type="http://schemas.openxmlformats.org/officeDocument/2006/relationships/image" Target="media/image17.wmf"/><Relationship Id="rId286" Type="http://schemas.openxmlformats.org/officeDocument/2006/relationships/oleObject" Target="embeddings/oleObject148.bin"/><Relationship Id="rId451" Type="http://schemas.openxmlformats.org/officeDocument/2006/relationships/oleObject" Target="embeddings/oleObject278.bin"/><Relationship Id="rId493" Type="http://schemas.openxmlformats.org/officeDocument/2006/relationships/image" Target="media/image176.wmf"/><Relationship Id="rId507" Type="http://schemas.openxmlformats.org/officeDocument/2006/relationships/image" Target="media/image183.wmf"/><Relationship Id="rId549" Type="http://schemas.openxmlformats.org/officeDocument/2006/relationships/oleObject" Target="embeddings/oleObject350.bin"/><Relationship Id="rId714" Type="http://schemas.openxmlformats.org/officeDocument/2006/relationships/oleObject" Target="embeddings/oleObject448.bin"/><Relationship Id="rId756" Type="http://schemas.openxmlformats.org/officeDocument/2006/relationships/image" Target="media/image280.wmf"/><Relationship Id="rId50" Type="http://schemas.openxmlformats.org/officeDocument/2006/relationships/oleObject" Target="embeddings/oleObject22.bin"/><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87.wmf"/><Relationship Id="rId311" Type="http://schemas.openxmlformats.org/officeDocument/2006/relationships/oleObject" Target="embeddings/oleObject162.bin"/><Relationship Id="rId353" Type="http://schemas.openxmlformats.org/officeDocument/2006/relationships/oleObject" Target="embeddings/oleObject194.bin"/><Relationship Id="rId395" Type="http://schemas.openxmlformats.org/officeDocument/2006/relationships/oleObject" Target="embeddings/oleObject231.bin"/><Relationship Id="rId409" Type="http://schemas.openxmlformats.org/officeDocument/2006/relationships/oleObject" Target="embeddings/oleObject244.bin"/><Relationship Id="rId560" Type="http://schemas.openxmlformats.org/officeDocument/2006/relationships/oleObject" Target="embeddings/oleObject357.bin"/><Relationship Id="rId798" Type="http://schemas.openxmlformats.org/officeDocument/2006/relationships/oleObject" Target="embeddings/oleObject489.bin"/><Relationship Id="rId92" Type="http://schemas.openxmlformats.org/officeDocument/2006/relationships/image" Target="media/image43.wmf"/><Relationship Id="rId213" Type="http://schemas.openxmlformats.org/officeDocument/2006/relationships/oleObject" Target="embeddings/oleObject108.bin"/><Relationship Id="rId420" Type="http://schemas.openxmlformats.org/officeDocument/2006/relationships/image" Target="media/image160.wmf"/><Relationship Id="rId616" Type="http://schemas.openxmlformats.org/officeDocument/2006/relationships/image" Target="media/image215.wmf"/><Relationship Id="rId658" Type="http://schemas.openxmlformats.org/officeDocument/2006/relationships/image" Target="media/image235.wmf"/><Relationship Id="rId823" Type="http://schemas.openxmlformats.org/officeDocument/2006/relationships/fontTable" Target="fontTable.xml"/><Relationship Id="rId255" Type="http://schemas.openxmlformats.org/officeDocument/2006/relationships/oleObject" Target="embeddings/oleObject130.bin"/><Relationship Id="rId297" Type="http://schemas.openxmlformats.org/officeDocument/2006/relationships/image" Target="media/image138.wmf"/><Relationship Id="rId462" Type="http://schemas.openxmlformats.org/officeDocument/2006/relationships/image" Target="media/image168.wmf"/><Relationship Id="rId518" Type="http://schemas.openxmlformats.org/officeDocument/2006/relationships/image" Target="media/image184.emf"/><Relationship Id="rId725" Type="http://schemas.openxmlformats.org/officeDocument/2006/relationships/oleObject" Target="embeddings/oleObject454.bin"/><Relationship Id="rId115" Type="http://schemas.openxmlformats.org/officeDocument/2006/relationships/oleObject" Target="embeddings/oleObject55.bin"/><Relationship Id="rId157" Type="http://schemas.openxmlformats.org/officeDocument/2006/relationships/oleObject" Target="embeddings/oleObject77.bin"/><Relationship Id="rId322" Type="http://schemas.openxmlformats.org/officeDocument/2006/relationships/oleObject" Target="embeddings/oleObject168.bin"/><Relationship Id="rId364" Type="http://schemas.openxmlformats.org/officeDocument/2006/relationships/oleObject" Target="embeddings/oleObject205.bin"/><Relationship Id="rId767" Type="http://schemas.openxmlformats.org/officeDocument/2006/relationships/image" Target="media/image286.wmf"/><Relationship Id="rId61" Type="http://schemas.openxmlformats.org/officeDocument/2006/relationships/image" Target="media/image28.wmf"/><Relationship Id="rId199" Type="http://schemas.openxmlformats.org/officeDocument/2006/relationships/oleObject" Target="embeddings/oleObject101.bin"/><Relationship Id="rId571" Type="http://schemas.openxmlformats.org/officeDocument/2006/relationships/oleObject" Target="embeddings/oleObject368.bin"/><Relationship Id="rId627" Type="http://schemas.openxmlformats.org/officeDocument/2006/relationships/oleObject" Target="embeddings/oleObject400.bin"/><Relationship Id="rId669" Type="http://schemas.openxmlformats.org/officeDocument/2006/relationships/oleObject" Target="embeddings/oleObject422.bin"/><Relationship Id="rId19" Type="http://schemas.openxmlformats.org/officeDocument/2006/relationships/image" Target="media/image7.wmf"/><Relationship Id="rId224" Type="http://schemas.openxmlformats.org/officeDocument/2006/relationships/image" Target="media/image105.wmf"/><Relationship Id="rId266" Type="http://schemas.openxmlformats.org/officeDocument/2006/relationships/oleObject" Target="embeddings/oleObject137.bin"/><Relationship Id="rId431" Type="http://schemas.openxmlformats.org/officeDocument/2006/relationships/oleObject" Target="embeddings/oleObject262.bin"/><Relationship Id="rId473" Type="http://schemas.openxmlformats.org/officeDocument/2006/relationships/oleObject" Target="embeddings/oleObject297.bin"/><Relationship Id="rId529" Type="http://schemas.openxmlformats.org/officeDocument/2006/relationships/image" Target="media/image188.wmf"/><Relationship Id="rId680" Type="http://schemas.openxmlformats.org/officeDocument/2006/relationships/image" Target="media/image246.wmf"/><Relationship Id="rId736" Type="http://schemas.openxmlformats.org/officeDocument/2006/relationships/image" Target="media/image270.wmf"/><Relationship Id="rId30" Type="http://schemas.openxmlformats.org/officeDocument/2006/relationships/oleObject" Target="embeddings/oleObject12.bin"/><Relationship Id="rId126" Type="http://schemas.openxmlformats.org/officeDocument/2006/relationships/image" Target="media/image60.wmf"/><Relationship Id="rId168" Type="http://schemas.openxmlformats.org/officeDocument/2006/relationships/image" Target="media/image79.wmf"/><Relationship Id="rId333" Type="http://schemas.openxmlformats.org/officeDocument/2006/relationships/image" Target="media/image149.wmf"/><Relationship Id="rId540" Type="http://schemas.openxmlformats.org/officeDocument/2006/relationships/oleObject" Target="embeddings/oleObject341.bin"/><Relationship Id="rId778" Type="http://schemas.openxmlformats.org/officeDocument/2006/relationships/image" Target="media/image292.wmf"/><Relationship Id="rId72" Type="http://schemas.openxmlformats.org/officeDocument/2006/relationships/oleObject" Target="embeddings/oleObject33.bin"/><Relationship Id="rId375" Type="http://schemas.openxmlformats.org/officeDocument/2006/relationships/oleObject" Target="embeddings/oleObject214.bin"/><Relationship Id="rId582" Type="http://schemas.openxmlformats.org/officeDocument/2006/relationships/image" Target="media/image202.wmf"/><Relationship Id="rId638" Type="http://schemas.openxmlformats.org/officeDocument/2006/relationships/image" Target="media/image226.wmf"/><Relationship Id="rId803" Type="http://schemas.openxmlformats.org/officeDocument/2006/relationships/image" Target="media/image305.wmf"/><Relationship Id="rId3" Type="http://schemas.openxmlformats.org/officeDocument/2006/relationships/settings" Target="settings.xml"/><Relationship Id="rId235" Type="http://schemas.openxmlformats.org/officeDocument/2006/relationships/oleObject" Target="embeddings/oleObject119.bin"/><Relationship Id="rId277" Type="http://schemas.openxmlformats.org/officeDocument/2006/relationships/oleObject" Target="embeddings/oleObject143.bin"/><Relationship Id="rId400" Type="http://schemas.openxmlformats.org/officeDocument/2006/relationships/oleObject" Target="embeddings/oleObject236.bin"/><Relationship Id="rId442" Type="http://schemas.openxmlformats.org/officeDocument/2006/relationships/oleObject" Target="embeddings/oleObject270.bin"/><Relationship Id="rId484" Type="http://schemas.openxmlformats.org/officeDocument/2006/relationships/image" Target="media/image172.wmf"/><Relationship Id="rId705" Type="http://schemas.openxmlformats.org/officeDocument/2006/relationships/oleObject" Target="embeddings/oleObject441.bin"/><Relationship Id="rId137" Type="http://schemas.openxmlformats.org/officeDocument/2006/relationships/oleObject" Target="embeddings/oleObject66.bin"/><Relationship Id="rId302" Type="http://schemas.openxmlformats.org/officeDocument/2006/relationships/oleObject" Target="embeddings/oleObject157.bin"/><Relationship Id="rId344" Type="http://schemas.openxmlformats.org/officeDocument/2006/relationships/image" Target="media/image152.wmf"/><Relationship Id="rId691" Type="http://schemas.openxmlformats.org/officeDocument/2006/relationships/oleObject" Target="embeddings/oleObject434.bin"/><Relationship Id="rId747" Type="http://schemas.openxmlformats.org/officeDocument/2006/relationships/oleObject" Target="embeddings/oleObject465.bin"/><Relationship Id="rId789" Type="http://schemas.openxmlformats.org/officeDocument/2006/relationships/image" Target="media/image298.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3.wmf"/><Relationship Id="rId386" Type="http://schemas.openxmlformats.org/officeDocument/2006/relationships/oleObject" Target="embeddings/oleObject224.bin"/><Relationship Id="rId551" Type="http://schemas.openxmlformats.org/officeDocument/2006/relationships/oleObject" Target="embeddings/oleObject352.bin"/><Relationship Id="rId593" Type="http://schemas.openxmlformats.org/officeDocument/2006/relationships/image" Target="media/image205.wmf"/><Relationship Id="rId607" Type="http://schemas.openxmlformats.org/officeDocument/2006/relationships/image" Target="media/image212.wmf"/><Relationship Id="rId649" Type="http://schemas.openxmlformats.org/officeDocument/2006/relationships/oleObject" Target="embeddings/oleObject411.bin"/><Relationship Id="rId814" Type="http://schemas.openxmlformats.org/officeDocument/2006/relationships/oleObject" Target="embeddings/oleObject497.bin"/><Relationship Id="rId190" Type="http://schemas.openxmlformats.org/officeDocument/2006/relationships/image" Target="media/image88.wmf"/><Relationship Id="rId204" Type="http://schemas.openxmlformats.org/officeDocument/2006/relationships/image" Target="media/image95.wmf"/><Relationship Id="rId246" Type="http://schemas.openxmlformats.org/officeDocument/2006/relationships/image" Target="media/image116.wmf"/><Relationship Id="rId288" Type="http://schemas.openxmlformats.org/officeDocument/2006/relationships/oleObject" Target="embeddings/oleObject149.bin"/><Relationship Id="rId411" Type="http://schemas.openxmlformats.org/officeDocument/2006/relationships/oleObject" Target="embeddings/oleObject246.bin"/><Relationship Id="rId453" Type="http://schemas.openxmlformats.org/officeDocument/2006/relationships/oleObject" Target="embeddings/oleObject280.bin"/><Relationship Id="rId509" Type="http://schemas.openxmlformats.org/officeDocument/2006/relationships/oleObject" Target="embeddings/oleObject319.bin"/><Relationship Id="rId660" Type="http://schemas.openxmlformats.org/officeDocument/2006/relationships/image" Target="media/image236.wmf"/><Relationship Id="rId106" Type="http://schemas.openxmlformats.org/officeDocument/2006/relationships/image" Target="media/image50.wmf"/><Relationship Id="rId313" Type="http://schemas.openxmlformats.org/officeDocument/2006/relationships/image" Target="media/image144.gif"/><Relationship Id="rId495" Type="http://schemas.openxmlformats.org/officeDocument/2006/relationships/image" Target="media/image177.wmf"/><Relationship Id="rId716" Type="http://schemas.openxmlformats.org/officeDocument/2006/relationships/image" Target="media/image260.wmf"/><Relationship Id="rId758" Type="http://schemas.openxmlformats.org/officeDocument/2006/relationships/image" Target="media/image281.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96.bin"/><Relationship Id="rId397" Type="http://schemas.openxmlformats.org/officeDocument/2006/relationships/oleObject" Target="embeddings/oleObject233.bin"/><Relationship Id="rId520" Type="http://schemas.openxmlformats.org/officeDocument/2006/relationships/oleObject" Target="embeddings/oleObject329.bin"/><Relationship Id="rId562" Type="http://schemas.openxmlformats.org/officeDocument/2006/relationships/oleObject" Target="embeddings/oleObject359.bin"/><Relationship Id="rId618" Type="http://schemas.openxmlformats.org/officeDocument/2006/relationships/image" Target="media/image216.wmf"/><Relationship Id="rId215" Type="http://schemas.openxmlformats.org/officeDocument/2006/relationships/oleObject" Target="embeddings/oleObject109.bin"/><Relationship Id="rId257" Type="http://schemas.openxmlformats.org/officeDocument/2006/relationships/oleObject" Target="embeddings/oleObject131.bin"/><Relationship Id="rId422" Type="http://schemas.openxmlformats.org/officeDocument/2006/relationships/image" Target="media/image161.wmf"/><Relationship Id="rId464" Type="http://schemas.openxmlformats.org/officeDocument/2006/relationships/oleObject" Target="embeddings/oleObject289.bin"/><Relationship Id="rId299" Type="http://schemas.openxmlformats.org/officeDocument/2006/relationships/image" Target="media/image139.wmf"/><Relationship Id="rId727" Type="http://schemas.openxmlformats.org/officeDocument/2006/relationships/oleObject" Target="embeddings/oleObject455.bin"/><Relationship Id="rId63" Type="http://schemas.openxmlformats.org/officeDocument/2006/relationships/image" Target="media/image29.wmf"/><Relationship Id="rId159" Type="http://schemas.openxmlformats.org/officeDocument/2006/relationships/oleObject" Target="embeddings/oleObject79.bin"/><Relationship Id="rId366" Type="http://schemas.openxmlformats.org/officeDocument/2006/relationships/oleObject" Target="embeddings/oleObject207.bin"/><Relationship Id="rId573" Type="http://schemas.openxmlformats.org/officeDocument/2006/relationships/oleObject" Target="embeddings/oleObject369.bin"/><Relationship Id="rId780" Type="http://schemas.openxmlformats.org/officeDocument/2006/relationships/image" Target="media/image293.wmf"/><Relationship Id="rId226" Type="http://schemas.openxmlformats.org/officeDocument/2006/relationships/image" Target="media/image106.wmf"/><Relationship Id="rId433" Type="http://schemas.openxmlformats.org/officeDocument/2006/relationships/image" Target="media/image163.wmf"/><Relationship Id="rId640" Type="http://schemas.openxmlformats.org/officeDocument/2006/relationships/image" Target="media/image227.wmf"/><Relationship Id="rId738" Type="http://schemas.openxmlformats.org/officeDocument/2006/relationships/image" Target="media/image271.wmf"/><Relationship Id="rId74" Type="http://schemas.openxmlformats.org/officeDocument/2006/relationships/oleObject" Target="embeddings/oleObject34.bin"/><Relationship Id="rId377" Type="http://schemas.openxmlformats.org/officeDocument/2006/relationships/oleObject" Target="embeddings/oleObject216.bin"/><Relationship Id="rId500" Type="http://schemas.openxmlformats.org/officeDocument/2006/relationships/oleObject" Target="embeddings/oleObject314.bin"/><Relationship Id="rId584" Type="http://schemas.openxmlformats.org/officeDocument/2006/relationships/oleObject" Target="embeddings/oleObject375.bin"/><Relationship Id="rId805" Type="http://schemas.openxmlformats.org/officeDocument/2006/relationships/image" Target="media/image306.wmf"/><Relationship Id="rId5" Type="http://schemas.openxmlformats.org/officeDocument/2006/relationships/footnotes" Target="footnotes.xml"/><Relationship Id="rId237" Type="http://schemas.openxmlformats.org/officeDocument/2006/relationships/oleObject" Target="embeddings/oleObject120.bin"/><Relationship Id="rId791" Type="http://schemas.openxmlformats.org/officeDocument/2006/relationships/image" Target="media/image299.wmf"/><Relationship Id="rId444" Type="http://schemas.openxmlformats.org/officeDocument/2006/relationships/oleObject" Target="embeddings/oleObject272.bin"/><Relationship Id="rId651" Type="http://schemas.openxmlformats.org/officeDocument/2006/relationships/oleObject" Target="embeddings/oleObject412.bin"/><Relationship Id="rId749" Type="http://schemas.openxmlformats.org/officeDocument/2006/relationships/oleObject" Target="embeddings/oleObject466.bin"/><Relationship Id="rId290" Type="http://schemas.openxmlformats.org/officeDocument/2006/relationships/oleObject" Target="embeddings/oleObject150.bin"/><Relationship Id="rId304" Type="http://schemas.openxmlformats.org/officeDocument/2006/relationships/oleObject" Target="embeddings/oleObject158.bin"/><Relationship Id="rId388" Type="http://schemas.openxmlformats.org/officeDocument/2006/relationships/oleObject" Target="embeddings/oleObject226.bin"/><Relationship Id="rId511" Type="http://schemas.openxmlformats.org/officeDocument/2006/relationships/oleObject" Target="embeddings/oleObject321.bin"/><Relationship Id="rId609" Type="http://schemas.openxmlformats.org/officeDocument/2006/relationships/oleObject" Target="embeddings/oleObject390.bin"/><Relationship Id="rId85" Type="http://schemas.openxmlformats.org/officeDocument/2006/relationships/image" Target="media/image40.wmf"/><Relationship Id="rId150" Type="http://schemas.openxmlformats.org/officeDocument/2006/relationships/image" Target="media/image72.wmf"/><Relationship Id="rId595" Type="http://schemas.openxmlformats.org/officeDocument/2006/relationships/image" Target="media/image206.wmf"/><Relationship Id="rId816" Type="http://schemas.openxmlformats.org/officeDocument/2006/relationships/oleObject" Target="embeddings/oleObject498.bin"/><Relationship Id="rId248" Type="http://schemas.openxmlformats.org/officeDocument/2006/relationships/image" Target="media/image117.wmf"/><Relationship Id="rId455" Type="http://schemas.openxmlformats.org/officeDocument/2006/relationships/image" Target="media/image167.wmf"/><Relationship Id="rId662" Type="http://schemas.openxmlformats.org/officeDocument/2006/relationships/image" Target="media/image237.wmf"/><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oleObject" Target="embeddings/oleObject164.bin"/><Relationship Id="rId522" Type="http://schemas.openxmlformats.org/officeDocument/2006/relationships/oleObject" Target="embeddings/oleObject331.bin"/><Relationship Id="rId96" Type="http://schemas.openxmlformats.org/officeDocument/2006/relationships/image" Target="media/image45.wmf"/><Relationship Id="rId161" Type="http://schemas.openxmlformats.org/officeDocument/2006/relationships/oleObject" Target="embeddings/oleObject80.bin"/><Relationship Id="rId399" Type="http://schemas.openxmlformats.org/officeDocument/2006/relationships/oleObject" Target="embeddings/oleObject235.bin"/><Relationship Id="rId259" Type="http://schemas.openxmlformats.org/officeDocument/2006/relationships/oleObject" Target="embeddings/oleObject132.bin"/><Relationship Id="rId466" Type="http://schemas.openxmlformats.org/officeDocument/2006/relationships/oleObject" Target="embeddings/oleObject291.bin"/><Relationship Id="rId673" Type="http://schemas.openxmlformats.org/officeDocument/2006/relationships/oleObject" Target="embeddings/oleObject424.bin"/><Relationship Id="rId23" Type="http://schemas.openxmlformats.org/officeDocument/2006/relationships/image" Target="media/image9.wmf"/><Relationship Id="rId119" Type="http://schemas.openxmlformats.org/officeDocument/2006/relationships/oleObject" Target="embeddings/oleObject57.bin"/><Relationship Id="rId326" Type="http://schemas.openxmlformats.org/officeDocument/2006/relationships/oleObject" Target="embeddings/oleObject171.bin"/><Relationship Id="rId533" Type="http://schemas.openxmlformats.org/officeDocument/2006/relationships/image" Target="media/image190.wmf"/><Relationship Id="rId740" Type="http://schemas.openxmlformats.org/officeDocument/2006/relationships/image" Target="media/image272.wmf"/><Relationship Id="rId172" Type="http://schemas.openxmlformats.org/officeDocument/2006/relationships/oleObject" Target="embeddings/oleObject86.bin"/><Relationship Id="rId477" Type="http://schemas.openxmlformats.org/officeDocument/2006/relationships/oleObject" Target="embeddings/oleObject300.bin"/><Relationship Id="rId600" Type="http://schemas.openxmlformats.org/officeDocument/2006/relationships/oleObject" Target="embeddings/oleObject385.bin"/><Relationship Id="rId684" Type="http://schemas.openxmlformats.org/officeDocument/2006/relationships/oleObject" Target="embeddings/oleObject430.bin"/><Relationship Id="rId337" Type="http://schemas.openxmlformats.org/officeDocument/2006/relationships/oleObject" Target="embeddings/oleObject181.bin"/><Relationship Id="rId34" Type="http://schemas.openxmlformats.org/officeDocument/2006/relationships/oleObject" Target="embeddings/oleObject14.bin"/><Relationship Id="rId544" Type="http://schemas.openxmlformats.org/officeDocument/2006/relationships/oleObject" Target="embeddings/oleObject345.bin"/><Relationship Id="rId751" Type="http://schemas.openxmlformats.org/officeDocument/2006/relationships/oleObject" Target="embeddings/oleObject467.bin"/><Relationship Id="rId183" Type="http://schemas.openxmlformats.org/officeDocument/2006/relationships/oleObject" Target="embeddings/oleObject93.bin"/><Relationship Id="rId390" Type="http://schemas.openxmlformats.org/officeDocument/2006/relationships/image" Target="media/image156.wmf"/><Relationship Id="rId404" Type="http://schemas.openxmlformats.org/officeDocument/2006/relationships/oleObject" Target="embeddings/oleObject239.bin"/><Relationship Id="rId611" Type="http://schemas.openxmlformats.org/officeDocument/2006/relationships/oleObject" Target="embeddings/oleObject392.bin"/><Relationship Id="rId250" Type="http://schemas.openxmlformats.org/officeDocument/2006/relationships/oleObject" Target="embeddings/oleObject127.bin"/><Relationship Id="rId488" Type="http://schemas.openxmlformats.org/officeDocument/2006/relationships/image" Target="media/image174.wmf"/><Relationship Id="rId695" Type="http://schemas.openxmlformats.org/officeDocument/2006/relationships/oleObject" Target="embeddings/oleObject436.bin"/><Relationship Id="rId709" Type="http://schemas.openxmlformats.org/officeDocument/2006/relationships/oleObject" Target="embeddings/oleObject443.bin"/><Relationship Id="rId45" Type="http://schemas.openxmlformats.org/officeDocument/2006/relationships/image" Target="media/image20.wmf"/><Relationship Id="rId110" Type="http://schemas.openxmlformats.org/officeDocument/2006/relationships/image" Target="media/image52.wmf"/><Relationship Id="rId348" Type="http://schemas.openxmlformats.org/officeDocument/2006/relationships/oleObject" Target="embeddings/oleObject189.bin"/><Relationship Id="rId555" Type="http://schemas.openxmlformats.org/officeDocument/2006/relationships/image" Target="media/image194.wmf"/><Relationship Id="rId762" Type="http://schemas.openxmlformats.org/officeDocument/2006/relationships/image" Target="media/image283.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oleObject" Target="embeddings/oleObject249.bin"/><Relationship Id="rId622" Type="http://schemas.openxmlformats.org/officeDocument/2006/relationships/image" Target="media/image218.wmf"/><Relationship Id="rId261" Type="http://schemas.openxmlformats.org/officeDocument/2006/relationships/image" Target="media/image122.wmf"/><Relationship Id="rId499" Type="http://schemas.openxmlformats.org/officeDocument/2006/relationships/image" Target="media/image179.wmf"/><Relationship Id="rId56" Type="http://schemas.openxmlformats.org/officeDocument/2006/relationships/oleObject" Target="embeddings/oleObject25.bin"/><Relationship Id="rId359" Type="http://schemas.openxmlformats.org/officeDocument/2006/relationships/oleObject" Target="embeddings/oleObject200.bin"/><Relationship Id="rId566" Type="http://schemas.openxmlformats.org/officeDocument/2006/relationships/oleObject" Target="embeddings/oleObject363.bin"/><Relationship Id="rId773" Type="http://schemas.openxmlformats.org/officeDocument/2006/relationships/oleObject" Target="embeddings/oleObject477.bin"/><Relationship Id="rId121" Type="http://schemas.openxmlformats.org/officeDocument/2006/relationships/oleObject" Target="embeddings/oleObject58.bin"/><Relationship Id="rId219" Type="http://schemas.openxmlformats.org/officeDocument/2006/relationships/oleObject" Target="embeddings/oleObject111.bin"/><Relationship Id="rId426" Type="http://schemas.openxmlformats.org/officeDocument/2006/relationships/oleObject" Target="embeddings/oleObject258.bin"/><Relationship Id="rId633" Type="http://schemas.openxmlformats.org/officeDocument/2006/relationships/oleObject" Target="embeddings/oleObject403.bin"/><Relationship Id="rId67" Type="http://schemas.openxmlformats.org/officeDocument/2006/relationships/image" Target="media/image31.wmf"/><Relationship Id="rId272" Type="http://schemas.openxmlformats.org/officeDocument/2006/relationships/image" Target="media/image126.wmf"/><Relationship Id="rId577" Type="http://schemas.openxmlformats.org/officeDocument/2006/relationships/image" Target="media/image200.wmf"/><Relationship Id="rId700" Type="http://schemas.openxmlformats.org/officeDocument/2006/relationships/image" Target="media/image255.wmf"/><Relationship Id="rId132" Type="http://schemas.openxmlformats.org/officeDocument/2006/relationships/image" Target="media/image63.wmf"/><Relationship Id="rId784" Type="http://schemas.openxmlformats.org/officeDocument/2006/relationships/image" Target="media/image295.wmf"/><Relationship Id="rId437" Type="http://schemas.openxmlformats.org/officeDocument/2006/relationships/oleObject" Target="embeddings/oleObject267.bin"/><Relationship Id="rId644" Type="http://schemas.openxmlformats.org/officeDocument/2006/relationships/image" Target="media/image229.wmf"/><Relationship Id="rId283" Type="http://schemas.openxmlformats.org/officeDocument/2006/relationships/image" Target="media/image131.wmf"/><Relationship Id="rId490" Type="http://schemas.openxmlformats.org/officeDocument/2006/relationships/image" Target="media/image175.wmf"/><Relationship Id="rId504" Type="http://schemas.openxmlformats.org/officeDocument/2006/relationships/oleObject" Target="embeddings/oleObject316.bin"/><Relationship Id="rId711" Type="http://schemas.openxmlformats.org/officeDocument/2006/relationships/oleObject" Target="embeddings/oleObject445.bin"/><Relationship Id="rId78" Type="http://schemas.openxmlformats.org/officeDocument/2006/relationships/oleObject" Target="embeddings/oleObject36.bin"/><Relationship Id="rId143" Type="http://schemas.openxmlformats.org/officeDocument/2006/relationships/oleObject" Target="embeddings/oleObject69.bin"/><Relationship Id="rId350" Type="http://schemas.openxmlformats.org/officeDocument/2006/relationships/oleObject" Target="embeddings/oleObject191.bin"/><Relationship Id="rId588" Type="http://schemas.openxmlformats.org/officeDocument/2006/relationships/image" Target="media/image203.wmf"/><Relationship Id="rId795" Type="http://schemas.openxmlformats.org/officeDocument/2006/relationships/image" Target="media/image301.wmf"/><Relationship Id="rId809" Type="http://schemas.openxmlformats.org/officeDocument/2006/relationships/image" Target="media/image308.wmf"/><Relationship Id="rId9" Type="http://schemas.openxmlformats.org/officeDocument/2006/relationships/image" Target="media/image2.wmf"/><Relationship Id="rId210" Type="http://schemas.openxmlformats.org/officeDocument/2006/relationships/image" Target="media/image98.wmf"/><Relationship Id="rId448" Type="http://schemas.openxmlformats.org/officeDocument/2006/relationships/image" Target="media/image166.wmf"/><Relationship Id="rId655" Type="http://schemas.openxmlformats.org/officeDocument/2006/relationships/oleObject" Target="embeddings/oleObject415.bin"/><Relationship Id="rId294" Type="http://schemas.openxmlformats.org/officeDocument/2006/relationships/oleObject" Target="embeddings/oleObject152.bin"/><Relationship Id="rId308" Type="http://schemas.openxmlformats.org/officeDocument/2006/relationships/oleObject" Target="embeddings/oleObject160.bin"/><Relationship Id="rId515" Type="http://schemas.openxmlformats.org/officeDocument/2006/relationships/oleObject" Target="embeddings/oleObject325.bin"/><Relationship Id="rId722" Type="http://schemas.openxmlformats.org/officeDocument/2006/relationships/image" Target="media/image263.wmf"/><Relationship Id="rId89" Type="http://schemas.openxmlformats.org/officeDocument/2006/relationships/image" Target="media/image42.wmf"/><Relationship Id="rId154" Type="http://schemas.openxmlformats.org/officeDocument/2006/relationships/oleObject" Target="embeddings/oleObject75.bin"/><Relationship Id="rId361" Type="http://schemas.openxmlformats.org/officeDocument/2006/relationships/oleObject" Target="embeddings/oleObject202.bin"/><Relationship Id="rId599" Type="http://schemas.openxmlformats.org/officeDocument/2006/relationships/image" Target="media/image208.wmf"/><Relationship Id="rId459" Type="http://schemas.openxmlformats.org/officeDocument/2006/relationships/oleObject" Target="embeddings/oleObject285.bin"/><Relationship Id="rId666" Type="http://schemas.openxmlformats.org/officeDocument/2006/relationships/image" Target="media/image239.wmf"/><Relationship Id="rId16" Type="http://schemas.openxmlformats.org/officeDocument/2006/relationships/oleObject" Target="embeddings/oleObject5.bin"/><Relationship Id="rId221" Type="http://schemas.openxmlformats.org/officeDocument/2006/relationships/oleObject" Target="embeddings/oleObject112.bin"/><Relationship Id="rId319" Type="http://schemas.openxmlformats.org/officeDocument/2006/relationships/oleObject" Target="embeddings/oleObject166.bin"/><Relationship Id="rId526" Type="http://schemas.openxmlformats.org/officeDocument/2006/relationships/oleObject" Target="embeddings/oleObject333.bin"/><Relationship Id="rId733" Type="http://schemas.openxmlformats.org/officeDocument/2006/relationships/oleObject" Target="embeddings/oleObject458.bin"/><Relationship Id="rId165" Type="http://schemas.openxmlformats.org/officeDocument/2006/relationships/oleObject" Target="embeddings/oleObject82.bin"/><Relationship Id="rId372" Type="http://schemas.openxmlformats.org/officeDocument/2006/relationships/oleObject" Target="embeddings/oleObject211.bin"/><Relationship Id="rId677" Type="http://schemas.openxmlformats.org/officeDocument/2006/relationships/oleObject" Target="embeddings/oleObject426.bin"/><Relationship Id="rId800" Type="http://schemas.openxmlformats.org/officeDocument/2006/relationships/oleObject" Target="embeddings/oleObject490.bin"/><Relationship Id="rId232" Type="http://schemas.openxmlformats.org/officeDocument/2006/relationships/image" Target="media/image109.wmf"/><Relationship Id="rId27" Type="http://schemas.openxmlformats.org/officeDocument/2006/relationships/image" Target="media/image11.wmf"/><Relationship Id="rId537" Type="http://schemas.openxmlformats.org/officeDocument/2006/relationships/image" Target="media/image192.wmf"/><Relationship Id="rId744" Type="http://schemas.openxmlformats.org/officeDocument/2006/relationships/image" Target="media/image274.wmf"/><Relationship Id="rId80" Type="http://schemas.openxmlformats.org/officeDocument/2006/relationships/oleObject" Target="embeddings/oleObject37.bin"/><Relationship Id="rId176" Type="http://schemas.openxmlformats.org/officeDocument/2006/relationships/oleObject" Target="embeddings/oleObject89.bin"/><Relationship Id="rId383" Type="http://schemas.openxmlformats.org/officeDocument/2006/relationships/oleObject" Target="embeddings/oleObject222.bin"/><Relationship Id="rId590" Type="http://schemas.openxmlformats.org/officeDocument/2006/relationships/oleObject" Target="embeddings/oleObject380.bin"/><Relationship Id="rId604" Type="http://schemas.openxmlformats.org/officeDocument/2006/relationships/oleObject" Target="embeddings/oleObject387.bin"/><Relationship Id="rId811" Type="http://schemas.openxmlformats.org/officeDocument/2006/relationships/image" Target="media/image309.wmf"/><Relationship Id="rId243" Type="http://schemas.openxmlformats.org/officeDocument/2006/relationships/oleObject" Target="embeddings/oleObject123.bin"/><Relationship Id="rId450" Type="http://schemas.openxmlformats.org/officeDocument/2006/relationships/oleObject" Target="embeddings/oleObject277.bin"/><Relationship Id="rId688" Type="http://schemas.openxmlformats.org/officeDocument/2006/relationships/image" Target="media/image249.wmf"/><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image" Target="media/image143.wmf"/><Relationship Id="rId548" Type="http://schemas.openxmlformats.org/officeDocument/2006/relationships/oleObject" Target="embeddings/oleObject349.bin"/><Relationship Id="rId755" Type="http://schemas.openxmlformats.org/officeDocument/2006/relationships/oleObject" Target="embeddings/oleObject469.bin"/><Relationship Id="rId91" Type="http://schemas.openxmlformats.org/officeDocument/2006/relationships/oleObject" Target="embeddings/oleObject43.bin"/><Relationship Id="rId187" Type="http://schemas.openxmlformats.org/officeDocument/2006/relationships/oleObject" Target="embeddings/oleObject95.bin"/><Relationship Id="rId394" Type="http://schemas.openxmlformats.org/officeDocument/2006/relationships/image" Target="media/image157.wmf"/><Relationship Id="rId408" Type="http://schemas.openxmlformats.org/officeDocument/2006/relationships/oleObject" Target="embeddings/oleObject243.bin"/><Relationship Id="rId615" Type="http://schemas.openxmlformats.org/officeDocument/2006/relationships/oleObject" Target="embeddings/oleObject394.bin"/><Relationship Id="rId822" Type="http://schemas.openxmlformats.org/officeDocument/2006/relationships/oleObject" Target="embeddings/oleObject501.bin"/><Relationship Id="rId254" Type="http://schemas.openxmlformats.org/officeDocument/2006/relationships/image" Target="media/image119.wmf"/><Relationship Id="rId699" Type="http://schemas.openxmlformats.org/officeDocument/2006/relationships/oleObject" Target="embeddings/oleObject438.bin"/><Relationship Id="rId49" Type="http://schemas.openxmlformats.org/officeDocument/2006/relationships/image" Target="media/image22.wmf"/><Relationship Id="rId114" Type="http://schemas.openxmlformats.org/officeDocument/2006/relationships/image" Target="media/image54.wmf"/><Relationship Id="rId461" Type="http://schemas.openxmlformats.org/officeDocument/2006/relationships/oleObject" Target="embeddings/oleObject287.bin"/><Relationship Id="rId559" Type="http://schemas.openxmlformats.org/officeDocument/2006/relationships/image" Target="media/image196.png"/><Relationship Id="rId766" Type="http://schemas.openxmlformats.org/officeDocument/2006/relationships/oleObject" Target="embeddings/oleObject474.bin"/><Relationship Id="rId198" Type="http://schemas.openxmlformats.org/officeDocument/2006/relationships/image" Target="media/image92.wmf"/><Relationship Id="rId321" Type="http://schemas.openxmlformats.org/officeDocument/2006/relationships/oleObject" Target="embeddings/oleObject167.bin"/><Relationship Id="rId419" Type="http://schemas.openxmlformats.org/officeDocument/2006/relationships/oleObject" Target="embeddings/oleObject253.bin"/><Relationship Id="rId626" Type="http://schemas.openxmlformats.org/officeDocument/2006/relationships/image" Target="media/image220.wmf"/><Relationship Id="rId265" Type="http://schemas.openxmlformats.org/officeDocument/2006/relationships/oleObject" Target="embeddings/oleObject136.bin"/><Relationship Id="rId472" Type="http://schemas.openxmlformats.org/officeDocument/2006/relationships/oleObject" Target="embeddings/oleObject296.bin"/><Relationship Id="rId125" Type="http://schemas.openxmlformats.org/officeDocument/2006/relationships/oleObject" Target="embeddings/oleObject60.bin"/><Relationship Id="rId332" Type="http://schemas.openxmlformats.org/officeDocument/2006/relationships/oleObject" Target="embeddings/oleObject177.bin"/><Relationship Id="rId777" Type="http://schemas.openxmlformats.org/officeDocument/2006/relationships/oleObject" Target="embeddings/oleObject479.bin"/><Relationship Id="rId637" Type="http://schemas.openxmlformats.org/officeDocument/2006/relationships/oleObject" Target="embeddings/oleObject405.bin"/><Relationship Id="rId276" Type="http://schemas.openxmlformats.org/officeDocument/2006/relationships/image" Target="media/image128.wmf"/><Relationship Id="rId483" Type="http://schemas.openxmlformats.org/officeDocument/2006/relationships/oleObject" Target="embeddings/oleObject305.bin"/><Relationship Id="rId690" Type="http://schemas.openxmlformats.org/officeDocument/2006/relationships/image" Target="media/image250.wmf"/><Relationship Id="rId704" Type="http://schemas.openxmlformats.org/officeDocument/2006/relationships/image" Target="media/image257.wmf"/><Relationship Id="rId40" Type="http://schemas.openxmlformats.org/officeDocument/2006/relationships/oleObject" Target="embeddings/oleObject17.bin"/><Relationship Id="rId136" Type="http://schemas.openxmlformats.org/officeDocument/2006/relationships/image" Target="media/image65.wmf"/><Relationship Id="rId343" Type="http://schemas.openxmlformats.org/officeDocument/2006/relationships/oleObject" Target="embeddings/oleObject185.bin"/><Relationship Id="rId550" Type="http://schemas.openxmlformats.org/officeDocument/2006/relationships/oleObject" Target="embeddings/oleObject351.bin"/><Relationship Id="rId788" Type="http://schemas.openxmlformats.org/officeDocument/2006/relationships/oleObject" Target="embeddings/oleObject484.bin"/><Relationship Id="rId203" Type="http://schemas.openxmlformats.org/officeDocument/2006/relationships/oleObject" Target="embeddings/oleObject103.bin"/><Relationship Id="rId648" Type="http://schemas.openxmlformats.org/officeDocument/2006/relationships/image" Target="media/image231.wmf"/><Relationship Id="rId287" Type="http://schemas.openxmlformats.org/officeDocument/2006/relationships/image" Target="media/image133.wmf"/><Relationship Id="rId410" Type="http://schemas.openxmlformats.org/officeDocument/2006/relationships/oleObject" Target="embeddings/oleObject245.bin"/><Relationship Id="rId494" Type="http://schemas.openxmlformats.org/officeDocument/2006/relationships/oleObject" Target="embeddings/oleObject311.bin"/><Relationship Id="rId508" Type="http://schemas.openxmlformats.org/officeDocument/2006/relationships/oleObject" Target="embeddings/oleObject318.bin"/><Relationship Id="rId715" Type="http://schemas.openxmlformats.org/officeDocument/2006/relationships/oleObject" Target="embeddings/oleObject449.bin"/><Relationship Id="rId147" Type="http://schemas.openxmlformats.org/officeDocument/2006/relationships/oleObject" Target="embeddings/oleObject71.bin"/><Relationship Id="rId354" Type="http://schemas.openxmlformats.org/officeDocument/2006/relationships/oleObject" Target="embeddings/oleObject195.bin"/><Relationship Id="rId799" Type="http://schemas.openxmlformats.org/officeDocument/2006/relationships/image" Target="media/image303.wmf"/><Relationship Id="rId51" Type="http://schemas.openxmlformats.org/officeDocument/2006/relationships/image" Target="media/image23.wmf"/><Relationship Id="rId561" Type="http://schemas.openxmlformats.org/officeDocument/2006/relationships/oleObject" Target="embeddings/oleObject358.bin"/><Relationship Id="rId659" Type="http://schemas.openxmlformats.org/officeDocument/2006/relationships/oleObject" Target="embeddings/oleObject417.bin"/><Relationship Id="rId214" Type="http://schemas.openxmlformats.org/officeDocument/2006/relationships/image" Target="media/image100.wmf"/><Relationship Id="rId298" Type="http://schemas.openxmlformats.org/officeDocument/2006/relationships/oleObject" Target="embeddings/oleObject154.bin"/><Relationship Id="rId421" Type="http://schemas.openxmlformats.org/officeDocument/2006/relationships/oleObject" Target="embeddings/oleObject254.bin"/><Relationship Id="rId519" Type="http://schemas.openxmlformats.org/officeDocument/2006/relationships/oleObject" Target="embeddings/oleObject328.bin"/><Relationship Id="rId158" Type="http://schemas.openxmlformats.org/officeDocument/2006/relationships/oleObject" Target="embeddings/oleObject78.bin"/><Relationship Id="rId726" Type="http://schemas.openxmlformats.org/officeDocument/2006/relationships/image" Target="media/image265.wmf"/><Relationship Id="rId62" Type="http://schemas.openxmlformats.org/officeDocument/2006/relationships/oleObject" Target="embeddings/oleObject28.bin"/><Relationship Id="rId365" Type="http://schemas.openxmlformats.org/officeDocument/2006/relationships/oleObject" Target="embeddings/oleObject206.bin"/><Relationship Id="rId572" Type="http://schemas.openxmlformats.org/officeDocument/2006/relationships/image" Target="media/image197.wmf"/><Relationship Id="rId225" Type="http://schemas.openxmlformats.org/officeDocument/2006/relationships/oleObject" Target="embeddings/oleObject114.bin"/><Relationship Id="rId432" Type="http://schemas.openxmlformats.org/officeDocument/2006/relationships/oleObject" Target="embeddings/oleObject263.bin"/><Relationship Id="rId737" Type="http://schemas.openxmlformats.org/officeDocument/2006/relationships/oleObject" Target="embeddings/oleObject460.bin"/><Relationship Id="rId73" Type="http://schemas.openxmlformats.org/officeDocument/2006/relationships/image" Target="media/image34.wmf"/><Relationship Id="rId169" Type="http://schemas.openxmlformats.org/officeDocument/2006/relationships/oleObject" Target="embeddings/oleObject84.bin"/><Relationship Id="rId376" Type="http://schemas.openxmlformats.org/officeDocument/2006/relationships/oleObject" Target="embeddings/oleObject215.bin"/><Relationship Id="rId583" Type="http://schemas.openxmlformats.org/officeDocument/2006/relationships/oleObject" Target="embeddings/oleObject374.bin"/><Relationship Id="rId790" Type="http://schemas.openxmlformats.org/officeDocument/2006/relationships/oleObject" Target="embeddings/oleObject485.bin"/><Relationship Id="rId804" Type="http://schemas.openxmlformats.org/officeDocument/2006/relationships/oleObject" Target="embeddings/oleObject492.bin"/><Relationship Id="rId4" Type="http://schemas.openxmlformats.org/officeDocument/2006/relationships/webSettings" Target="webSettings.xml"/><Relationship Id="rId236" Type="http://schemas.openxmlformats.org/officeDocument/2006/relationships/image" Target="media/image111.wmf"/><Relationship Id="rId443" Type="http://schemas.openxmlformats.org/officeDocument/2006/relationships/oleObject" Target="embeddings/oleObject271.bin"/><Relationship Id="rId650" Type="http://schemas.openxmlformats.org/officeDocument/2006/relationships/image" Target="media/image232.wmf"/><Relationship Id="rId303" Type="http://schemas.openxmlformats.org/officeDocument/2006/relationships/image" Target="media/image140.wmf"/><Relationship Id="rId748" Type="http://schemas.openxmlformats.org/officeDocument/2006/relationships/image" Target="media/image276.wmf"/><Relationship Id="rId84" Type="http://schemas.openxmlformats.org/officeDocument/2006/relationships/oleObject" Target="embeddings/oleObject39.bin"/><Relationship Id="rId387" Type="http://schemas.openxmlformats.org/officeDocument/2006/relationships/oleObject" Target="embeddings/oleObject225.bin"/><Relationship Id="rId510" Type="http://schemas.openxmlformats.org/officeDocument/2006/relationships/oleObject" Target="embeddings/oleObject320.bin"/><Relationship Id="rId594" Type="http://schemas.openxmlformats.org/officeDocument/2006/relationships/oleObject" Target="embeddings/oleObject382.bin"/><Relationship Id="rId608" Type="http://schemas.openxmlformats.org/officeDocument/2006/relationships/oleObject" Target="embeddings/oleObject389.bin"/><Relationship Id="rId815" Type="http://schemas.openxmlformats.org/officeDocument/2006/relationships/image" Target="media/image311.wmf"/><Relationship Id="rId247" Type="http://schemas.openxmlformats.org/officeDocument/2006/relationships/oleObject" Target="embeddings/oleObject125.bin"/><Relationship Id="rId107" Type="http://schemas.openxmlformats.org/officeDocument/2006/relationships/oleObject" Target="embeddings/oleObject51.bin"/><Relationship Id="rId454" Type="http://schemas.openxmlformats.org/officeDocument/2006/relationships/oleObject" Target="embeddings/oleObject281.bin"/><Relationship Id="rId661" Type="http://schemas.openxmlformats.org/officeDocument/2006/relationships/oleObject" Target="embeddings/oleObject418.bin"/><Relationship Id="rId759" Type="http://schemas.openxmlformats.org/officeDocument/2006/relationships/oleObject" Target="embeddings/oleObject471.bin"/><Relationship Id="rId11" Type="http://schemas.openxmlformats.org/officeDocument/2006/relationships/image" Target="media/image3.wmf"/><Relationship Id="rId314" Type="http://schemas.openxmlformats.org/officeDocument/2006/relationships/image" Target="media/image144.wmf"/><Relationship Id="rId398" Type="http://schemas.openxmlformats.org/officeDocument/2006/relationships/oleObject" Target="embeddings/oleObject234.bin"/><Relationship Id="rId521" Type="http://schemas.openxmlformats.org/officeDocument/2006/relationships/oleObject" Target="embeddings/oleObject330.bin"/><Relationship Id="rId619" Type="http://schemas.openxmlformats.org/officeDocument/2006/relationships/oleObject" Target="embeddings/oleObject396.bin"/><Relationship Id="rId95" Type="http://schemas.openxmlformats.org/officeDocument/2006/relationships/oleObject" Target="embeddings/oleObject45.bin"/><Relationship Id="rId160" Type="http://schemas.openxmlformats.org/officeDocument/2006/relationships/image" Target="media/image75.wmf"/><Relationship Id="rId258" Type="http://schemas.openxmlformats.org/officeDocument/2006/relationships/image" Target="media/image121.wmf"/><Relationship Id="rId465" Type="http://schemas.openxmlformats.org/officeDocument/2006/relationships/oleObject" Target="embeddings/oleObject290.bin"/><Relationship Id="rId672" Type="http://schemas.openxmlformats.org/officeDocument/2006/relationships/image" Target="media/image242.wmf"/><Relationship Id="rId22" Type="http://schemas.openxmlformats.org/officeDocument/2006/relationships/oleObject" Target="embeddings/oleObject8.bin"/><Relationship Id="rId118" Type="http://schemas.openxmlformats.org/officeDocument/2006/relationships/image" Target="media/image56.wmf"/><Relationship Id="rId325" Type="http://schemas.openxmlformats.org/officeDocument/2006/relationships/oleObject" Target="embeddings/oleObject170.bin"/><Relationship Id="rId532" Type="http://schemas.openxmlformats.org/officeDocument/2006/relationships/oleObject" Target="embeddings/oleObject336.bin"/><Relationship Id="rId171" Type="http://schemas.openxmlformats.org/officeDocument/2006/relationships/oleObject" Target="embeddings/oleObject85.bin"/><Relationship Id="rId269" Type="http://schemas.openxmlformats.org/officeDocument/2006/relationships/oleObject" Target="embeddings/oleObject139.bin"/><Relationship Id="rId476" Type="http://schemas.openxmlformats.org/officeDocument/2006/relationships/oleObject" Target="embeddings/oleObject299.bin"/><Relationship Id="rId683" Type="http://schemas.openxmlformats.org/officeDocument/2006/relationships/oleObject" Target="embeddings/oleObject429.bin"/><Relationship Id="rId33" Type="http://schemas.openxmlformats.org/officeDocument/2006/relationships/image" Target="media/image14.wmf"/><Relationship Id="rId129" Type="http://schemas.openxmlformats.org/officeDocument/2006/relationships/oleObject" Target="embeddings/oleObject62.bin"/><Relationship Id="rId336" Type="http://schemas.openxmlformats.org/officeDocument/2006/relationships/oleObject" Target="embeddings/oleObject180.bin"/><Relationship Id="rId543" Type="http://schemas.openxmlformats.org/officeDocument/2006/relationships/oleObject" Target="embeddings/oleObject344.bin"/><Relationship Id="rId182" Type="http://schemas.openxmlformats.org/officeDocument/2006/relationships/oleObject" Target="embeddings/oleObject92.bin"/><Relationship Id="rId403" Type="http://schemas.openxmlformats.org/officeDocument/2006/relationships/image" Target="media/image158.wmf"/><Relationship Id="rId750" Type="http://schemas.openxmlformats.org/officeDocument/2006/relationships/image" Target="media/image277.wmf"/><Relationship Id="rId487" Type="http://schemas.openxmlformats.org/officeDocument/2006/relationships/oleObject" Target="embeddings/oleObject307.bin"/><Relationship Id="rId610" Type="http://schemas.openxmlformats.org/officeDocument/2006/relationships/oleObject" Target="embeddings/oleObject391.bin"/><Relationship Id="rId694" Type="http://schemas.openxmlformats.org/officeDocument/2006/relationships/image" Target="media/image252.wmf"/><Relationship Id="rId708" Type="http://schemas.openxmlformats.org/officeDocument/2006/relationships/image" Target="media/image259.wmf"/><Relationship Id="rId347" Type="http://schemas.openxmlformats.org/officeDocument/2006/relationships/oleObject" Target="embeddings/oleObject18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82</TotalTime>
  <Pages>20</Pages>
  <Words>6340</Words>
  <Characters>36140</Characters>
  <Application>Microsoft Office Word</Application>
  <DocSecurity>0</DocSecurity>
  <Lines>301</Lines>
  <Paragraphs>84</Paragraphs>
  <ScaleCrop>false</ScaleCrop>
  <HeadingPairs>
    <vt:vector size="2" baseType="variant">
      <vt:variant>
        <vt:lpstr>Title</vt:lpstr>
      </vt:variant>
      <vt:variant>
        <vt:i4>1</vt:i4>
      </vt:variant>
    </vt:vector>
  </HeadingPairs>
  <TitlesOfParts>
    <vt:vector size="1" baseType="lpstr">
      <vt:lpstr>TÀI LIỆU VẬT LÝ CT GDPT 2018</vt:lpstr>
    </vt:vector>
  </TitlesOfParts>
  <Company/>
  <LinksUpToDate>false</LinksUpToDate>
  <CharactersWithSpaces>423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ÀI LIỆU VẬT LÝ CT GDPT 2018</dc:title>
  <dc:subject/>
  <dc:creator>Đoàn Văn Doanh</dc:creator>
  <cp:keywords/>
  <dc:description/>
  <cp:lastModifiedBy>Admin</cp:lastModifiedBy>
  <cp:revision>91</cp:revision>
  <cp:lastPrinted>2023-06-29T07:36:00Z</cp:lastPrinted>
  <dcterms:created xsi:type="dcterms:W3CDTF">2023-06-29T04:24:00Z</dcterms:created>
  <dcterms:modified xsi:type="dcterms:W3CDTF">2023-07-07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